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 id="2147483650" r:id="rId2"/>
    <p:sldMasterId id="2147483653" r:id="rId3"/>
    <p:sldMasterId id="2147483926" r:id="rId4"/>
    <p:sldMasterId id="2147483939" r:id="rId5"/>
    <p:sldMasterId id="2147483951" r:id="rId6"/>
  </p:sldMasterIdLst>
  <p:notesMasterIdLst>
    <p:notesMasterId r:id="rId45"/>
  </p:notesMasterIdLst>
  <p:handoutMasterIdLst>
    <p:handoutMasterId r:id="rId46"/>
  </p:handoutMasterIdLst>
  <p:sldIdLst>
    <p:sldId id="582" r:id="rId7"/>
    <p:sldId id="618" r:id="rId8"/>
    <p:sldId id="619" r:id="rId9"/>
    <p:sldId id="664" r:id="rId10"/>
    <p:sldId id="667" r:id="rId11"/>
    <p:sldId id="665" r:id="rId12"/>
    <p:sldId id="669" r:id="rId13"/>
    <p:sldId id="670" r:id="rId14"/>
    <p:sldId id="620" r:id="rId15"/>
    <p:sldId id="663" r:id="rId16"/>
    <p:sldId id="621" r:id="rId17"/>
    <p:sldId id="668" r:id="rId18"/>
    <p:sldId id="680" r:id="rId19"/>
    <p:sldId id="674" r:id="rId20"/>
    <p:sldId id="679" r:id="rId21"/>
    <p:sldId id="675" r:id="rId22"/>
    <p:sldId id="676" r:id="rId23"/>
    <p:sldId id="677" r:id="rId24"/>
    <p:sldId id="678" r:id="rId25"/>
    <p:sldId id="671" r:id="rId26"/>
    <p:sldId id="624" r:id="rId27"/>
    <p:sldId id="672" r:id="rId28"/>
    <p:sldId id="673" r:id="rId29"/>
    <p:sldId id="627" r:id="rId30"/>
    <p:sldId id="628" r:id="rId31"/>
    <p:sldId id="629" r:id="rId32"/>
    <p:sldId id="632" r:id="rId33"/>
    <p:sldId id="634" r:id="rId34"/>
    <p:sldId id="635" r:id="rId35"/>
    <p:sldId id="636" r:id="rId36"/>
    <p:sldId id="655" r:id="rId37"/>
    <p:sldId id="681" r:id="rId38"/>
    <p:sldId id="682" r:id="rId39"/>
    <p:sldId id="683" r:id="rId40"/>
    <p:sldId id="684" r:id="rId41"/>
    <p:sldId id="685" r:id="rId42"/>
    <p:sldId id="686" r:id="rId43"/>
    <p:sldId id="687" r:id="rId44"/>
  </p:sldIdLst>
  <p:sldSz cx="9144000" cy="6858000" type="screen4x3"/>
  <p:notesSz cx="6858000" cy="9144000"/>
  <p:defaultTextStyle>
    <a:defPPr>
      <a:defRPr lang="en-GB"/>
    </a:defPPr>
    <a:lvl1pPr algn="ctr" rtl="0" eaLnBrk="0" fontAlgn="base" hangingPunct="0">
      <a:spcBef>
        <a:spcPct val="0"/>
      </a:spcBef>
      <a:spcAft>
        <a:spcPct val="0"/>
      </a:spcAft>
      <a:defRPr sz="1600" kern="1200">
        <a:solidFill>
          <a:schemeClr val="tx1"/>
        </a:solidFill>
        <a:latin typeface="Georgia" pitchFamily="18" charset="0"/>
        <a:ea typeface="ＭＳ Ｐゴシック" pitchFamily="34" charset="-128"/>
        <a:cs typeface="+mn-cs"/>
      </a:defRPr>
    </a:lvl1pPr>
    <a:lvl2pPr marL="457200" algn="ctr" rtl="0" eaLnBrk="0" fontAlgn="base" hangingPunct="0">
      <a:spcBef>
        <a:spcPct val="0"/>
      </a:spcBef>
      <a:spcAft>
        <a:spcPct val="0"/>
      </a:spcAft>
      <a:defRPr sz="1600" kern="1200">
        <a:solidFill>
          <a:schemeClr val="tx1"/>
        </a:solidFill>
        <a:latin typeface="Georgia" pitchFamily="18" charset="0"/>
        <a:ea typeface="ＭＳ Ｐゴシック" pitchFamily="34" charset="-128"/>
        <a:cs typeface="+mn-cs"/>
      </a:defRPr>
    </a:lvl2pPr>
    <a:lvl3pPr marL="914400" algn="ctr" rtl="0" eaLnBrk="0" fontAlgn="base" hangingPunct="0">
      <a:spcBef>
        <a:spcPct val="0"/>
      </a:spcBef>
      <a:spcAft>
        <a:spcPct val="0"/>
      </a:spcAft>
      <a:defRPr sz="1600" kern="1200">
        <a:solidFill>
          <a:schemeClr val="tx1"/>
        </a:solidFill>
        <a:latin typeface="Georgia" pitchFamily="18" charset="0"/>
        <a:ea typeface="ＭＳ Ｐゴシック" pitchFamily="34" charset="-128"/>
        <a:cs typeface="+mn-cs"/>
      </a:defRPr>
    </a:lvl3pPr>
    <a:lvl4pPr marL="1371600" algn="ctr" rtl="0" eaLnBrk="0" fontAlgn="base" hangingPunct="0">
      <a:spcBef>
        <a:spcPct val="0"/>
      </a:spcBef>
      <a:spcAft>
        <a:spcPct val="0"/>
      </a:spcAft>
      <a:defRPr sz="1600" kern="1200">
        <a:solidFill>
          <a:schemeClr val="tx1"/>
        </a:solidFill>
        <a:latin typeface="Georgia" pitchFamily="18" charset="0"/>
        <a:ea typeface="ＭＳ Ｐゴシック" pitchFamily="34" charset="-128"/>
        <a:cs typeface="+mn-cs"/>
      </a:defRPr>
    </a:lvl4pPr>
    <a:lvl5pPr marL="1828800" algn="ctr" rtl="0" eaLnBrk="0" fontAlgn="base" hangingPunct="0">
      <a:spcBef>
        <a:spcPct val="0"/>
      </a:spcBef>
      <a:spcAft>
        <a:spcPct val="0"/>
      </a:spcAft>
      <a:defRPr sz="1600"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sz="1600"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sz="1600"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sz="1600"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sz="1600" kern="1200">
        <a:solidFill>
          <a:schemeClr val="tx1"/>
        </a:solidFill>
        <a:latin typeface="Georgia" pitchFamily="18" charset="0"/>
        <a:ea typeface="ＭＳ Ｐゴシック"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6D85F"/>
    <a:srgbClr val="E7F6FF"/>
    <a:srgbClr val="EFF9FF"/>
    <a:srgbClr val="E5F5FF"/>
    <a:srgbClr val="F7FCFF"/>
    <a:srgbClr val="FF0000"/>
    <a:srgbClr val="00CC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43" autoAdjust="0"/>
    <p:restoredTop sz="93220" autoAdjust="0"/>
  </p:normalViewPr>
  <p:slideViewPr>
    <p:cSldViewPr snapToGrid="0">
      <p:cViewPr varScale="1">
        <p:scale>
          <a:sx n="83" d="100"/>
          <a:sy n="83" d="100"/>
        </p:scale>
        <p:origin x="1507" y="48"/>
      </p:cViewPr>
      <p:guideLst>
        <p:guide orient="horz" pos="2160"/>
        <p:guide pos="2880"/>
      </p:guideLst>
    </p:cSldViewPr>
  </p:slideViewPr>
  <p:notesTextViewPr>
    <p:cViewPr>
      <p:scale>
        <a:sx n="100" d="100"/>
        <a:sy n="100" d="100"/>
      </p:scale>
      <p:origin x="0" y="0"/>
    </p:cViewPr>
  </p:notesTextViewPr>
  <p:notesViewPr>
    <p:cSldViewPr snapToGrid="0">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slide" Target="slides/slide35.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theme" Target="theme/theme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viewProps" Target="viewProps.xml"/><Relationship Id="rId8"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atin typeface="Arial" pitchFamily="34" charset="0"/>
              </a:defRPr>
            </a:lvl1pPr>
          </a:lstStyle>
          <a:p>
            <a:pPr>
              <a:defRPr/>
            </a:pPr>
            <a:endParaRPr lang="en-GB"/>
          </a:p>
        </p:txBody>
      </p:sp>
      <p:sp>
        <p:nvSpPr>
          <p:cNvPr id="20483"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GB"/>
          </a:p>
        </p:txBody>
      </p:sp>
      <p:sp>
        <p:nvSpPr>
          <p:cNvPr id="20484"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Arial" pitchFamily="34" charset="0"/>
              </a:defRPr>
            </a:lvl1pPr>
          </a:lstStyle>
          <a:p>
            <a:pPr>
              <a:defRPr/>
            </a:pPr>
            <a:endParaRPr lang="en-GB"/>
          </a:p>
        </p:txBody>
      </p:sp>
      <p:sp>
        <p:nvSpPr>
          <p:cNvPr id="20485"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6147848C-BDAE-495C-A09D-5A85C072C82F}" type="slidenum">
              <a:rPr lang="en-GB"/>
              <a:pPr>
                <a:defRPr/>
              </a:pPr>
              <a:t>‹#›</a:t>
            </a:fld>
            <a:endParaRPr lang="en-GB"/>
          </a:p>
        </p:txBody>
      </p:sp>
    </p:spTree>
    <p:extLst>
      <p:ext uri="{BB962C8B-B14F-4D97-AF65-F5344CB8AC3E}">
        <p14:creationId xmlns:p14="http://schemas.microsoft.com/office/powerpoint/2010/main" val="247384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l">
              <a:defRPr sz="1200">
                <a:latin typeface="Arial" pitchFamily="34" charset="0"/>
              </a:defRPr>
            </a:lvl1pPr>
          </a:lstStyle>
          <a:p>
            <a:pPr>
              <a:defRPr/>
            </a:pPr>
            <a:endParaRPr lang="en-GB"/>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GB"/>
          </a:p>
        </p:txBody>
      </p:sp>
      <p:sp>
        <p:nvSpPr>
          <p:cNvPr id="696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l">
              <a:defRPr sz="1200">
                <a:latin typeface="Arial" pitchFamily="34" charset="0"/>
              </a:defRPr>
            </a:lvl1pPr>
          </a:lstStyle>
          <a:p>
            <a:pPr>
              <a:defRPr/>
            </a:pPr>
            <a:endParaRPr lang="en-GB"/>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90D2AB12-C7C1-4654-8C6E-DD5D278099B6}" type="slidenum">
              <a:rPr lang="en-GB"/>
              <a:pPr>
                <a:defRPr/>
              </a:pPr>
              <a:t>‹#›</a:t>
            </a:fld>
            <a:endParaRPr lang="en-GB"/>
          </a:p>
        </p:txBody>
      </p:sp>
    </p:spTree>
    <p:extLst>
      <p:ext uri="{BB962C8B-B14F-4D97-AF65-F5344CB8AC3E}">
        <p14:creationId xmlns:p14="http://schemas.microsoft.com/office/powerpoint/2010/main" val="30569891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sz="1600">
                <a:solidFill>
                  <a:schemeClr val="tx1"/>
                </a:solidFill>
                <a:latin typeface="Georgia" pitchFamily="18" charset="0"/>
                <a:ea typeface="ＭＳ Ｐゴシック" pitchFamily="34" charset="-128"/>
              </a:defRPr>
            </a:lvl1pPr>
            <a:lvl2pPr marL="742950" indent="-285750">
              <a:defRPr sz="1600">
                <a:solidFill>
                  <a:schemeClr val="tx1"/>
                </a:solidFill>
                <a:latin typeface="Georgia" pitchFamily="18" charset="0"/>
                <a:ea typeface="ＭＳ Ｐゴシック" pitchFamily="34" charset="-128"/>
              </a:defRPr>
            </a:lvl2pPr>
            <a:lvl3pPr marL="1143000" indent="-228600">
              <a:defRPr sz="1600">
                <a:solidFill>
                  <a:schemeClr val="tx1"/>
                </a:solidFill>
                <a:latin typeface="Georgia" pitchFamily="18" charset="0"/>
                <a:ea typeface="ＭＳ Ｐゴシック" pitchFamily="34" charset="-128"/>
              </a:defRPr>
            </a:lvl3pPr>
            <a:lvl4pPr marL="1600200" indent="-228600">
              <a:defRPr sz="1600">
                <a:solidFill>
                  <a:schemeClr val="tx1"/>
                </a:solidFill>
                <a:latin typeface="Georgia" pitchFamily="18" charset="0"/>
                <a:ea typeface="ＭＳ Ｐゴシック" pitchFamily="34" charset="-128"/>
              </a:defRPr>
            </a:lvl4pPr>
            <a:lvl5pPr marL="2057400" indent="-228600">
              <a:defRPr sz="1600">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9pPr>
          </a:lstStyle>
          <a:p>
            <a:fld id="{4AF043BB-4353-4219-AD2B-07F5D99A9226}" type="slidenum">
              <a:rPr lang="en-GB" sz="1200">
                <a:solidFill>
                  <a:prstClr val="black"/>
                </a:solidFill>
                <a:latin typeface="Arial" charset="0"/>
              </a:rPr>
              <a:pPr/>
              <a:t>1</a:t>
            </a:fld>
            <a:endParaRPr lang="en-GB" sz="1200">
              <a:solidFill>
                <a:prstClr val="black"/>
              </a:solidFill>
              <a:latin typeface="Arial"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r>
              <a:rPr lang="en-US" smtClean="0">
                <a:ea typeface="ＭＳ Ｐゴシック" pitchFamily="34" charset="-128"/>
              </a:rPr>
              <a:t>Please use the dd month yyyy format for the date for example 11 January 2008. The main title can be one or two lines long. </a:t>
            </a:r>
          </a:p>
          <a:p>
            <a:pPr eaLnBrk="1" hangingPunct="1"/>
            <a:endParaRPr lang="en-GB" smtClean="0">
              <a:ea typeface="ＭＳ Ｐゴシック" pitchFamily="34" charset="-128"/>
            </a:endParaRPr>
          </a:p>
        </p:txBody>
      </p:sp>
    </p:spTree>
    <p:extLst>
      <p:ext uri="{BB962C8B-B14F-4D97-AF65-F5344CB8AC3E}">
        <p14:creationId xmlns:p14="http://schemas.microsoft.com/office/powerpoint/2010/main" val="16583097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CA0BF1E-B4E2-4D50-AD37-B76E56EC05EB}" type="slidenum">
              <a:rPr lang="en-US"/>
              <a:pPr/>
              <a:t>30</a:t>
            </a:fld>
            <a:endParaRPr lang="en-US"/>
          </a:p>
        </p:txBody>
      </p:sp>
      <p:sp>
        <p:nvSpPr>
          <p:cNvPr id="175106" name="Slide Image Placeholder 1"/>
          <p:cNvSpPr>
            <a:spLocks noGrp="1" noRot="1" noChangeAspect="1" noTextEdit="1"/>
          </p:cNvSpPr>
          <p:nvPr>
            <p:ph type="sldImg"/>
          </p:nvPr>
        </p:nvSpPr>
        <p:spPr>
          <a:ln/>
          <a:extLst>
            <a:ext uri="{909E8E84-426E-40DD-AFC4-6F175D3DCCD1}">
              <a14:hiddenFill xmlns:a14="http://schemas.microsoft.com/office/drawing/2010/main">
                <a:noFill/>
              </a14:hiddenFill>
            </a:ext>
          </a:extLst>
        </p:spPr>
      </p:sp>
      <p:sp>
        <p:nvSpPr>
          <p:cNvPr id="175107" name="Notes Placeholder 2"/>
          <p:cNvSpPr>
            <a:spLocks noGrp="1"/>
          </p:cNvSpPr>
          <p:nvPr>
            <p:ph type="body" idx="1"/>
          </p:nvPr>
        </p:nvSpPr>
        <p:spPr/>
        <p:txBody>
          <a:bodyPr/>
          <a:lstStyle/>
          <a:p>
            <a:pPr>
              <a:spcBef>
                <a:spcPct val="0"/>
              </a:spcBef>
            </a:pPr>
            <a:endParaRPr lang="en-US"/>
          </a:p>
        </p:txBody>
      </p:sp>
      <p:sp>
        <p:nvSpPr>
          <p:cNvPr id="175108"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r" eaLnBrk="1" hangingPunct="1"/>
            <a:fld id="{23C0AB30-54CC-4333-AE41-2F646A6F1BC6}" type="slidenum">
              <a:rPr lang="en-US" sz="1200">
                <a:cs typeface="Arial" pitchFamily="34" charset="0"/>
              </a:rPr>
              <a:pPr algn="r" eaLnBrk="1" hangingPunct="1"/>
              <a:t>30</a:t>
            </a:fld>
            <a:endParaRPr lang="en-US" sz="1200">
              <a:cs typeface="Arial" pitchFamily="34" charset="0"/>
            </a:endParaRPr>
          </a:p>
        </p:txBody>
      </p:sp>
    </p:spTree>
    <p:extLst>
      <p:ext uri="{BB962C8B-B14F-4D97-AF65-F5344CB8AC3E}">
        <p14:creationId xmlns:p14="http://schemas.microsoft.com/office/powerpoint/2010/main" val="38109545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F241674E-FCDE-4BBE-BC8E-610BB103A039}" type="slidenum">
              <a:rPr lang="en-GB" smtClean="0">
                <a:solidFill>
                  <a:prstClr val="black"/>
                </a:solidFill>
              </a:rPr>
              <a:pPr>
                <a:defRPr/>
              </a:pPr>
              <a:t>38</a:t>
            </a:fld>
            <a:endParaRPr lang="en-GB">
              <a:solidFill>
                <a:prstClr val="black"/>
              </a:solidFill>
            </a:endParaRPr>
          </a:p>
        </p:txBody>
      </p:sp>
    </p:spTree>
    <p:extLst>
      <p:ext uri="{BB962C8B-B14F-4D97-AF65-F5344CB8AC3E}">
        <p14:creationId xmlns:p14="http://schemas.microsoft.com/office/powerpoint/2010/main" val="170290344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 name="Rectangle 1031"/>
          <p:cNvSpPr>
            <a:spLocks noChangeArrowheads="1"/>
          </p:cNvSpPr>
          <p:nvPr userDrawn="1"/>
        </p:nvSpPr>
        <p:spPr bwMode="auto">
          <a:xfrm>
            <a:off x="-79375" y="3200400"/>
            <a:ext cx="9223375" cy="3657600"/>
          </a:xfrm>
          <a:prstGeom prst="rect">
            <a:avLst/>
          </a:prstGeom>
          <a:gradFill rotWithShape="0">
            <a:gsLst>
              <a:gs pos="0">
                <a:srgbClr val="014359"/>
              </a:gs>
              <a:gs pos="100000">
                <a:srgbClr val="007275"/>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4" name="Rectangle 1032"/>
          <p:cNvSpPr>
            <a:spLocks noChangeArrowheads="1"/>
          </p:cNvSpPr>
          <p:nvPr userDrawn="1"/>
        </p:nvSpPr>
        <p:spPr bwMode="auto">
          <a:xfrm>
            <a:off x="-79375" y="0"/>
            <a:ext cx="9223375" cy="3276600"/>
          </a:xfrm>
          <a:prstGeom prst="rect">
            <a:avLst/>
          </a:prstGeom>
          <a:solidFill>
            <a:srgbClr val="014359"/>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sz="2400">
              <a:latin typeface="Arial" charset="0"/>
            </a:endParaRPr>
          </a:p>
        </p:txBody>
      </p:sp>
      <p:pic>
        <p:nvPicPr>
          <p:cNvPr id="5" name="Picture 1040" descr="engineering scienc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11863" y="411163"/>
            <a:ext cx="27368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 name="Rectangle 1026"/>
          <p:cNvSpPr>
            <a:spLocks noGrp="1" noChangeArrowheads="1"/>
          </p:cNvSpPr>
          <p:nvPr>
            <p:ph type="ctrTitle"/>
          </p:nvPr>
        </p:nvSpPr>
        <p:spPr>
          <a:xfrm>
            <a:off x="323850" y="1700213"/>
            <a:ext cx="8496300" cy="2160587"/>
          </a:xfrm>
        </p:spPr>
        <p:txBody>
          <a:bodyPr lIns="91440"/>
          <a:lstStyle>
            <a:lvl1pPr>
              <a:defRPr sz="4800">
                <a:solidFill>
                  <a:schemeClr val="bg1"/>
                </a:solidFill>
              </a:defRPr>
            </a:lvl1pPr>
          </a:lstStyle>
          <a:p>
            <a:pPr lvl="0"/>
            <a:r>
              <a:rPr lang="en-GB" noProof="0" smtClean="0"/>
              <a:t>Click to edit Master title style</a:t>
            </a:r>
          </a:p>
        </p:txBody>
      </p:sp>
      <p:sp>
        <p:nvSpPr>
          <p:cNvPr id="6" name="Rectangle 1030"/>
          <p:cNvSpPr>
            <a:spLocks noGrp="1" noChangeArrowheads="1"/>
          </p:cNvSpPr>
          <p:nvPr>
            <p:ph type="sldNum" sz="quarter" idx="10"/>
          </p:nvPr>
        </p:nvSpPr>
        <p:spPr>
          <a:xfrm>
            <a:off x="6553200" y="6245225"/>
            <a:ext cx="2133600" cy="476250"/>
          </a:xfrm>
        </p:spPr>
        <p:txBody>
          <a:bodyPr rIns="91440"/>
          <a:lstStyle>
            <a:lvl1pPr>
              <a:defRPr>
                <a:latin typeface="Arial" pitchFamily="34" charset="0"/>
              </a:defRPr>
            </a:lvl1pPr>
          </a:lstStyle>
          <a:p>
            <a:pPr>
              <a:defRPr/>
            </a:pPr>
            <a:fld id="{4C1F3981-7F62-41DD-AD72-DBF050183D12}" type="slidenum">
              <a:rPr lang="en-GB"/>
              <a:pPr>
                <a:defRPr/>
              </a:pPr>
              <a:t>‹#›</a:t>
            </a:fld>
            <a:endParaRPr lang="en-GB"/>
          </a:p>
        </p:txBody>
      </p:sp>
    </p:spTree>
    <p:extLst>
      <p:ext uri="{BB962C8B-B14F-4D97-AF65-F5344CB8AC3E}">
        <p14:creationId xmlns:p14="http://schemas.microsoft.com/office/powerpoint/2010/main" val="12140014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GB"/>
          </a:p>
        </p:txBody>
      </p:sp>
      <p:sp>
        <p:nvSpPr>
          <p:cNvPr id="5" name="Rectangle 6"/>
          <p:cNvSpPr>
            <a:spLocks noGrp="1" noChangeArrowheads="1"/>
          </p:cNvSpPr>
          <p:nvPr>
            <p:ph type="sldNum" sz="quarter" idx="11"/>
          </p:nvPr>
        </p:nvSpPr>
        <p:spPr>
          <a:ln/>
        </p:spPr>
        <p:txBody>
          <a:bodyPr/>
          <a:lstStyle>
            <a:lvl1pPr>
              <a:defRPr/>
            </a:lvl1pPr>
          </a:lstStyle>
          <a:p>
            <a:pPr>
              <a:defRPr/>
            </a:pPr>
            <a:fld id="{60847CA1-D580-4515-8A29-6653BA57C941}" type="slidenum">
              <a:rPr lang="en-GB"/>
              <a:pPr>
                <a:defRPr/>
              </a:pPr>
              <a:t>‹#›</a:t>
            </a:fld>
            <a:endParaRPr lang="en-GB"/>
          </a:p>
        </p:txBody>
      </p:sp>
    </p:spTree>
    <p:extLst>
      <p:ext uri="{BB962C8B-B14F-4D97-AF65-F5344CB8AC3E}">
        <p14:creationId xmlns:p14="http://schemas.microsoft.com/office/powerpoint/2010/main" val="40223389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6075" y="908050"/>
            <a:ext cx="2124075" cy="49069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323850" y="908050"/>
            <a:ext cx="6219825" cy="49069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GB"/>
          </a:p>
        </p:txBody>
      </p:sp>
      <p:sp>
        <p:nvSpPr>
          <p:cNvPr id="5" name="Rectangle 6"/>
          <p:cNvSpPr>
            <a:spLocks noGrp="1" noChangeArrowheads="1"/>
          </p:cNvSpPr>
          <p:nvPr>
            <p:ph type="sldNum" sz="quarter" idx="11"/>
          </p:nvPr>
        </p:nvSpPr>
        <p:spPr>
          <a:ln/>
        </p:spPr>
        <p:txBody>
          <a:bodyPr/>
          <a:lstStyle>
            <a:lvl1pPr>
              <a:defRPr/>
            </a:lvl1pPr>
          </a:lstStyle>
          <a:p>
            <a:pPr>
              <a:defRPr/>
            </a:pPr>
            <a:fld id="{46B3A54C-2326-4DB2-9936-E0BF1A6470DB}" type="slidenum">
              <a:rPr lang="en-GB"/>
              <a:pPr>
                <a:defRPr/>
              </a:pPr>
              <a:t>‹#›</a:t>
            </a:fld>
            <a:endParaRPr lang="en-GB"/>
          </a:p>
        </p:txBody>
      </p:sp>
    </p:spTree>
    <p:extLst>
      <p:ext uri="{BB962C8B-B14F-4D97-AF65-F5344CB8AC3E}">
        <p14:creationId xmlns:p14="http://schemas.microsoft.com/office/powerpoint/2010/main" val="5135305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23850" y="908050"/>
            <a:ext cx="8496300" cy="649288"/>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323850" y="1700213"/>
            <a:ext cx="417195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700213"/>
            <a:ext cx="417195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5"/>
          <p:cNvSpPr>
            <a:spLocks noGrp="1" noChangeArrowheads="1"/>
          </p:cNvSpPr>
          <p:nvPr>
            <p:ph type="ftr" sz="quarter" idx="10"/>
          </p:nvPr>
        </p:nvSpPr>
        <p:spPr>
          <a:ln/>
        </p:spPr>
        <p:txBody>
          <a:bodyPr/>
          <a:lstStyle>
            <a:lvl1pPr>
              <a:defRPr/>
            </a:lvl1pPr>
          </a:lstStyle>
          <a:p>
            <a:pPr>
              <a:defRPr/>
            </a:pPr>
            <a:endParaRPr lang="en-GB"/>
          </a:p>
        </p:txBody>
      </p:sp>
      <p:sp>
        <p:nvSpPr>
          <p:cNvPr id="6" name="Rectangle 6"/>
          <p:cNvSpPr>
            <a:spLocks noGrp="1" noChangeArrowheads="1"/>
          </p:cNvSpPr>
          <p:nvPr>
            <p:ph type="sldNum" sz="quarter" idx="11"/>
          </p:nvPr>
        </p:nvSpPr>
        <p:spPr>
          <a:ln/>
        </p:spPr>
        <p:txBody>
          <a:bodyPr/>
          <a:lstStyle>
            <a:lvl1pPr>
              <a:defRPr/>
            </a:lvl1pPr>
          </a:lstStyle>
          <a:p>
            <a:pPr>
              <a:defRPr/>
            </a:pPr>
            <a:fld id="{81A1DABF-4E5D-4B9C-B84F-E944AE31DF01}" type="slidenum">
              <a:rPr lang="en-GB"/>
              <a:pPr>
                <a:defRPr/>
              </a:pPr>
              <a:t>‹#›</a:t>
            </a:fld>
            <a:endParaRPr lang="en-GB"/>
          </a:p>
        </p:txBody>
      </p:sp>
    </p:spTree>
    <p:extLst>
      <p:ext uri="{BB962C8B-B14F-4D97-AF65-F5344CB8AC3E}">
        <p14:creationId xmlns:p14="http://schemas.microsoft.com/office/powerpoint/2010/main" val="32763930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1031"/>
          <p:cNvSpPr>
            <a:spLocks noChangeArrowheads="1"/>
          </p:cNvSpPr>
          <p:nvPr/>
        </p:nvSpPr>
        <p:spPr bwMode="auto">
          <a:xfrm>
            <a:off x="-90488" y="3200400"/>
            <a:ext cx="9234488" cy="3657600"/>
          </a:xfrm>
          <a:prstGeom prst="rect">
            <a:avLst/>
          </a:prstGeom>
          <a:gradFill rotWithShape="0">
            <a:gsLst>
              <a:gs pos="0">
                <a:srgbClr val="007275"/>
              </a:gs>
              <a:gs pos="100000">
                <a:srgbClr val="008CAC"/>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5" name="Rectangle 1032"/>
          <p:cNvSpPr>
            <a:spLocks noChangeArrowheads="1"/>
          </p:cNvSpPr>
          <p:nvPr/>
        </p:nvSpPr>
        <p:spPr bwMode="auto">
          <a:xfrm>
            <a:off x="-90488" y="0"/>
            <a:ext cx="9234488" cy="3276600"/>
          </a:xfrm>
          <a:prstGeom prst="rect">
            <a:avLst/>
          </a:prstGeom>
          <a:solidFill>
            <a:srgbClr val="007275"/>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sz="2400">
              <a:latin typeface="Arial" charset="0"/>
            </a:endParaRPr>
          </a:p>
        </p:txBody>
      </p:sp>
      <p:pic>
        <p:nvPicPr>
          <p:cNvPr id="6" name="Picture 1036" descr="engineering scienc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11863" y="411163"/>
            <a:ext cx="27368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0" name="Rectangle 1026"/>
          <p:cNvSpPr>
            <a:spLocks noGrp="1" noChangeArrowheads="1"/>
          </p:cNvSpPr>
          <p:nvPr>
            <p:ph type="ctrTitle"/>
          </p:nvPr>
        </p:nvSpPr>
        <p:spPr>
          <a:xfrm>
            <a:off x="323850" y="1700213"/>
            <a:ext cx="8496300" cy="4105275"/>
          </a:xfrm>
        </p:spPr>
        <p:txBody>
          <a:bodyPr lIns="91440"/>
          <a:lstStyle>
            <a:lvl1pPr algn="r">
              <a:defRPr sz="7500">
                <a:solidFill>
                  <a:schemeClr val="bg1"/>
                </a:solidFill>
              </a:defRPr>
            </a:lvl1pPr>
          </a:lstStyle>
          <a:p>
            <a:pPr lvl="0"/>
            <a:r>
              <a:rPr lang="en-GB" noProof="0" smtClean="0"/>
              <a:t>Click to edit Master title style</a:t>
            </a:r>
          </a:p>
        </p:txBody>
      </p:sp>
      <p:sp>
        <p:nvSpPr>
          <p:cNvPr id="12291" name="Rectangle 1027"/>
          <p:cNvSpPr>
            <a:spLocks noGrp="1" noChangeArrowheads="1"/>
          </p:cNvSpPr>
          <p:nvPr>
            <p:ph type="subTitle" idx="1"/>
          </p:nvPr>
        </p:nvSpPr>
        <p:spPr>
          <a:xfrm>
            <a:off x="-69850" y="7461250"/>
            <a:ext cx="69850" cy="69850"/>
          </a:xfrm>
        </p:spPr>
        <p:txBody>
          <a:bodyPr lIns="91440"/>
          <a:lstStyle>
            <a:lvl1pPr marL="0" indent="0" algn="ctr">
              <a:buFontTx/>
              <a:buNone/>
              <a:defRPr/>
            </a:lvl1pPr>
          </a:lstStyle>
          <a:p>
            <a:pPr lvl="0"/>
            <a:r>
              <a:rPr lang="en-GB" noProof="0" smtClean="0"/>
              <a:t>Click to edit Master subtitle style</a:t>
            </a:r>
          </a:p>
        </p:txBody>
      </p:sp>
    </p:spTree>
    <p:extLst>
      <p:ext uri="{BB962C8B-B14F-4D97-AF65-F5344CB8AC3E}">
        <p14:creationId xmlns:p14="http://schemas.microsoft.com/office/powerpoint/2010/main" val="19062767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GB"/>
          </a:p>
        </p:txBody>
      </p:sp>
      <p:sp>
        <p:nvSpPr>
          <p:cNvPr id="5" name="Rectangle 6"/>
          <p:cNvSpPr>
            <a:spLocks noGrp="1" noChangeArrowheads="1"/>
          </p:cNvSpPr>
          <p:nvPr>
            <p:ph type="sldNum" sz="quarter" idx="11"/>
          </p:nvPr>
        </p:nvSpPr>
        <p:spPr>
          <a:ln/>
        </p:spPr>
        <p:txBody>
          <a:bodyPr/>
          <a:lstStyle>
            <a:lvl1pPr>
              <a:defRPr/>
            </a:lvl1pPr>
          </a:lstStyle>
          <a:p>
            <a:pPr>
              <a:defRPr/>
            </a:pPr>
            <a:fld id="{C560AB97-FBB2-4FC1-AD37-9BA7FCC2110F}" type="slidenum">
              <a:rPr lang="en-GB"/>
              <a:pPr>
                <a:defRPr/>
              </a:pPr>
              <a:t>‹#›</a:t>
            </a:fld>
            <a:endParaRPr lang="en-GB"/>
          </a:p>
        </p:txBody>
      </p:sp>
    </p:spTree>
    <p:extLst>
      <p:ext uri="{BB962C8B-B14F-4D97-AF65-F5344CB8AC3E}">
        <p14:creationId xmlns:p14="http://schemas.microsoft.com/office/powerpoint/2010/main" val="31205762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endParaRPr lang="en-GB"/>
          </a:p>
        </p:txBody>
      </p:sp>
      <p:sp>
        <p:nvSpPr>
          <p:cNvPr id="5" name="Rectangle 6"/>
          <p:cNvSpPr>
            <a:spLocks noGrp="1" noChangeArrowheads="1"/>
          </p:cNvSpPr>
          <p:nvPr>
            <p:ph type="sldNum" sz="quarter" idx="11"/>
          </p:nvPr>
        </p:nvSpPr>
        <p:spPr>
          <a:ln/>
        </p:spPr>
        <p:txBody>
          <a:bodyPr/>
          <a:lstStyle>
            <a:lvl1pPr>
              <a:defRPr/>
            </a:lvl1pPr>
          </a:lstStyle>
          <a:p>
            <a:pPr>
              <a:defRPr/>
            </a:pPr>
            <a:fld id="{83BE85EB-3A99-43DE-85E4-0F812FB43E5A}" type="slidenum">
              <a:rPr lang="en-GB"/>
              <a:pPr>
                <a:defRPr/>
              </a:pPr>
              <a:t>‹#›</a:t>
            </a:fld>
            <a:endParaRPr lang="en-GB"/>
          </a:p>
        </p:txBody>
      </p:sp>
    </p:spTree>
    <p:extLst>
      <p:ext uri="{BB962C8B-B14F-4D97-AF65-F5344CB8AC3E}">
        <p14:creationId xmlns:p14="http://schemas.microsoft.com/office/powerpoint/2010/main" val="22826454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323850" y="1700213"/>
            <a:ext cx="417195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700213"/>
            <a:ext cx="417195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5"/>
          <p:cNvSpPr>
            <a:spLocks noGrp="1" noChangeArrowheads="1"/>
          </p:cNvSpPr>
          <p:nvPr>
            <p:ph type="ftr" sz="quarter" idx="10"/>
          </p:nvPr>
        </p:nvSpPr>
        <p:spPr>
          <a:ln/>
        </p:spPr>
        <p:txBody>
          <a:bodyPr/>
          <a:lstStyle>
            <a:lvl1pPr>
              <a:defRPr/>
            </a:lvl1pPr>
          </a:lstStyle>
          <a:p>
            <a:pPr>
              <a:defRPr/>
            </a:pPr>
            <a:endParaRPr lang="en-GB"/>
          </a:p>
        </p:txBody>
      </p:sp>
      <p:sp>
        <p:nvSpPr>
          <p:cNvPr id="6" name="Rectangle 6"/>
          <p:cNvSpPr>
            <a:spLocks noGrp="1" noChangeArrowheads="1"/>
          </p:cNvSpPr>
          <p:nvPr>
            <p:ph type="sldNum" sz="quarter" idx="11"/>
          </p:nvPr>
        </p:nvSpPr>
        <p:spPr>
          <a:ln/>
        </p:spPr>
        <p:txBody>
          <a:bodyPr/>
          <a:lstStyle>
            <a:lvl1pPr>
              <a:defRPr/>
            </a:lvl1pPr>
          </a:lstStyle>
          <a:p>
            <a:pPr>
              <a:defRPr/>
            </a:pPr>
            <a:fld id="{8EC8D0DC-F749-4CCB-8372-F48154519423}" type="slidenum">
              <a:rPr lang="en-GB"/>
              <a:pPr>
                <a:defRPr/>
              </a:pPr>
              <a:t>‹#›</a:t>
            </a:fld>
            <a:endParaRPr lang="en-GB"/>
          </a:p>
        </p:txBody>
      </p:sp>
    </p:spTree>
    <p:extLst>
      <p:ext uri="{BB962C8B-B14F-4D97-AF65-F5344CB8AC3E}">
        <p14:creationId xmlns:p14="http://schemas.microsoft.com/office/powerpoint/2010/main" val="12638386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5"/>
          <p:cNvSpPr>
            <a:spLocks noGrp="1" noChangeArrowheads="1"/>
          </p:cNvSpPr>
          <p:nvPr>
            <p:ph type="ftr" sz="quarter" idx="10"/>
          </p:nvPr>
        </p:nvSpPr>
        <p:spPr>
          <a:ln/>
        </p:spPr>
        <p:txBody>
          <a:bodyPr/>
          <a:lstStyle>
            <a:lvl1pPr>
              <a:defRPr/>
            </a:lvl1pPr>
          </a:lstStyle>
          <a:p>
            <a:pPr>
              <a:defRPr/>
            </a:pPr>
            <a:endParaRPr lang="en-GB"/>
          </a:p>
        </p:txBody>
      </p:sp>
      <p:sp>
        <p:nvSpPr>
          <p:cNvPr id="8" name="Rectangle 6"/>
          <p:cNvSpPr>
            <a:spLocks noGrp="1" noChangeArrowheads="1"/>
          </p:cNvSpPr>
          <p:nvPr>
            <p:ph type="sldNum" sz="quarter" idx="11"/>
          </p:nvPr>
        </p:nvSpPr>
        <p:spPr>
          <a:ln/>
        </p:spPr>
        <p:txBody>
          <a:bodyPr/>
          <a:lstStyle>
            <a:lvl1pPr>
              <a:defRPr/>
            </a:lvl1pPr>
          </a:lstStyle>
          <a:p>
            <a:pPr>
              <a:defRPr/>
            </a:pPr>
            <a:fld id="{E2AEA5EA-3BC7-44D4-85AC-57A3FAA41E22}" type="slidenum">
              <a:rPr lang="en-GB"/>
              <a:pPr>
                <a:defRPr/>
              </a:pPr>
              <a:t>‹#›</a:t>
            </a:fld>
            <a:endParaRPr lang="en-GB"/>
          </a:p>
        </p:txBody>
      </p:sp>
    </p:spTree>
    <p:extLst>
      <p:ext uri="{BB962C8B-B14F-4D97-AF65-F5344CB8AC3E}">
        <p14:creationId xmlns:p14="http://schemas.microsoft.com/office/powerpoint/2010/main" val="17913486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5"/>
          <p:cNvSpPr>
            <a:spLocks noGrp="1" noChangeArrowheads="1"/>
          </p:cNvSpPr>
          <p:nvPr>
            <p:ph type="ftr" sz="quarter" idx="10"/>
          </p:nvPr>
        </p:nvSpPr>
        <p:spPr>
          <a:ln/>
        </p:spPr>
        <p:txBody>
          <a:bodyPr/>
          <a:lstStyle>
            <a:lvl1pPr>
              <a:defRPr/>
            </a:lvl1pPr>
          </a:lstStyle>
          <a:p>
            <a:pPr>
              <a:defRPr/>
            </a:pPr>
            <a:endParaRPr lang="en-GB"/>
          </a:p>
        </p:txBody>
      </p:sp>
      <p:sp>
        <p:nvSpPr>
          <p:cNvPr id="4" name="Rectangle 6"/>
          <p:cNvSpPr>
            <a:spLocks noGrp="1" noChangeArrowheads="1"/>
          </p:cNvSpPr>
          <p:nvPr>
            <p:ph type="sldNum" sz="quarter" idx="11"/>
          </p:nvPr>
        </p:nvSpPr>
        <p:spPr>
          <a:ln/>
        </p:spPr>
        <p:txBody>
          <a:bodyPr/>
          <a:lstStyle>
            <a:lvl1pPr>
              <a:defRPr/>
            </a:lvl1pPr>
          </a:lstStyle>
          <a:p>
            <a:pPr>
              <a:defRPr/>
            </a:pPr>
            <a:fld id="{31E5527B-8CEC-4932-829D-B50138BEC203}" type="slidenum">
              <a:rPr lang="en-GB"/>
              <a:pPr>
                <a:defRPr/>
              </a:pPr>
              <a:t>‹#›</a:t>
            </a:fld>
            <a:endParaRPr lang="en-GB"/>
          </a:p>
        </p:txBody>
      </p:sp>
    </p:spTree>
    <p:extLst>
      <p:ext uri="{BB962C8B-B14F-4D97-AF65-F5344CB8AC3E}">
        <p14:creationId xmlns:p14="http://schemas.microsoft.com/office/powerpoint/2010/main" val="35092250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GB"/>
          </a:p>
        </p:txBody>
      </p:sp>
      <p:sp>
        <p:nvSpPr>
          <p:cNvPr id="3" name="Rectangle 6"/>
          <p:cNvSpPr>
            <a:spLocks noGrp="1" noChangeArrowheads="1"/>
          </p:cNvSpPr>
          <p:nvPr>
            <p:ph type="sldNum" sz="quarter" idx="11"/>
          </p:nvPr>
        </p:nvSpPr>
        <p:spPr>
          <a:ln/>
        </p:spPr>
        <p:txBody>
          <a:bodyPr/>
          <a:lstStyle>
            <a:lvl1pPr>
              <a:defRPr/>
            </a:lvl1pPr>
          </a:lstStyle>
          <a:p>
            <a:pPr>
              <a:defRPr/>
            </a:pPr>
            <a:fld id="{92D36160-EE82-4EF3-8C40-20D9ACF59852}" type="slidenum">
              <a:rPr lang="en-GB"/>
              <a:pPr>
                <a:defRPr/>
              </a:pPr>
              <a:t>‹#›</a:t>
            </a:fld>
            <a:endParaRPr lang="en-GB"/>
          </a:p>
        </p:txBody>
      </p:sp>
    </p:spTree>
    <p:extLst>
      <p:ext uri="{BB962C8B-B14F-4D97-AF65-F5344CB8AC3E}">
        <p14:creationId xmlns:p14="http://schemas.microsoft.com/office/powerpoint/2010/main" val="17331817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GB"/>
          </a:p>
        </p:txBody>
      </p:sp>
      <p:sp>
        <p:nvSpPr>
          <p:cNvPr id="5" name="Rectangle 6"/>
          <p:cNvSpPr>
            <a:spLocks noGrp="1" noChangeArrowheads="1"/>
          </p:cNvSpPr>
          <p:nvPr>
            <p:ph type="sldNum" sz="quarter" idx="11"/>
          </p:nvPr>
        </p:nvSpPr>
        <p:spPr>
          <a:ln/>
        </p:spPr>
        <p:txBody>
          <a:bodyPr/>
          <a:lstStyle>
            <a:lvl1pPr>
              <a:defRPr/>
            </a:lvl1pPr>
          </a:lstStyle>
          <a:p>
            <a:pPr>
              <a:defRPr/>
            </a:pPr>
            <a:fld id="{DC568CD8-28D5-4EF5-9825-27BBE42FB6CE}" type="slidenum">
              <a:rPr lang="en-GB"/>
              <a:pPr>
                <a:defRPr/>
              </a:pPr>
              <a:t>‹#›</a:t>
            </a:fld>
            <a:endParaRPr lang="en-GB"/>
          </a:p>
        </p:txBody>
      </p:sp>
    </p:spTree>
    <p:extLst>
      <p:ext uri="{BB962C8B-B14F-4D97-AF65-F5344CB8AC3E}">
        <p14:creationId xmlns:p14="http://schemas.microsoft.com/office/powerpoint/2010/main" val="28008039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GB"/>
          </a:p>
        </p:txBody>
      </p:sp>
      <p:sp>
        <p:nvSpPr>
          <p:cNvPr id="6" name="Rectangle 6"/>
          <p:cNvSpPr>
            <a:spLocks noGrp="1" noChangeArrowheads="1"/>
          </p:cNvSpPr>
          <p:nvPr>
            <p:ph type="sldNum" sz="quarter" idx="11"/>
          </p:nvPr>
        </p:nvSpPr>
        <p:spPr>
          <a:ln/>
        </p:spPr>
        <p:txBody>
          <a:bodyPr/>
          <a:lstStyle>
            <a:lvl1pPr>
              <a:defRPr/>
            </a:lvl1pPr>
          </a:lstStyle>
          <a:p>
            <a:pPr>
              <a:defRPr/>
            </a:pPr>
            <a:fld id="{5F89EA8F-EC3E-4047-BA04-C83832063AF0}" type="slidenum">
              <a:rPr lang="en-GB"/>
              <a:pPr>
                <a:defRPr/>
              </a:pPr>
              <a:t>‹#›</a:t>
            </a:fld>
            <a:endParaRPr lang="en-GB"/>
          </a:p>
        </p:txBody>
      </p:sp>
    </p:spTree>
    <p:extLst>
      <p:ext uri="{BB962C8B-B14F-4D97-AF65-F5344CB8AC3E}">
        <p14:creationId xmlns:p14="http://schemas.microsoft.com/office/powerpoint/2010/main" val="7173494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GB"/>
          </a:p>
        </p:txBody>
      </p:sp>
      <p:sp>
        <p:nvSpPr>
          <p:cNvPr id="6" name="Rectangle 6"/>
          <p:cNvSpPr>
            <a:spLocks noGrp="1" noChangeArrowheads="1"/>
          </p:cNvSpPr>
          <p:nvPr>
            <p:ph type="sldNum" sz="quarter" idx="11"/>
          </p:nvPr>
        </p:nvSpPr>
        <p:spPr>
          <a:ln/>
        </p:spPr>
        <p:txBody>
          <a:bodyPr/>
          <a:lstStyle>
            <a:lvl1pPr>
              <a:defRPr/>
            </a:lvl1pPr>
          </a:lstStyle>
          <a:p>
            <a:pPr>
              <a:defRPr/>
            </a:pPr>
            <a:fld id="{8A0F2426-5B80-40C4-9DC4-96E46D8DFD7B}" type="slidenum">
              <a:rPr lang="en-GB"/>
              <a:pPr>
                <a:defRPr/>
              </a:pPr>
              <a:t>‹#›</a:t>
            </a:fld>
            <a:endParaRPr lang="en-GB"/>
          </a:p>
        </p:txBody>
      </p:sp>
    </p:spTree>
    <p:extLst>
      <p:ext uri="{BB962C8B-B14F-4D97-AF65-F5344CB8AC3E}">
        <p14:creationId xmlns:p14="http://schemas.microsoft.com/office/powerpoint/2010/main" val="29646003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GB"/>
          </a:p>
        </p:txBody>
      </p:sp>
      <p:sp>
        <p:nvSpPr>
          <p:cNvPr id="5" name="Rectangle 6"/>
          <p:cNvSpPr>
            <a:spLocks noGrp="1" noChangeArrowheads="1"/>
          </p:cNvSpPr>
          <p:nvPr>
            <p:ph type="sldNum" sz="quarter" idx="11"/>
          </p:nvPr>
        </p:nvSpPr>
        <p:spPr>
          <a:ln/>
        </p:spPr>
        <p:txBody>
          <a:bodyPr/>
          <a:lstStyle>
            <a:lvl1pPr>
              <a:defRPr/>
            </a:lvl1pPr>
          </a:lstStyle>
          <a:p>
            <a:pPr>
              <a:defRPr/>
            </a:pPr>
            <a:fld id="{B14F07E5-4DB5-41FF-A542-527B91D1EE6E}" type="slidenum">
              <a:rPr lang="en-GB"/>
              <a:pPr>
                <a:defRPr/>
              </a:pPr>
              <a:t>‹#›</a:t>
            </a:fld>
            <a:endParaRPr lang="en-GB"/>
          </a:p>
        </p:txBody>
      </p:sp>
    </p:spTree>
    <p:extLst>
      <p:ext uri="{BB962C8B-B14F-4D97-AF65-F5344CB8AC3E}">
        <p14:creationId xmlns:p14="http://schemas.microsoft.com/office/powerpoint/2010/main" val="10221707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6075" y="908050"/>
            <a:ext cx="2124075" cy="53181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323850" y="908050"/>
            <a:ext cx="6219825" cy="53181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GB"/>
          </a:p>
        </p:txBody>
      </p:sp>
      <p:sp>
        <p:nvSpPr>
          <p:cNvPr id="5" name="Rectangle 6"/>
          <p:cNvSpPr>
            <a:spLocks noGrp="1" noChangeArrowheads="1"/>
          </p:cNvSpPr>
          <p:nvPr>
            <p:ph type="sldNum" sz="quarter" idx="11"/>
          </p:nvPr>
        </p:nvSpPr>
        <p:spPr>
          <a:ln/>
        </p:spPr>
        <p:txBody>
          <a:bodyPr/>
          <a:lstStyle>
            <a:lvl1pPr>
              <a:defRPr/>
            </a:lvl1pPr>
          </a:lstStyle>
          <a:p>
            <a:pPr>
              <a:defRPr/>
            </a:pPr>
            <a:fld id="{69E386D0-544E-4EE8-A86D-1E2655F57D8B}" type="slidenum">
              <a:rPr lang="en-GB"/>
              <a:pPr>
                <a:defRPr/>
              </a:pPr>
              <a:t>‹#›</a:t>
            </a:fld>
            <a:endParaRPr lang="en-GB"/>
          </a:p>
        </p:txBody>
      </p:sp>
    </p:spTree>
    <p:extLst>
      <p:ext uri="{BB962C8B-B14F-4D97-AF65-F5344CB8AC3E}">
        <p14:creationId xmlns:p14="http://schemas.microsoft.com/office/powerpoint/2010/main" val="395038509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GB"/>
          </a:p>
        </p:txBody>
      </p:sp>
    </p:spTree>
    <p:extLst>
      <p:ext uri="{BB962C8B-B14F-4D97-AF65-F5344CB8AC3E}">
        <p14:creationId xmlns:p14="http://schemas.microsoft.com/office/powerpoint/2010/main" val="17295268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GB"/>
          </a:p>
        </p:txBody>
      </p:sp>
    </p:spTree>
    <p:extLst>
      <p:ext uri="{BB962C8B-B14F-4D97-AF65-F5344CB8AC3E}">
        <p14:creationId xmlns:p14="http://schemas.microsoft.com/office/powerpoint/2010/main" val="306771109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endParaRPr lang="en-GB"/>
          </a:p>
        </p:txBody>
      </p:sp>
    </p:spTree>
    <p:extLst>
      <p:ext uri="{BB962C8B-B14F-4D97-AF65-F5344CB8AC3E}">
        <p14:creationId xmlns:p14="http://schemas.microsoft.com/office/powerpoint/2010/main" val="178670856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323850" y="1700213"/>
            <a:ext cx="417195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700213"/>
            <a:ext cx="417195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5"/>
          <p:cNvSpPr>
            <a:spLocks noGrp="1" noChangeArrowheads="1"/>
          </p:cNvSpPr>
          <p:nvPr>
            <p:ph type="ftr" sz="quarter" idx="10"/>
          </p:nvPr>
        </p:nvSpPr>
        <p:spPr>
          <a:ln/>
        </p:spPr>
        <p:txBody>
          <a:bodyPr/>
          <a:lstStyle>
            <a:lvl1pPr>
              <a:defRPr/>
            </a:lvl1pPr>
          </a:lstStyle>
          <a:p>
            <a:pPr>
              <a:defRPr/>
            </a:pPr>
            <a:endParaRPr lang="en-GB"/>
          </a:p>
        </p:txBody>
      </p:sp>
    </p:spTree>
    <p:extLst>
      <p:ext uri="{BB962C8B-B14F-4D97-AF65-F5344CB8AC3E}">
        <p14:creationId xmlns:p14="http://schemas.microsoft.com/office/powerpoint/2010/main" val="388008363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5"/>
          <p:cNvSpPr>
            <a:spLocks noGrp="1" noChangeArrowheads="1"/>
          </p:cNvSpPr>
          <p:nvPr>
            <p:ph type="ftr" sz="quarter" idx="10"/>
          </p:nvPr>
        </p:nvSpPr>
        <p:spPr>
          <a:ln/>
        </p:spPr>
        <p:txBody>
          <a:bodyPr/>
          <a:lstStyle>
            <a:lvl1pPr>
              <a:defRPr/>
            </a:lvl1pPr>
          </a:lstStyle>
          <a:p>
            <a:pPr>
              <a:defRPr/>
            </a:pPr>
            <a:endParaRPr lang="en-GB"/>
          </a:p>
        </p:txBody>
      </p:sp>
    </p:spTree>
    <p:extLst>
      <p:ext uri="{BB962C8B-B14F-4D97-AF65-F5344CB8AC3E}">
        <p14:creationId xmlns:p14="http://schemas.microsoft.com/office/powerpoint/2010/main" val="426261540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5"/>
          <p:cNvSpPr>
            <a:spLocks noGrp="1" noChangeArrowheads="1"/>
          </p:cNvSpPr>
          <p:nvPr>
            <p:ph type="ftr" sz="quarter" idx="10"/>
          </p:nvPr>
        </p:nvSpPr>
        <p:spPr>
          <a:ln/>
        </p:spPr>
        <p:txBody>
          <a:bodyPr/>
          <a:lstStyle>
            <a:lvl1pPr>
              <a:defRPr/>
            </a:lvl1pPr>
          </a:lstStyle>
          <a:p>
            <a:pPr>
              <a:defRPr/>
            </a:pPr>
            <a:endParaRPr lang="en-GB"/>
          </a:p>
        </p:txBody>
      </p:sp>
    </p:spTree>
    <p:extLst>
      <p:ext uri="{BB962C8B-B14F-4D97-AF65-F5344CB8AC3E}">
        <p14:creationId xmlns:p14="http://schemas.microsoft.com/office/powerpoint/2010/main" val="4336058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endParaRPr lang="en-GB"/>
          </a:p>
        </p:txBody>
      </p:sp>
      <p:sp>
        <p:nvSpPr>
          <p:cNvPr id="5" name="Rectangle 6"/>
          <p:cNvSpPr>
            <a:spLocks noGrp="1" noChangeArrowheads="1"/>
          </p:cNvSpPr>
          <p:nvPr>
            <p:ph type="sldNum" sz="quarter" idx="11"/>
          </p:nvPr>
        </p:nvSpPr>
        <p:spPr>
          <a:ln/>
        </p:spPr>
        <p:txBody>
          <a:bodyPr/>
          <a:lstStyle>
            <a:lvl1pPr>
              <a:defRPr/>
            </a:lvl1pPr>
          </a:lstStyle>
          <a:p>
            <a:pPr>
              <a:defRPr/>
            </a:pPr>
            <a:fld id="{0A9FCE21-0E17-4ECF-8E89-C7B87F491C47}" type="slidenum">
              <a:rPr lang="en-GB"/>
              <a:pPr>
                <a:defRPr/>
              </a:pPr>
              <a:t>‹#›</a:t>
            </a:fld>
            <a:endParaRPr lang="en-GB"/>
          </a:p>
        </p:txBody>
      </p:sp>
    </p:spTree>
    <p:extLst>
      <p:ext uri="{BB962C8B-B14F-4D97-AF65-F5344CB8AC3E}">
        <p14:creationId xmlns:p14="http://schemas.microsoft.com/office/powerpoint/2010/main" val="54727353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GB"/>
          </a:p>
        </p:txBody>
      </p:sp>
    </p:spTree>
    <p:extLst>
      <p:ext uri="{BB962C8B-B14F-4D97-AF65-F5344CB8AC3E}">
        <p14:creationId xmlns:p14="http://schemas.microsoft.com/office/powerpoint/2010/main" val="266416505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GB"/>
          </a:p>
        </p:txBody>
      </p:sp>
    </p:spTree>
    <p:extLst>
      <p:ext uri="{BB962C8B-B14F-4D97-AF65-F5344CB8AC3E}">
        <p14:creationId xmlns:p14="http://schemas.microsoft.com/office/powerpoint/2010/main" val="357608091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GB"/>
          </a:p>
        </p:txBody>
      </p:sp>
    </p:spTree>
    <p:extLst>
      <p:ext uri="{BB962C8B-B14F-4D97-AF65-F5344CB8AC3E}">
        <p14:creationId xmlns:p14="http://schemas.microsoft.com/office/powerpoint/2010/main" val="33380227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GB"/>
          </a:p>
        </p:txBody>
      </p:sp>
    </p:spTree>
    <p:extLst>
      <p:ext uri="{BB962C8B-B14F-4D97-AF65-F5344CB8AC3E}">
        <p14:creationId xmlns:p14="http://schemas.microsoft.com/office/powerpoint/2010/main" val="310277037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6075" y="908050"/>
            <a:ext cx="2124075" cy="53181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323850" y="908050"/>
            <a:ext cx="6219825" cy="53181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GB"/>
          </a:p>
        </p:txBody>
      </p:sp>
    </p:spTree>
    <p:extLst>
      <p:ext uri="{BB962C8B-B14F-4D97-AF65-F5344CB8AC3E}">
        <p14:creationId xmlns:p14="http://schemas.microsoft.com/office/powerpoint/2010/main" val="177945127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 name="Rectangle 1031"/>
          <p:cNvSpPr>
            <a:spLocks noChangeArrowheads="1"/>
          </p:cNvSpPr>
          <p:nvPr userDrawn="1"/>
        </p:nvSpPr>
        <p:spPr bwMode="auto">
          <a:xfrm>
            <a:off x="-79375" y="3200400"/>
            <a:ext cx="9223375" cy="3657600"/>
          </a:xfrm>
          <a:prstGeom prst="rect">
            <a:avLst/>
          </a:prstGeom>
          <a:gradFill rotWithShape="0">
            <a:gsLst>
              <a:gs pos="0">
                <a:srgbClr val="014359"/>
              </a:gs>
              <a:gs pos="100000">
                <a:srgbClr val="007275"/>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solidFill>
                <a:srgbClr val="323D43"/>
              </a:solidFill>
            </a:endParaRPr>
          </a:p>
        </p:txBody>
      </p:sp>
      <p:sp>
        <p:nvSpPr>
          <p:cNvPr id="4" name="Rectangle 1032"/>
          <p:cNvSpPr>
            <a:spLocks noChangeArrowheads="1"/>
          </p:cNvSpPr>
          <p:nvPr userDrawn="1"/>
        </p:nvSpPr>
        <p:spPr bwMode="auto">
          <a:xfrm>
            <a:off x="-79375" y="0"/>
            <a:ext cx="9223375" cy="3276600"/>
          </a:xfrm>
          <a:prstGeom prst="rect">
            <a:avLst/>
          </a:prstGeom>
          <a:solidFill>
            <a:srgbClr val="014359"/>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sz="2400">
              <a:solidFill>
                <a:srgbClr val="323D43"/>
              </a:solidFill>
              <a:latin typeface="Arial" charset="0"/>
            </a:endParaRPr>
          </a:p>
        </p:txBody>
      </p:sp>
      <p:pic>
        <p:nvPicPr>
          <p:cNvPr id="5" name="Picture 1040" descr="engineering sciences"/>
          <p:cNvPicPr>
            <a:picLocks noChangeAspect="1" noChangeArrowheads="1"/>
          </p:cNvPicPr>
          <p:nvPr/>
        </p:nvPicPr>
        <p:blipFill>
          <a:blip r:embed="rId2" cstate="print">
            <a:extLst>
              <a:ext uri="{28A0092B-C50C-407E-A947-70E740481C1C}">
                <a14:useLocalDpi xmlns:a14="http://schemas.microsoft.com/office/drawing/2010/main" val="0"/>
              </a:ext>
            </a:extLst>
          </a:blip>
          <a:srcRect b="27963"/>
          <a:stretch>
            <a:fillRect/>
          </a:stretch>
        </p:blipFill>
        <p:spPr bwMode="auto">
          <a:xfrm>
            <a:off x="6011863" y="411163"/>
            <a:ext cx="273685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 name="Rectangle 1026"/>
          <p:cNvSpPr>
            <a:spLocks noGrp="1" noChangeArrowheads="1"/>
          </p:cNvSpPr>
          <p:nvPr>
            <p:ph type="ctrTitle"/>
          </p:nvPr>
        </p:nvSpPr>
        <p:spPr>
          <a:xfrm>
            <a:off x="323850" y="1700213"/>
            <a:ext cx="8496300" cy="2160587"/>
          </a:xfrm>
        </p:spPr>
        <p:txBody>
          <a:bodyPr lIns="91440"/>
          <a:lstStyle>
            <a:lvl1pPr>
              <a:defRPr sz="4800">
                <a:solidFill>
                  <a:schemeClr val="bg1"/>
                </a:solidFill>
              </a:defRPr>
            </a:lvl1pPr>
          </a:lstStyle>
          <a:p>
            <a:pPr lvl="0"/>
            <a:r>
              <a:rPr lang="en-GB" noProof="0" smtClean="0"/>
              <a:t>Click to edit Master title style</a:t>
            </a:r>
          </a:p>
        </p:txBody>
      </p:sp>
      <p:sp>
        <p:nvSpPr>
          <p:cNvPr id="6" name="Rectangle 1030"/>
          <p:cNvSpPr>
            <a:spLocks noGrp="1" noChangeArrowheads="1"/>
          </p:cNvSpPr>
          <p:nvPr>
            <p:ph type="sldNum" sz="quarter" idx="10"/>
          </p:nvPr>
        </p:nvSpPr>
        <p:spPr>
          <a:xfrm>
            <a:off x="6553200" y="6245225"/>
            <a:ext cx="2133600" cy="476250"/>
          </a:xfrm>
        </p:spPr>
        <p:txBody>
          <a:bodyPr rIns="91440"/>
          <a:lstStyle>
            <a:lvl1pPr>
              <a:defRPr smtClean="0">
                <a:latin typeface="Arial" charset="0"/>
              </a:defRPr>
            </a:lvl1pPr>
          </a:lstStyle>
          <a:p>
            <a:pPr>
              <a:defRPr/>
            </a:pPr>
            <a:fld id="{9D1041E8-6C71-4D82-9379-55BAB0E05C6F}"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8547049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4F45005E-CDBE-4950-9535-6682969BE742}"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9329066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FD3915ED-4172-4177-B939-426336072926}"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03402210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323850" y="1700213"/>
            <a:ext cx="41719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700213"/>
            <a:ext cx="41719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86A99BBA-7E37-443C-B4E2-DCEFAC7D91D3}"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46847659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8" name="Rectangle 6"/>
          <p:cNvSpPr>
            <a:spLocks noGrp="1" noChangeArrowheads="1"/>
          </p:cNvSpPr>
          <p:nvPr>
            <p:ph type="sldNum" sz="quarter" idx="11"/>
          </p:nvPr>
        </p:nvSpPr>
        <p:spPr>
          <a:ln/>
        </p:spPr>
        <p:txBody>
          <a:bodyPr/>
          <a:lstStyle>
            <a:lvl1pPr>
              <a:defRPr/>
            </a:lvl1pPr>
          </a:lstStyle>
          <a:p>
            <a:pPr>
              <a:defRPr/>
            </a:pPr>
            <a:fld id="{A143F0B6-7140-4C6E-B905-8759E05F1879}"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891348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323850" y="1700213"/>
            <a:ext cx="41719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700213"/>
            <a:ext cx="41719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5"/>
          <p:cNvSpPr>
            <a:spLocks noGrp="1" noChangeArrowheads="1"/>
          </p:cNvSpPr>
          <p:nvPr>
            <p:ph type="ftr" sz="quarter" idx="10"/>
          </p:nvPr>
        </p:nvSpPr>
        <p:spPr>
          <a:ln/>
        </p:spPr>
        <p:txBody>
          <a:bodyPr/>
          <a:lstStyle>
            <a:lvl1pPr>
              <a:defRPr/>
            </a:lvl1pPr>
          </a:lstStyle>
          <a:p>
            <a:pPr>
              <a:defRPr/>
            </a:pPr>
            <a:endParaRPr lang="en-GB"/>
          </a:p>
        </p:txBody>
      </p:sp>
      <p:sp>
        <p:nvSpPr>
          <p:cNvPr id="6" name="Rectangle 6"/>
          <p:cNvSpPr>
            <a:spLocks noGrp="1" noChangeArrowheads="1"/>
          </p:cNvSpPr>
          <p:nvPr>
            <p:ph type="sldNum" sz="quarter" idx="11"/>
          </p:nvPr>
        </p:nvSpPr>
        <p:spPr>
          <a:ln/>
        </p:spPr>
        <p:txBody>
          <a:bodyPr/>
          <a:lstStyle>
            <a:lvl1pPr>
              <a:defRPr/>
            </a:lvl1pPr>
          </a:lstStyle>
          <a:p>
            <a:pPr>
              <a:defRPr/>
            </a:pPr>
            <a:fld id="{552D86CF-2559-4A09-82F6-498E9BFFA967}" type="slidenum">
              <a:rPr lang="en-GB"/>
              <a:pPr>
                <a:defRPr/>
              </a:pPr>
              <a:t>‹#›</a:t>
            </a:fld>
            <a:endParaRPr lang="en-GB"/>
          </a:p>
        </p:txBody>
      </p:sp>
    </p:spTree>
    <p:extLst>
      <p:ext uri="{BB962C8B-B14F-4D97-AF65-F5344CB8AC3E}">
        <p14:creationId xmlns:p14="http://schemas.microsoft.com/office/powerpoint/2010/main" val="108289473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4" name="Rectangle 6"/>
          <p:cNvSpPr>
            <a:spLocks noGrp="1" noChangeArrowheads="1"/>
          </p:cNvSpPr>
          <p:nvPr>
            <p:ph type="sldNum" sz="quarter" idx="11"/>
          </p:nvPr>
        </p:nvSpPr>
        <p:spPr>
          <a:ln/>
        </p:spPr>
        <p:txBody>
          <a:bodyPr/>
          <a:lstStyle>
            <a:lvl1pPr>
              <a:defRPr/>
            </a:lvl1pPr>
          </a:lstStyle>
          <a:p>
            <a:pPr>
              <a:defRPr/>
            </a:pPr>
            <a:fld id="{5BC41896-C5B4-408D-B4A6-FDA69B0D6AA5}"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29205054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3" name="Rectangle 6"/>
          <p:cNvSpPr>
            <a:spLocks noGrp="1" noChangeArrowheads="1"/>
          </p:cNvSpPr>
          <p:nvPr>
            <p:ph type="sldNum" sz="quarter" idx="11"/>
          </p:nvPr>
        </p:nvSpPr>
        <p:spPr>
          <a:ln/>
        </p:spPr>
        <p:txBody>
          <a:bodyPr/>
          <a:lstStyle>
            <a:lvl1pPr>
              <a:defRPr/>
            </a:lvl1pPr>
          </a:lstStyle>
          <a:p>
            <a:pPr>
              <a:defRPr/>
            </a:pPr>
            <a:fld id="{F81B180B-8BD3-42C9-9899-6A325DF754B3}"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36596697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2EF3C955-BEB4-4439-91B3-84897D7BDF13}"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54546159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C70F7F3E-1E89-4F35-A7A6-BD4803956F4D}"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2808522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FABD8E8D-2786-4D32-99FC-6985B2090D69}"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54250743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6075" y="908050"/>
            <a:ext cx="2124075" cy="49069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323850" y="908050"/>
            <a:ext cx="6219825" cy="49069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C2DAD3DE-50DE-4943-804B-01FA5A737FF3}"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46330112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477F893B-23E1-4E92-82E3-50B02F872868}" type="datetimeFigureOut">
              <a:rPr lang="en-GB" smtClean="0">
                <a:solidFill>
                  <a:prstClr val="black">
                    <a:tint val="75000"/>
                  </a:prstClr>
                </a:solidFill>
              </a:rPr>
              <a:pPr/>
              <a:t>10/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2D9BB87-C65D-44EF-91CF-1836ECD3590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30280532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477F893B-23E1-4E92-82E3-50B02F872868}" type="datetimeFigureOut">
              <a:rPr lang="en-GB" smtClean="0">
                <a:solidFill>
                  <a:prstClr val="black">
                    <a:tint val="75000"/>
                  </a:prstClr>
                </a:solidFill>
              </a:rPr>
              <a:pPr/>
              <a:t>10/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2D9BB87-C65D-44EF-91CF-1836ECD3590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8377301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77F893B-23E1-4E92-82E3-50B02F872868}" type="datetimeFigureOut">
              <a:rPr lang="en-GB" smtClean="0">
                <a:solidFill>
                  <a:prstClr val="black">
                    <a:tint val="75000"/>
                  </a:prstClr>
                </a:solidFill>
              </a:rPr>
              <a:pPr/>
              <a:t>10/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2D9BB87-C65D-44EF-91CF-1836ECD3590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8717469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477F893B-23E1-4E92-82E3-50B02F872868}" type="datetimeFigureOut">
              <a:rPr lang="en-GB" smtClean="0">
                <a:solidFill>
                  <a:prstClr val="black">
                    <a:tint val="75000"/>
                  </a:prstClr>
                </a:solidFill>
              </a:rPr>
              <a:pPr/>
              <a:t>10/04/2018</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92D9BB87-C65D-44EF-91CF-1836ECD3590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239689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5"/>
          <p:cNvSpPr>
            <a:spLocks noGrp="1" noChangeArrowheads="1"/>
          </p:cNvSpPr>
          <p:nvPr>
            <p:ph type="ftr" sz="quarter" idx="10"/>
          </p:nvPr>
        </p:nvSpPr>
        <p:spPr>
          <a:ln/>
        </p:spPr>
        <p:txBody>
          <a:bodyPr/>
          <a:lstStyle>
            <a:lvl1pPr>
              <a:defRPr/>
            </a:lvl1pPr>
          </a:lstStyle>
          <a:p>
            <a:pPr>
              <a:defRPr/>
            </a:pPr>
            <a:endParaRPr lang="en-GB"/>
          </a:p>
        </p:txBody>
      </p:sp>
      <p:sp>
        <p:nvSpPr>
          <p:cNvPr id="8" name="Rectangle 6"/>
          <p:cNvSpPr>
            <a:spLocks noGrp="1" noChangeArrowheads="1"/>
          </p:cNvSpPr>
          <p:nvPr>
            <p:ph type="sldNum" sz="quarter" idx="11"/>
          </p:nvPr>
        </p:nvSpPr>
        <p:spPr>
          <a:ln/>
        </p:spPr>
        <p:txBody>
          <a:bodyPr/>
          <a:lstStyle>
            <a:lvl1pPr>
              <a:defRPr/>
            </a:lvl1pPr>
          </a:lstStyle>
          <a:p>
            <a:pPr>
              <a:defRPr/>
            </a:pPr>
            <a:fld id="{096F9D01-892E-4D6E-937F-548E20DECD88}" type="slidenum">
              <a:rPr lang="en-GB"/>
              <a:pPr>
                <a:defRPr/>
              </a:pPr>
              <a:t>‹#›</a:t>
            </a:fld>
            <a:endParaRPr lang="en-GB"/>
          </a:p>
        </p:txBody>
      </p:sp>
    </p:spTree>
    <p:extLst>
      <p:ext uri="{BB962C8B-B14F-4D97-AF65-F5344CB8AC3E}">
        <p14:creationId xmlns:p14="http://schemas.microsoft.com/office/powerpoint/2010/main" val="284230546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477F893B-23E1-4E92-82E3-50B02F872868}" type="datetimeFigureOut">
              <a:rPr lang="en-GB" smtClean="0">
                <a:solidFill>
                  <a:prstClr val="black">
                    <a:tint val="75000"/>
                  </a:prstClr>
                </a:solidFill>
              </a:rPr>
              <a:pPr/>
              <a:t>10/04/2018</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92D9BB87-C65D-44EF-91CF-1836ECD3590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8360699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477F893B-23E1-4E92-82E3-50B02F872868}" type="datetimeFigureOut">
              <a:rPr lang="en-GB" smtClean="0">
                <a:solidFill>
                  <a:prstClr val="black">
                    <a:tint val="75000"/>
                  </a:prstClr>
                </a:solidFill>
              </a:rPr>
              <a:pPr/>
              <a:t>10/04/2018</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92D9BB87-C65D-44EF-91CF-1836ECD3590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74154812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77F893B-23E1-4E92-82E3-50B02F872868}" type="datetimeFigureOut">
              <a:rPr lang="en-GB" smtClean="0">
                <a:solidFill>
                  <a:prstClr val="black">
                    <a:tint val="75000"/>
                  </a:prstClr>
                </a:solidFill>
              </a:rPr>
              <a:pPr/>
              <a:t>10/04/2018</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92D9BB87-C65D-44EF-91CF-1836ECD3590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26434342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77F893B-23E1-4E92-82E3-50B02F872868}" type="datetimeFigureOut">
              <a:rPr lang="en-GB" smtClean="0">
                <a:solidFill>
                  <a:prstClr val="black">
                    <a:tint val="75000"/>
                  </a:prstClr>
                </a:solidFill>
              </a:rPr>
              <a:pPr/>
              <a:t>10/04/2018</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92D9BB87-C65D-44EF-91CF-1836ECD3590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488001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77F893B-23E1-4E92-82E3-50B02F872868}" type="datetimeFigureOut">
              <a:rPr lang="en-GB" smtClean="0">
                <a:solidFill>
                  <a:prstClr val="black">
                    <a:tint val="75000"/>
                  </a:prstClr>
                </a:solidFill>
              </a:rPr>
              <a:pPr/>
              <a:t>10/04/2018</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92D9BB87-C65D-44EF-91CF-1836ECD3590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11942944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477F893B-23E1-4E92-82E3-50B02F872868}" type="datetimeFigureOut">
              <a:rPr lang="en-GB" smtClean="0">
                <a:solidFill>
                  <a:prstClr val="black">
                    <a:tint val="75000"/>
                  </a:prstClr>
                </a:solidFill>
              </a:rPr>
              <a:pPr/>
              <a:t>10/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2D9BB87-C65D-44EF-91CF-1836ECD3590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823758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477F893B-23E1-4E92-82E3-50B02F872868}" type="datetimeFigureOut">
              <a:rPr lang="en-GB" smtClean="0">
                <a:solidFill>
                  <a:prstClr val="black">
                    <a:tint val="75000"/>
                  </a:prstClr>
                </a:solidFill>
              </a:rPr>
              <a:pPr/>
              <a:t>10/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92D9BB87-C65D-44EF-91CF-1836ECD35907}"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28380350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 name="Rectangle 1031"/>
          <p:cNvSpPr>
            <a:spLocks noChangeArrowheads="1"/>
          </p:cNvSpPr>
          <p:nvPr userDrawn="1"/>
        </p:nvSpPr>
        <p:spPr bwMode="auto">
          <a:xfrm>
            <a:off x="-79375" y="3200400"/>
            <a:ext cx="9223375" cy="3657600"/>
          </a:xfrm>
          <a:prstGeom prst="rect">
            <a:avLst/>
          </a:prstGeom>
          <a:gradFill rotWithShape="0">
            <a:gsLst>
              <a:gs pos="0">
                <a:srgbClr val="014359"/>
              </a:gs>
              <a:gs pos="100000">
                <a:srgbClr val="00727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defRPr/>
            </a:pPr>
            <a:endParaRPr lang="en-US" altLang="en-US" smtClean="0">
              <a:solidFill>
                <a:srgbClr val="323D43"/>
              </a:solidFill>
            </a:endParaRPr>
          </a:p>
        </p:txBody>
      </p:sp>
      <p:sp>
        <p:nvSpPr>
          <p:cNvPr id="4" name="Rectangle 1032"/>
          <p:cNvSpPr>
            <a:spLocks noChangeArrowheads="1"/>
          </p:cNvSpPr>
          <p:nvPr userDrawn="1"/>
        </p:nvSpPr>
        <p:spPr bwMode="auto">
          <a:xfrm>
            <a:off x="-79375" y="0"/>
            <a:ext cx="9223375" cy="3276600"/>
          </a:xfrm>
          <a:prstGeom prst="rect">
            <a:avLst/>
          </a:prstGeom>
          <a:solidFill>
            <a:srgbClr val="01435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defRPr/>
            </a:pPr>
            <a:endParaRPr lang="en-US" altLang="en-US" sz="2400" smtClean="0">
              <a:solidFill>
                <a:srgbClr val="323D43"/>
              </a:solidFill>
              <a:latin typeface="Arial" charset="0"/>
            </a:endParaRPr>
          </a:p>
        </p:txBody>
      </p:sp>
      <p:pic>
        <p:nvPicPr>
          <p:cNvPr id="5" name="Picture 1040" descr="engineering sciences"/>
          <p:cNvPicPr>
            <a:picLocks noChangeAspect="1" noChangeArrowheads="1"/>
          </p:cNvPicPr>
          <p:nvPr/>
        </p:nvPicPr>
        <p:blipFill>
          <a:blip r:embed="rId2" cstate="print">
            <a:extLst>
              <a:ext uri="{28A0092B-C50C-407E-A947-70E740481C1C}">
                <a14:useLocalDpi xmlns:a14="http://schemas.microsoft.com/office/drawing/2010/main" val="0"/>
              </a:ext>
            </a:extLst>
          </a:blip>
          <a:srcRect b="25185"/>
          <a:stretch>
            <a:fillRect/>
          </a:stretch>
        </p:blipFill>
        <p:spPr bwMode="auto">
          <a:xfrm>
            <a:off x="6011863" y="411163"/>
            <a:ext cx="2736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 name="Rectangle 1026"/>
          <p:cNvSpPr>
            <a:spLocks noGrp="1" noChangeArrowheads="1"/>
          </p:cNvSpPr>
          <p:nvPr>
            <p:ph type="ctrTitle"/>
          </p:nvPr>
        </p:nvSpPr>
        <p:spPr>
          <a:xfrm>
            <a:off x="323850" y="1700213"/>
            <a:ext cx="8496300" cy="2160587"/>
          </a:xfrm>
        </p:spPr>
        <p:txBody>
          <a:bodyPr lIns="91440"/>
          <a:lstStyle>
            <a:lvl1pPr>
              <a:defRPr sz="4800">
                <a:solidFill>
                  <a:schemeClr val="bg1"/>
                </a:solidFill>
              </a:defRPr>
            </a:lvl1pPr>
          </a:lstStyle>
          <a:p>
            <a:r>
              <a:rPr lang="en-GB"/>
              <a:t>Click to edit Master title style</a:t>
            </a:r>
          </a:p>
        </p:txBody>
      </p:sp>
      <p:sp>
        <p:nvSpPr>
          <p:cNvPr id="6" name="Rectangle 1030"/>
          <p:cNvSpPr>
            <a:spLocks noGrp="1" noChangeArrowheads="1"/>
          </p:cNvSpPr>
          <p:nvPr>
            <p:ph type="sldNum" sz="quarter" idx="10"/>
          </p:nvPr>
        </p:nvSpPr>
        <p:spPr>
          <a:xfrm>
            <a:off x="6553200" y="6245225"/>
            <a:ext cx="2133600" cy="476250"/>
          </a:xfrm>
        </p:spPr>
        <p:txBody>
          <a:bodyPr rIns="91440"/>
          <a:lstStyle>
            <a:lvl1pPr>
              <a:defRPr>
                <a:latin typeface="Arial" charset="0"/>
              </a:defRPr>
            </a:lvl1pPr>
          </a:lstStyle>
          <a:p>
            <a:pPr>
              <a:defRPr/>
            </a:pPr>
            <a:fld id="{28ECB3C1-4D95-422D-8443-AFAADA7EDD1F}"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12226443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B520E29D-4B3E-4F2B-BE6A-E2D37A5AD2DD}" type="datetime1">
              <a:rPr lang="en-US">
                <a:solidFill>
                  <a:srgbClr val="323D43"/>
                </a:solidFill>
              </a:rPr>
              <a:pPr>
                <a:defRPr/>
              </a:pPr>
              <a:t>4/10/2018</a:t>
            </a:fld>
            <a:endParaRPr lang="en-GB">
              <a:solidFill>
                <a:srgbClr val="323D43"/>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3400605-6C75-4703-A075-DC3C883F65E8}"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87002261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4D81C175-7BF4-4E8A-8C1D-29856B41AB56}" type="datetime1">
              <a:rPr lang="en-US">
                <a:solidFill>
                  <a:srgbClr val="323D43"/>
                </a:solidFill>
              </a:rPr>
              <a:pPr>
                <a:defRPr/>
              </a:pPr>
              <a:t>4/10/2018</a:t>
            </a:fld>
            <a:endParaRPr lang="en-GB">
              <a:solidFill>
                <a:srgbClr val="323D43"/>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8B70C4F-60AA-458A-836B-918D74DB28BA}"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059470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5"/>
          <p:cNvSpPr>
            <a:spLocks noGrp="1" noChangeArrowheads="1"/>
          </p:cNvSpPr>
          <p:nvPr>
            <p:ph type="ftr" sz="quarter" idx="10"/>
          </p:nvPr>
        </p:nvSpPr>
        <p:spPr>
          <a:ln/>
        </p:spPr>
        <p:txBody>
          <a:bodyPr/>
          <a:lstStyle>
            <a:lvl1pPr>
              <a:defRPr/>
            </a:lvl1pPr>
          </a:lstStyle>
          <a:p>
            <a:pPr>
              <a:defRPr/>
            </a:pPr>
            <a:endParaRPr lang="en-GB"/>
          </a:p>
        </p:txBody>
      </p:sp>
      <p:sp>
        <p:nvSpPr>
          <p:cNvPr id="4" name="Rectangle 6"/>
          <p:cNvSpPr>
            <a:spLocks noGrp="1" noChangeArrowheads="1"/>
          </p:cNvSpPr>
          <p:nvPr>
            <p:ph type="sldNum" sz="quarter" idx="11"/>
          </p:nvPr>
        </p:nvSpPr>
        <p:spPr>
          <a:ln/>
        </p:spPr>
        <p:txBody>
          <a:bodyPr/>
          <a:lstStyle>
            <a:lvl1pPr>
              <a:defRPr/>
            </a:lvl1pPr>
          </a:lstStyle>
          <a:p>
            <a:pPr>
              <a:defRPr/>
            </a:pPr>
            <a:fld id="{F9A46D4C-770A-4641-9EBE-778AADC039D6}" type="slidenum">
              <a:rPr lang="en-GB"/>
              <a:pPr>
                <a:defRPr/>
              </a:pPr>
              <a:t>‹#›</a:t>
            </a:fld>
            <a:endParaRPr lang="en-GB"/>
          </a:p>
        </p:txBody>
      </p:sp>
    </p:spTree>
    <p:extLst>
      <p:ext uri="{BB962C8B-B14F-4D97-AF65-F5344CB8AC3E}">
        <p14:creationId xmlns:p14="http://schemas.microsoft.com/office/powerpoint/2010/main" val="354012653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323850" y="1700213"/>
            <a:ext cx="41719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700213"/>
            <a:ext cx="41719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fld id="{C8E6319D-6A77-4972-BFBB-89324C3E68A0}" type="datetime1">
              <a:rPr lang="en-US">
                <a:solidFill>
                  <a:srgbClr val="323D43"/>
                </a:solidFill>
              </a:rPr>
              <a:pPr>
                <a:defRPr/>
              </a:pPr>
              <a:t>4/10/2018</a:t>
            </a:fld>
            <a:endParaRPr lang="en-GB">
              <a:solidFill>
                <a:srgbClr val="323D43"/>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2A1AFEF-55AD-40F7-8F9B-464A2A1CF8FA}"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60500516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fld id="{7CB74AF6-4232-4944-B0AB-94F5F233EEA7}" type="datetime1">
              <a:rPr lang="en-US">
                <a:solidFill>
                  <a:srgbClr val="323D43"/>
                </a:solidFill>
              </a:rPr>
              <a:pPr>
                <a:defRPr/>
              </a:pPr>
              <a:t>4/10/2018</a:t>
            </a:fld>
            <a:endParaRPr lang="en-GB">
              <a:solidFill>
                <a:srgbClr val="323D43"/>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59CDC08-5C42-4E80-8BC7-2B95FBA3D440}"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31239105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fld id="{70E107D5-B6CA-43A5-A9BE-46D48130767E}" type="datetime1">
              <a:rPr lang="en-US">
                <a:solidFill>
                  <a:srgbClr val="323D43"/>
                </a:solidFill>
              </a:rPr>
              <a:pPr>
                <a:defRPr/>
              </a:pPr>
              <a:t>4/10/2018</a:t>
            </a:fld>
            <a:endParaRPr lang="en-GB">
              <a:solidFill>
                <a:srgbClr val="323D43"/>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0664183-16AD-46C3-808D-A49AEAAE13C5}"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56557725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A81BB49D-9BA0-4136-96BA-6CBB0A256BA6}" type="datetime1">
              <a:rPr lang="en-US">
                <a:solidFill>
                  <a:srgbClr val="323D43"/>
                </a:solidFill>
              </a:rPr>
              <a:pPr>
                <a:defRPr/>
              </a:pPr>
              <a:t>4/10/2018</a:t>
            </a:fld>
            <a:endParaRPr lang="en-GB">
              <a:solidFill>
                <a:srgbClr val="323D43"/>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5321824-3FD4-4928-B7B2-12B4EFB7F0B4}"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410652094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37092258-4E38-481B-A863-0D6A2303B43B}" type="datetime1">
              <a:rPr lang="en-US">
                <a:solidFill>
                  <a:srgbClr val="323D43"/>
                </a:solidFill>
              </a:rPr>
              <a:pPr>
                <a:defRPr/>
              </a:pPr>
              <a:t>4/10/2018</a:t>
            </a:fld>
            <a:endParaRPr lang="en-GB">
              <a:solidFill>
                <a:srgbClr val="323D43"/>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638DF95-A63B-40EE-A759-65AE2C02A4AC}"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93906687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AB055648-D4A3-487A-9006-5B3C0F04D9F7}" type="datetime1">
              <a:rPr lang="en-US">
                <a:solidFill>
                  <a:srgbClr val="323D43"/>
                </a:solidFill>
              </a:rPr>
              <a:pPr>
                <a:defRPr/>
              </a:pPr>
              <a:t>4/10/2018</a:t>
            </a:fld>
            <a:endParaRPr lang="en-GB">
              <a:solidFill>
                <a:srgbClr val="323D43"/>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9D45ADB-C287-4240-A793-7432A4071A1A}"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66378390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7C4BAA83-D215-4C78-86F6-CBAB5294F69E}" type="datetime1">
              <a:rPr lang="en-US">
                <a:solidFill>
                  <a:srgbClr val="323D43"/>
                </a:solidFill>
              </a:rPr>
              <a:pPr>
                <a:defRPr/>
              </a:pPr>
              <a:t>4/10/2018</a:t>
            </a:fld>
            <a:endParaRPr lang="en-GB">
              <a:solidFill>
                <a:srgbClr val="323D43"/>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0D603CE-A0DC-4722-9508-7C6CA3679968}"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88940367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6075" y="908050"/>
            <a:ext cx="2124075" cy="49069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323850" y="908050"/>
            <a:ext cx="6219825" cy="49069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D1BAD9BF-C4A1-4298-AC8D-3B8C8811355C}" type="datetime1">
              <a:rPr lang="en-US">
                <a:solidFill>
                  <a:srgbClr val="323D43"/>
                </a:solidFill>
              </a:rPr>
              <a:pPr>
                <a:defRPr/>
              </a:pPr>
              <a:t>4/10/2018</a:t>
            </a:fld>
            <a:endParaRPr lang="en-GB">
              <a:solidFill>
                <a:srgbClr val="323D43"/>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31933EE-6C10-47ED-904D-3E0199413F19}"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60443305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23850" y="908050"/>
            <a:ext cx="8496300" cy="649288"/>
          </a:xfrm>
        </p:spPr>
        <p:txBody>
          <a:bodyPr/>
          <a:lstStyle/>
          <a:p>
            <a:r>
              <a:rPr lang="en-US" smtClean="0"/>
              <a:t>Click to edit Master title style</a:t>
            </a:r>
            <a:endParaRPr lang="en-GB"/>
          </a:p>
        </p:txBody>
      </p:sp>
      <p:sp>
        <p:nvSpPr>
          <p:cNvPr id="3" name="Table Placeholder 2"/>
          <p:cNvSpPr>
            <a:spLocks noGrp="1"/>
          </p:cNvSpPr>
          <p:nvPr>
            <p:ph type="tbl" idx="1"/>
          </p:nvPr>
        </p:nvSpPr>
        <p:spPr>
          <a:xfrm>
            <a:off x="323850" y="1700213"/>
            <a:ext cx="8496300" cy="4114800"/>
          </a:xfrm>
        </p:spPr>
        <p:txBody>
          <a:bodyPr/>
          <a:lstStyle/>
          <a:p>
            <a:pPr lvl="0"/>
            <a:endParaRPr lang="en-GB" noProof="0" smtClean="0"/>
          </a:p>
        </p:txBody>
      </p:sp>
      <p:sp>
        <p:nvSpPr>
          <p:cNvPr id="4" name="Rectangle 4"/>
          <p:cNvSpPr>
            <a:spLocks noGrp="1" noChangeArrowheads="1"/>
          </p:cNvSpPr>
          <p:nvPr>
            <p:ph type="dt" sz="half" idx="10"/>
          </p:nvPr>
        </p:nvSpPr>
        <p:spPr>
          <a:ln/>
        </p:spPr>
        <p:txBody>
          <a:bodyPr/>
          <a:lstStyle>
            <a:lvl1pPr>
              <a:defRPr/>
            </a:lvl1pPr>
          </a:lstStyle>
          <a:p>
            <a:pPr>
              <a:defRPr/>
            </a:pPr>
            <a:fld id="{A9FA5F88-10AB-4A50-BBE5-55B8F5520193}" type="datetime1">
              <a:rPr lang="en-US">
                <a:solidFill>
                  <a:srgbClr val="323D43"/>
                </a:solidFill>
              </a:rPr>
              <a:pPr>
                <a:defRPr/>
              </a:pPr>
              <a:t>4/10/2018</a:t>
            </a:fld>
            <a:endParaRPr lang="en-GB">
              <a:solidFill>
                <a:srgbClr val="323D43"/>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1B24FC4-E27D-4196-B69D-4804BC476C5F}"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62860968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23850" y="908050"/>
            <a:ext cx="8496300" cy="649288"/>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323850" y="1700213"/>
            <a:ext cx="417195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700213"/>
            <a:ext cx="417195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833813"/>
            <a:ext cx="417195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fld id="{6F4C41E4-C62C-4EBA-8899-3D275C59A878}" type="datetime1">
              <a:rPr lang="en-US">
                <a:solidFill>
                  <a:srgbClr val="323D43"/>
                </a:solidFill>
              </a:rPr>
              <a:pPr>
                <a:defRPr/>
              </a:pPr>
              <a:t>4/10/2018</a:t>
            </a:fld>
            <a:endParaRPr lang="en-GB">
              <a:solidFill>
                <a:srgbClr val="323D43"/>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53BD14CD-4D36-499A-B93C-84079ACF6C9F}"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3741491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GB"/>
          </a:p>
        </p:txBody>
      </p:sp>
      <p:sp>
        <p:nvSpPr>
          <p:cNvPr id="3" name="Rectangle 6"/>
          <p:cNvSpPr>
            <a:spLocks noGrp="1" noChangeArrowheads="1"/>
          </p:cNvSpPr>
          <p:nvPr>
            <p:ph type="sldNum" sz="quarter" idx="11"/>
          </p:nvPr>
        </p:nvSpPr>
        <p:spPr>
          <a:ln/>
        </p:spPr>
        <p:txBody>
          <a:bodyPr/>
          <a:lstStyle>
            <a:lvl1pPr>
              <a:defRPr/>
            </a:lvl1pPr>
          </a:lstStyle>
          <a:p>
            <a:pPr>
              <a:defRPr/>
            </a:pPr>
            <a:fld id="{03E22D76-3938-416F-992F-667132A06059}" type="slidenum">
              <a:rPr lang="en-GB"/>
              <a:pPr>
                <a:defRPr/>
              </a:pPr>
              <a:t>‹#›</a:t>
            </a:fld>
            <a:endParaRPr lang="en-GB"/>
          </a:p>
        </p:txBody>
      </p:sp>
    </p:spTree>
    <p:extLst>
      <p:ext uri="{BB962C8B-B14F-4D97-AF65-F5344CB8AC3E}">
        <p14:creationId xmlns:p14="http://schemas.microsoft.com/office/powerpoint/2010/main" val="427311144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323850" y="908050"/>
            <a:ext cx="8496300" cy="649288"/>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323850" y="1700213"/>
            <a:ext cx="417195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648200" y="1700213"/>
            <a:ext cx="417195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fld id="{13EF08FC-FF1E-4A5A-B00E-9C4156FD2790}" type="datetime1">
              <a:rPr lang="en-US">
                <a:solidFill>
                  <a:srgbClr val="323D43"/>
                </a:solidFill>
              </a:rPr>
              <a:pPr>
                <a:defRPr/>
              </a:pPr>
              <a:t>4/10/2018</a:t>
            </a:fld>
            <a:endParaRPr lang="en-GB">
              <a:solidFill>
                <a:srgbClr val="323D43"/>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E700D3D-282B-44B6-8C86-D516BB8AF40B}"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36149037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23850" y="908050"/>
            <a:ext cx="8496300" cy="649288"/>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323850" y="1700213"/>
            <a:ext cx="417195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700213"/>
            <a:ext cx="417195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fld id="{968B2BF9-259D-4F31-9F6A-9EF962829C75}" type="datetime1">
              <a:rPr lang="en-US">
                <a:solidFill>
                  <a:srgbClr val="323D43"/>
                </a:solidFill>
              </a:rPr>
              <a:pPr>
                <a:defRPr/>
              </a:pPr>
              <a:t>4/10/2018</a:t>
            </a:fld>
            <a:endParaRPr lang="en-GB">
              <a:solidFill>
                <a:srgbClr val="323D43"/>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B77A4CC-A4D7-40D0-BEE1-54E49CB6F1B6}"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30272708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323850" y="908050"/>
            <a:ext cx="8496300" cy="649288"/>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323850" y="1700213"/>
            <a:ext cx="84963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323850" y="3833813"/>
            <a:ext cx="84963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fld id="{F4155506-48BD-4D57-AB55-7AD259B5A4F0}" type="datetime1">
              <a:rPr lang="en-US">
                <a:solidFill>
                  <a:srgbClr val="323D43"/>
                </a:solidFill>
              </a:rPr>
              <a:pPr>
                <a:defRPr/>
              </a:pPr>
              <a:t>4/10/2018</a:t>
            </a:fld>
            <a:endParaRPr lang="en-GB">
              <a:solidFill>
                <a:srgbClr val="323D43"/>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1A55F48-1524-4D66-B549-C525DCACDD83}"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93926720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323850" y="908050"/>
            <a:ext cx="8496300" cy="649288"/>
          </a:xfrm>
        </p:spPr>
        <p:txBody>
          <a:bodyPr/>
          <a:lstStyle/>
          <a:p>
            <a:r>
              <a:rPr lang="en-US" smtClean="0"/>
              <a:t>Click to edit Master title style</a:t>
            </a:r>
            <a:endParaRPr lang="en-GB"/>
          </a:p>
        </p:txBody>
      </p:sp>
      <p:sp>
        <p:nvSpPr>
          <p:cNvPr id="3" name="Content Placeholder 2"/>
          <p:cNvSpPr>
            <a:spLocks noGrp="1"/>
          </p:cNvSpPr>
          <p:nvPr>
            <p:ph sz="quarter" idx="1"/>
          </p:nvPr>
        </p:nvSpPr>
        <p:spPr>
          <a:xfrm>
            <a:off x="323850" y="1700213"/>
            <a:ext cx="417195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700213"/>
            <a:ext cx="417195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half" idx="3"/>
          </p:nvPr>
        </p:nvSpPr>
        <p:spPr>
          <a:xfrm>
            <a:off x="323850" y="3833813"/>
            <a:ext cx="84963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fld id="{11749959-FD50-4FA3-8054-4EA3864B2976}" type="datetime1">
              <a:rPr lang="en-US">
                <a:solidFill>
                  <a:srgbClr val="323D43"/>
                </a:solidFill>
              </a:rPr>
              <a:pPr>
                <a:defRPr/>
              </a:pPr>
              <a:t>4/10/2018</a:t>
            </a:fld>
            <a:endParaRPr lang="en-GB">
              <a:solidFill>
                <a:srgbClr val="323D43"/>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F9E88E3C-C72D-4536-8D48-60E498D26114}"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15092461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323850" y="908050"/>
            <a:ext cx="8496300" cy="649288"/>
          </a:xfrm>
        </p:spPr>
        <p:txBody>
          <a:bodyPr/>
          <a:lstStyle/>
          <a:p>
            <a:r>
              <a:rPr lang="en-US" smtClean="0"/>
              <a:t>Click to edit Master title style</a:t>
            </a:r>
            <a:endParaRPr lang="en-GB"/>
          </a:p>
        </p:txBody>
      </p:sp>
      <p:sp>
        <p:nvSpPr>
          <p:cNvPr id="3" name="Content Placeholder 2"/>
          <p:cNvSpPr>
            <a:spLocks noGrp="1"/>
          </p:cNvSpPr>
          <p:nvPr>
            <p:ph sz="quarter" idx="1"/>
          </p:nvPr>
        </p:nvSpPr>
        <p:spPr>
          <a:xfrm>
            <a:off x="323850" y="1700213"/>
            <a:ext cx="417195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700213"/>
            <a:ext cx="417195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323850" y="3833813"/>
            <a:ext cx="417195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Content Placeholder 5"/>
          <p:cNvSpPr>
            <a:spLocks noGrp="1"/>
          </p:cNvSpPr>
          <p:nvPr>
            <p:ph sz="quarter" idx="4"/>
          </p:nvPr>
        </p:nvSpPr>
        <p:spPr>
          <a:xfrm>
            <a:off x="4648200" y="3833813"/>
            <a:ext cx="417195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fld id="{24295F9E-1EB8-41F1-8265-654A6F8C4B6C}" type="datetime1">
              <a:rPr lang="en-US">
                <a:solidFill>
                  <a:srgbClr val="323D43"/>
                </a:solidFill>
              </a:rPr>
              <a:pPr>
                <a:defRPr/>
              </a:pPr>
              <a:t>4/10/2018</a:t>
            </a:fld>
            <a:endParaRPr lang="en-GB">
              <a:solidFill>
                <a:srgbClr val="323D43"/>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323D43"/>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D817285-90D0-44CE-8AAF-BEA3B2F38F02}"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6398712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userDrawn="1">
  <p:cSld name="1_second title">
    <p:spTree>
      <p:nvGrpSpPr>
        <p:cNvPr id="1" name=""/>
        <p:cNvGrpSpPr/>
        <p:nvPr/>
      </p:nvGrpSpPr>
      <p:grpSpPr>
        <a:xfrm>
          <a:off x="0" y="0"/>
          <a:ext cx="0" cy="0"/>
          <a:chOff x="0" y="0"/>
          <a:chExt cx="0" cy="0"/>
        </a:xfrm>
      </p:grpSpPr>
      <p:sp>
        <p:nvSpPr>
          <p:cNvPr id="4" name="Rectangle 1031"/>
          <p:cNvSpPr>
            <a:spLocks noChangeArrowheads="1"/>
          </p:cNvSpPr>
          <p:nvPr userDrawn="1"/>
        </p:nvSpPr>
        <p:spPr bwMode="auto">
          <a:xfrm>
            <a:off x="-79375" y="3200400"/>
            <a:ext cx="9223375" cy="3657600"/>
          </a:xfrm>
          <a:prstGeom prst="rect">
            <a:avLst/>
          </a:prstGeom>
          <a:gradFill rotWithShape="0">
            <a:gsLst>
              <a:gs pos="0">
                <a:srgbClr val="014359"/>
              </a:gs>
              <a:gs pos="100000">
                <a:srgbClr val="00727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defRPr/>
            </a:pPr>
            <a:endParaRPr lang="en-US" altLang="en-US" smtClean="0">
              <a:solidFill>
                <a:srgbClr val="323D43"/>
              </a:solidFill>
            </a:endParaRPr>
          </a:p>
        </p:txBody>
      </p:sp>
      <p:sp>
        <p:nvSpPr>
          <p:cNvPr id="5" name="Rectangle 1032"/>
          <p:cNvSpPr>
            <a:spLocks noChangeArrowheads="1"/>
          </p:cNvSpPr>
          <p:nvPr userDrawn="1"/>
        </p:nvSpPr>
        <p:spPr bwMode="auto">
          <a:xfrm>
            <a:off x="-79375" y="0"/>
            <a:ext cx="9223375" cy="3276600"/>
          </a:xfrm>
          <a:prstGeom prst="rect">
            <a:avLst/>
          </a:prstGeom>
          <a:solidFill>
            <a:srgbClr val="01435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defRPr/>
            </a:pPr>
            <a:endParaRPr lang="en-US" altLang="en-US" sz="2400" smtClean="0">
              <a:solidFill>
                <a:srgbClr val="323D43"/>
              </a:solidFill>
              <a:latin typeface="Arial" charset="0"/>
            </a:endParaRPr>
          </a:p>
        </p:txBody>
      </p:sp>
      <p:pic>
        <p:nvPicPr>
          <p:cNvPr id="6" name="Picture 1040" descr="engineering sciences"/>
          <p:cNvPicPr>
            <a:picLocks noChangeAspect="1" noChangeArrowheads="1"/>
          </p:cNvPicPr>
          <p:nvPr/>
        </p:nvPicPr>
        <p:blipFill>
          <a:blip r:embed="rId2" cstate="print">
            <a:extLst>
              <a:ext uri="{28A0092B-C50C-407E-A947-70E740481C1C}">
                <a14:useLocalDpi xmlns:a14="http://schemas.microsoft.com/office/drawing/2010/main" val="0"/>
              </a:ext>
            </a:extLst>
          </a:blip>
          <a:srcRect b="25185"/>
          <a:stretch>
            <a:fillRect/>
          </a:stretch>
        </p:blipFill>
        <p:spPr bwMode="auto">
          <a:xfrm>
            <a:off x="6011863" y="411163"/>
            <a:ext cx="2736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a:spLocks noGrp="1"/>
          </p:cNvSpPr>
          <p:nvPr>
            <p:ph type="title"/>
          </p:nvPr>
        </p:nvSpPr>
        <p:spPr>
          <a:xfrm>
            <a:off x="323850" y="908050"/>
            <a:ext cx="8496300" cy="649288"/>
          </a:xfrm>
        </p:spPr>
        <p:txBody>
          <a:bodyPr/>
          <a:lstStyle>
            <a:lvl1pPr>
              <a:defRPr>
                <a:solidFill>
                  <a:schemeClr val="bg1"/>
                </a:solidFill>
              </a:defRPr>
            </a:lvl1pPr>
          </a:lstStyle>
          <a:p>
            <a:r>
              <a:rPr lang="en-US" dirty="0" smtClean="0"/>
              <a:t>Click to edit Master title style</a:t>
            </a:r>
            <a:endParaRPr lang="en-GB" dirty="0"/>
          </a:p>
        </p:txBody>
      </p:sp>
      <p:sp>
        <p:nvSpPr>
          <p:cNvPr id="8" name="Content Placeholder 2"/>
          <p:cNvSpPr>
            <a:spLocks noGrp="1"/>
          </p:cNvSpPr>
          <p:nvPr>
            <p:ph idx="1"/>
          </p:nvPr>
        </p:nvSpPr>
        <p:spPr>
          <a:xfrm>
            <a:off x="323850" y="1700213"/>
            <a:ext cx="8496300" cy="4114800"/>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9" name="Rectangle 1030"/>
          <p:cNvSpPr>
            <a:spLocks noGrp="1" noChangeArrowheads="1"/>
          </p:cNvSpPr>
          <p:nvPr>
            <p:ph type="sldNum" sz="quarter" idx="10"/>
          </p:nvPr>
        </p:nvSpPr>
        <p:spPr>
          <a:xfrm>
            <a:off x="6553200" y="6245225"/>
            <a:ext cx="2133600" cy="476250"/>
          </a:xfrm>
        </p:spPr>
        <p:txBody>
          <a:bodyPr rIns="91440"/>
          <a:lstStyle>
            <a:lvl1pPr>
              <a:defRPr>
                <a:solidFill>
                  <a:schemeClr val="bg1"/>
                </a:solidFill>
                <a:latin typeface="Arial" charset="0"/>
              </a:defRPr>
            </a:lvl1pPr>
          </a:lstStyle>
          <a:p>
            <a:pPr>
              <a:defRPr/>
            </a:pPr>
            <a:fld id="{101737B7-3EA9-416A-A0A1-F6C230CA020E}" type="slidenum">
              <a:rPr lang="en-GB">
                <a:solidFill>
                  <a:srgbClr val="FFFFFF"/>
                </a:solidFill>
              </a:rPr>
              <a:pPr>
                <a:defRPr/>
              </a:pPr>
              <a:t>‹#›</a:t>
            </a:fld>
            <a:endParaRPr lang="en-GB" dirty="0">
              <a:solidFill>
                <a:srgbClr val="FFFFFF"/>
              </a:solidFill>
            </a:endParaRPr>
          </a:p>
        </p:txBody>
      </p:sp>
    </p:spTree>
    <p:extLst>
      <p:ext uri="{BB962C8B-B14F-4D97-AF65-F5344CB8AC3E}">
        <p14:creationId xmlns:p14="http://schemas.microsoft.com/office/powerpoint/2010/main" val="37239941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GB"/>
          </a:p>
        </p:txBody>
      </p:sp>
      <p:sp>
        <p:nvSpPr>
          <p:cNvPr id="6" name="Rectangle 6"/>
          <p:cNvSpPr>
            <a:spLocks noGrp="1" noChangeArrowheads="1"/>
          </p:cNvSpPr>
          <p:nvPr>
            <p:ph type="sldNum" sz="quarter" idx="11"/>
          </p:nvPr>
        </p:nvSpPr>
        <p:spPr>
          <a:ln/>
        </p:spPr>
        <p:txBody>
          <a:bodyPr/>
          <a:lstStyle>
            <a:lvl1pPr>
              <a:defRPr/>
            </a:lvl1pPr>
          </a:lstStyle>
          <a:p>
            <a:pPr>
              <a:defRPr/>
            </a:pPr>
            <a:fld id="{4929238C-0D8F-437D-9EBA-DF88620823F5}" type="slidenum">
              <a:rPr lang="en-GB"/>
              <a:pPr>
                <a:defRPr/>
              </a:pPr>
              <a:t>‹#›</a:t>
            </a:fld>
            <a:endParaRPr lang="en-GB"/>
          </a:p>
        </p:txBody>
      </p:sp>
    </p:spTree>
    <p:extLst>
      <p:ext uri="{BB962C8B-B14F-4D97-AF65-F5344CB8AC3E}">
        <p14:creationId xmlns:p14="http://schemas.microsoft.com/office/powerpoint/2010/main" val="7275973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GB"/>
          </a:p>
        </p:txBody>
      </p:sp>
      <p:sp>
        <p:nvSpPr>
          <p:cNvPr id="6" name="Rectangle 6"/>
          <p:cNvSpPr>
            <a:spLocks noGrp="1" noChangeArrowheads="1"/>
          </p:cNvSpPr>
          <p:nvPr>
            <p:ph type="sldNum" sz="quarter" idx="11"/>
          </p:nvPr>
        </p:nvSpPr>
        <p:spPr>
          <a:ln/>
        </p:spPr>
        <p:txBody>
          <a:bodyPr/>
          <a:lstStyle>
            <a:lvl1pPr>
              <a:defRPr/>
            </a:lvl1pPr>
          </a:lstStyle>
          <a:p>
            <a:pPr>
              <a:defRPr/>
            </a:pPr>
            <a:fld id="{1E1BC70F-4D89-4A9D-8B24-2DE87AC721FB}" type="slidenum">
              <a:rPr lang="en-GB"/>
              <a:pPr>
                <a:defRPr/>
              </a:pPr>
              <a:t>‹#›</a:t>
            </a:fld>
            <a:endParaRPr lang="en-GB"/>
          </a:p>
        </p:txBody>
      </p:sp>
    </p:spTree>
    <p:extLst>
      <p:ext uri="{BB962C8B-B14F-4D97-AF65-F5344CB8AC3E}">
        <p14:creationId xmlns:p14="http://schemas.microsoft.com/office/powerpoint/2010/main" val="6172444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1.pn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18" Type="http://schemas.openxmlformats.org/officeDocument/2006/relationships/slideLayout" Target="../slideLayouts/slideLayout74.xml"/><Relationship Id="rId3" Type="http://schemas.openxmlformats.org/officeDocument/2006/relationships/slideLayout" Target="../slideLayouts/slideLayout59.xml"/><Relationship Id="rId21" Type="http://schemas.openxmlformats.org/officeDocument/2006/relationships/image" Target="../media/image3.png"/><Relationship Id="rId7" Type="http://schemas.openxmlformats.org/officeDocument/2006/relationships/slideLayout" Target="../slideLayouts/slideLayout63.xml"/><Relationship Id="rId12" Type="http://schemas.openxmlformats.org/officeDocument/2006/relationships/slideLayout" Target="../slideLayouts/slideLayout68.xml"/><Relationship Id="rId17" Type="http://schemas.openxmlformats.org/officeDocument/2006/relationships/slideLayout" Target="../slideLayouts/slideLayout73.xml"/><Relationship Id="rId2" Type="http://schemas.openxmlformats.org/officeDocument/2006/relationships/slideLayout" Target="../slideLayouts/slideLayout58.xml"/><Relationship Id="rId16" Type="http://schemas.openxmlformats.org/officeDocument/2006/relationships/slideLayout" Target="../slideLayouts/slideLayout72.xml"/><Relationship Id="rId20" Type="http://schemas.openxmlformats.org/officeDocument/2006/relationships/theme" Target="../theme/theme6.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slideLayout" Target="../slideLayouts/slideLayout71.xml"/><Relationship Id="rId10" Type="http://schemas.openxmlformats.org/officeDocument/2006/relationships/slideLayout" Target="../slideLayouts/slideLayout66.xml"/><Relationship Id="rId19" Type="http://schemas.openxmlformats.org/officeDocument/2006/relationships/slideLayout" Target="../slideLayouts/slideLayout75.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slideLayout" Target="../slideLayouts/slideLayout7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79375" y="0"/>
            <a:ext cx="9223375" cy="38100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sz="2400">
              <a:latin typeface="Arial" charset="0"/>
            </a:endParaRPr>
          </a:p>
        </p:txBody>
      </p:sp>
      <p:sp>
        <p:nvSpPr>
          <p:cNvPr id="1027" name="Rectangle 9"/>
          <p:cNvSpPr>
            <a:spLocks noChangeArrowheads="1"/>
          </p:cNvSpPr>
          <p:nvPr/>
        </p:nvSpPr>
        <p:spPr bwMode="auto">
          <a:xfrm>
            <a:off x="-79375" y="3048000"/>
            <a:ext cx="9223375" cy="3810000"/>
          </a:xfrm>
          <a:prstGeom prst="rect">
            <a:avLst/>
          </a:prstGeom>
          <a:gradFill rotWithShape="0">
            <a:gsLst>
              <a:gs pos="0">
                <a:schemeClr val="bg1"/>
              </a:gs>
              <a:gs pos="100000">
                <a:srgbClr val="DCDEDE"/>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1028" name="Rectangle 2"/>
          <p:cNvSpPr>
            <a:spLocks noGrp="1" noChangeArrowheads="1"/>
          </p:cNvSpPr>
          <p:nvPr>
            <p:ph type="title"/>
          </p:nvPr>
        </p:nvSpPr>
        <p:spPr bwMode="auto">
          <a:xfrm>
            <a:off x="323850" y="908050"/>
            <a:ext cx="8496300" cy="649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45720" rIns="91440" bIns="45720" numCol="1" anchor="t" anchorCtr="0" compatLnSpc="1">
            <a:prstTxWarp prst="textNoShape">
              <a:avLst/>
            </a:prstTxWarp>
          </a:bodyPr>
          <a:lstStyle/>
          <a:p>
            <a:pPr lvl="0"/>
            <a:r>
              <a:rPr lang="en-GB" smtClean="0"/>
              <a:t>Click to edit Master title style</a:t>
            </a:r>
          </a:p>
        </p:txBody>
      </p:sp>
      <p:sp>
        <p:nvSpPr>
          <p:cNvPr id="1029" name="Rectangle 3"/>
          <p:cNvSpPr>
            <a:spLocks noGrp="1" noChangeArrowheads="1"/>
          </p:cNvSpPr>
          <p:nvPr>
            <p:ph type="body" idx="1"/>
          </p:nvPr>
        </p:nvSpPr>
        <p:spPr bwMode="auto">
          <a:xfrm>
            <a:off x="323850" y="1700213"/>
            <a:ext cx="84963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2"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a:defRPr/>
            </a:pPr>
            <a:endParaRPr lang="en-GB"/>
          </a:p>
        </p:txBody>
      </p:sp>
      <p:sp>
        <p:nvSpPr>
          <p:cNvPr id="1030" name="Rectangle 6"/>
          <p:cNvSpPr>
            <a:spLocks noGrp="1" noChangeArrowheads="1"/>
          </p:cNvSpPr>
          <p:nvPr>
            <p:ph type="sldNum" sz="quarter" idx="4"/>
          </p:nvPr>
        </p:nvSpPr>
        <p:spPr bwMode="auto">
          <a:xfrm>
            <a:off x="6877050" y="6308725"/>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0" bIns="45720" numCol="1" anchor="t" anchorCtr="0" compatLnSpc="1">
            <a:prstTxWarp prst="textNoShape">
              <a:avLst/>
            </a:prstTxWarp>
          </a:bodyPr>
          <a:lstStyle>
            <a:lvl1pPr algn="r">
              <a:defRPr sz="1400"/>
            </a:lvl1pPr>
          </a:lstStyle>
          <a:p>
            <a:pPr>
              <a:defRPr/>
            </a:pPr>
            <a:fld id="{E26083F3-4541-435C-9FC6-4D02E1EDAF24}" type="slidenum">
              <a:rPr lang="en-GB"/>
              <a:pPr>
                <a:defRPr/>
              </a:pPr>
              <a:t>‹#›</a:t>
            </a:fld>
            <a:endParaRPr lang="en-GB"/>
          </a:p>
        </p:txBody>
      </p:sp>
      <p:pic>
        <p:nvPicPr>
          <p:cNvPr id="1032" name="Picture 11" descr="engineering sciences"/>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9563" y="306388"/>
            <a:ext cx="208121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22"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 id="2147483900" r:id="rId12"/>
  </p:sldLayoutIdLst>
  <p:hf hdr="0" ftr="0" dt="0"/>
  <p:txStyles>
    <p:titleStyle>
      <a:lvl1pPr algn="l" rtl="0" eaLnBrk="0" fontAlgn="base" hangingPunct="0">
        <a:spcBef>
          <a:spcPct val="0"/>
        </a:spcBef>
        <a:spcAft>
          <a:spcPct val="0"/>
        </a:spcAft>
        <a:defRPr sz="3500">
          <a:solidFill>
            <a:schemeClr val="tx2"/>
          </a:solidFill>
          <a:latin typeface="+mj-lt"/>
          <a:ea typeface="+mj-ea"/>
          <a:cs typeface="+mj-cs"/>
        </a:defRPr>
      </a:lvl1pPr>
      <a:lvl2pPr algn="l" rtl="0" eaLnBrk="0" fontAlgn="base" hangingPunct="0">
        <a:spcBef>
          <a:spcPct val="0"/>
        </a:spcBef>
        <a:spcAft>
          <a:spcPct val="0"/>
        </a:spcAft>
        <a:defRPr sz="3500">
          <a:solidFill>
            <a:schemeClr val="tx2"/>
          </a:solidFill>
          <a:latin typeface="Georgia" pitchFamily="18" charset="0"/>
          <a:ea typeface="ＭＳ Ｐゴシック" pitchFamily="34" charset="-128"/>
        </a:defRPr>
      </a:lvl2pPr>
      <a:lvl3pPr algn="l" rtl="0" eaLnBrk="0" fontAlgn="base" hangingPunct="0">
        <a:spcBef>
          <a:spcPct val="0"/>
        </a:spcBef>
        <a:spcAft>
          <a:spcPct val="0"/>
        </a:spcAft>
        <a:defRPr sz="3500">
          <a:solidFill>
            <a:schemeClr val="tx2"/>
          </a:solidFill>
          <a:latin typeface="Georgia" pitchFamily="18" charset="0"/>
          <a:ea typeface="ＭＳ Ｐゴシック" pitchFamily="34" charset="-128"/>
        </a:defRPr>
      </a:lvl3pPr>
      <a:lvl4pPr algn="l" rtl="0" eaLnBrk="0" fontAlgn="base" hangingPunct="0">
        <a:spcBef>
          <a:spcPct val="0"/>
        </a:spcBef>
        <a:spcAft>
          <a:spcPct val="0"/>
        </a:spcAft>
        <a:defRPr sz="3500">
          <a:solidFill>
            <a:schemeClr val="tx2"/>
          </a:solidFill>
          <a:latin typeface="Georgia" pitchFamily="18" charset="0"/>
          <a:ea typeface="ＭＳ Ｐゴシック" pitchFamily="34" charset="-128"/>
        </a:defRPr>
      </a:lvl4pPr>
      <a:lvl5pPr algn="l" rtl="0" eaLnBrk="0" fontAlgn="base" hangingPunct="0">
        <a:spcBef>
          <a:spcPct val="0"/>
        </a:spcBef>
        <a:spcAft>
          <a:spcPct val="0"/>
        </a:spcAft>
        <a:defRPr sz="3500">
          <a:solidFill>
            <a:schemeClr val="tx2"/>
          </a:solidFill>
          <a:latin typeface="Georgia" pitchFamily="18" charset="0"/>
          <a:ea typeface="ＭＳ Ｐゴシック" pitchFamily="34" charset="-128"/>
        </a:defRPr>
      </a:lvl5pPr>
      <a:lvl6pPr marL="457200" algn="l" rtl="0" fontAlgn="base">
        <a:spcBef>
          <a:spcPct val="0"/>
        </a:spcBef>
        <a:spcAft>
          <a:spcPct val="0"/>
        </a:spcAft>
        <a:defRPr sz="3500">
          <a:solidFill>
            <a:schemeClr val="tx2"/>
          </a:solidFill>
          <a:latin typeface="Georgia" pitchFamily="18" charset="0"/>
          <a:ea typeface="ＭＳ Ｐゴシック" pitchFamily="34" charset="-128"/>
        </a:defRPr>
      </a:lvl6pPr>
      <a:lvl7pPr marL="914400" algn="l" rtl="0" fontAlgn="base">
        <a:spcBef>
          <a:spcPct val="0"/>
        </a:spcBef>
        <a:spcAft>
          <a:spcPct val="0"/>
        </a:spcAft>
        <a:defRPr sz="3500">
          <a:solidFill>
            <a:schemeClr val="tx2"/>
          </a:solidFill>
          <a:latin typeface="Georgia" pitchFamily="18" charset="0"/>
          <a:ea typeface="ＭＳ Ｐゴシック" pitchFamily="34" charset="-128"/>
        </a:defRPr>
      </a:lvl7pPr>
      <a:lvl8pPr marL="1371600" algn="l" rtl="0" fontAlgn="base">
        <a:spcBef>
          <a:spcPct val="0"/>
        </a:spcBef>
        <a:spcAft>
          <a:spcPct val="0"/>
        </a:spcAft>
        <a:defRPr sz="3500">
          <a:solidFill>
            <a:schemeClr val="tx2"/>
          </a:solidFill>
          <a:latin typeface="Georgia" pitchFamily="18" charset="0"/>
          <a:ea typeface="ＭＳ Ｐゴシック" pitchFamily="34" charset="-128"/>
        </a:defRPr>
      </a:lvl8pPr>
      <a:lvl9pPr marL="1828800" algn="l" rtl="0" fontAlgn="base">
        <a:spcBef>
          <a:spcPct val="0"/>
        </a:spcBef>
        <a:spcAft>
          <a:spcPct val="0"/>
        </a:spcAft>
        <a:defRPr sz="3500">
          <a:solidFill>
            <a:schemeClr val="tx2"/>
          </a:solidFill>
          <a:latin typeface="Georgia" pitchFamily="18" charset="0"/>
          <a:ea typeface="ＭＳ Ｐゴシック" pitchFamily="34" charset="-128"/>
        </a:defRPr>
      </a:lvl9pPr>
    </p:titleStyle>
    <p:bodyStyle>
      <a:lvl1pPr marL="342900" indent="-342900" algn="l" rtl="0" eaLnBrk="0" fontAlgn="base" hangingPunct="0">
        <a:spcBef>
          <a:spcPct val="0"/>
        </a:spcBef>
        <a:spcAft>
          <a:spcPct val="70000"/>
        </a:spcAft>
        <a:buChar char="•"/>
        <a:defRPr sz="2400">
          <a:solidFill>
            <a:schemeClr val="tx1"/>
          </a:solidFill>
          <a:latin typeface="+mn-lt"/>
          <a:ea typeface="+mn-ea"/>
          <a:cs typeface="+mn-cs"/>
        </a:defRPr>
      </a:lvl1pPr>
      <a:lvl2pPr marL="811213" indent="-288925" algn="l" rtl="0" eaLnBrk="0" fontAlgn="base" hangingPunct="0">
        <a:lnSpc>
          <a:spcPct val="90000"/>
        </a:lnSpc>
        <a:spcBef>
          <a:spcPct val="0"/>
        </a:spcBef>
        <a:spcAft>
          <a:spcPct val="50000"/>
        </a:spcAft>
        <a:buChar char="–"/>
        <a:defRPr sz="2400">
          <a:solidFill>
            <a:schemeClr val="tx1"/>
          </a:solidFill>
          <a:latin typeface="+mn-lt"/>
          <a:ea typeface="+mn-ea"/>
        </a:defRPr>
      </a:lvl2pPr>
      <a:lvl3pPr marL="1219200" indent="-228600" algn="l" rtl="0" eaLnBrk="0" fontAlgn="base" hangingPunct="0">
        <a:lnSpc>
          <a:spcPct val="90000"/>
        </a:lnSpc>
        <a:spcBef>
          <a:spcPct val="20000"/>
        </a:spcBef>
        <a:spcAft>
          <a:spcPct val="0"/>
        </a:spcAft>
        <a:buChar char="•"/>
        <a:defRPr sz="2400">
          <a:solidFill>
            <a:schemeClr val="tx1"/>
          </a:solidFill>
          <a:latin typeface="+mn-lt"/>
          <a:ea typeface="+mn-ea"/>
        </a:defRPr>
      </a:lvl3pPr>
      <a:lvl4pPr marL="1627188" indent="-228600" algn="l" rtl="0" eaLnBrk="0" fontAlgn="base" hangingPunct="0">
        <a:lnSpc>
          <a:spcPct val="90000"/>
        </a:lnSpc>
        <a:spcBef>
          <a:spcPct val="20000"/>
        </a:spcBef>
        <a:spcAft>
          <a:spcPct val="0"/>
        </a:spcAft>
        <a:buChar char="–"/>
        <a:defRPr sz="2400">
          <a:solidFill>
            <a:schemeClr val="tx1"/>
          </a:solidFill>
          <a:latin typeface="+mn-lt"/>
          <a:ea typeface="+mn-ea"/>
        </a:defRPr>
      </a:lvl4pPr>
      <a:lvl5pPr marL="2057400" indent="-228600" algn="l" rtl="0" eaLnBrk="0" fontAlgn="base" hangingPunct="0">
        <a:lnSpc>
          <a:spcPct val="90000"/>
        </a:lnSpc>
        <a:spcBef>
          <a:spcPct val="20000"/>
        </a:spcBef>
        <a:spcAft>
          <a:spcPct val="0"/>
        </a:spcAft>
        <a:buChar char="»"/>
        <a:defRPr sz="2400">
          <a:solidFill>
            <a:schemeClr val="tx1"/>
          </a:solidFill>
          <a:latin typeface="+mn-lt"/>
          <a:ea typeface="+mn-ea"/>
        </a:defRPr>
      </a:lvl5pPr>
      <a:lvl6pPr marL="2514600" indent="-228600" algn="l" rtl="0" fontAlgn="base">
        <a:lnSpc>
          <a:spcPct val="90000"/>
        </a:lnSpc>
        <a:spcBef>
          <a:spcPct val="20000"/>
        </a:spcBef>
        <a:spcAft>
          <a:spcPct val="0"/>
        </a:spcAft>
        <a:buChar char="»"/>
        <a:defRPr sz="2400">
          <a:solidFill>
            <a:schemeClr val="tx1"/>
          </a:solidFill>
          <a:latin typeface="+mn-lt"/>
          <a:ea typeface="+mn-ea"/>
        </a:defRPr>
      </a:lvl6pPr>
      <a:lvl7pPr marL="2971800" indent="-228600" algn="l" rtl="0" fontAlgn="base">
        <a:lnSpc>
          <a:spcPct val="90000"/>
        </a:lnSpc>
        <a:spcBef>
          <a:spcPct val="20000"/>
        </a:spcBef>
        <a:spcAft>
          <a:spcPct val="0"/>
        </a:spcAft>
        <a:buChar char="»"/>
        <a:defRPr sz="2400">
          <a:solidFill>
            <a:schemeClr val="tx1"/>
          </a:solidFill>
          <a:latin typeface="+mn-lt"/>
          <a:ea typeface="+mn-ea"/>
        </a:defRPr>
      </a:lvl7pPr>
      <a:lvl8pPr marL="3429000" indent="-228600" algn="l" rtl="0" fontAlgn="base">
        <a:lnSpc>
          <a:spcPct val="90000"/>
        </a:lnSpc>
        <a:spcBef>
          <a:spcPct val="20000"/>
        </a:spcBef>
        <a:spcAft>
          <a:spcPct val="0"/>
        </a:spcAft>
        <a:buChar char="»"/>
        <a:defRPr sz="2400">
          <a:solidFill>
            <a:schemeClr val="tx1"/>
          </a:solidFill>
          <a:latin typeface="+mn-lt"/>
          <a:ea typeface="+mn-ea"/>
        </a:defRPr>
      </a:lvl8pPr>
      <a:lvl9pPr marL="3886200" indent="-228600" algn="l" rtl="0" fontAlgn="base">
        <a:lnSpc>
          <a:spcPct val="90000"/>
        </a:lnSpc>
        <a:spcBef>
          <a:spcPct val="20000"/>
        </a:spcBef>
        <a:spcAft>
          <a:spcPct val="0"/>
        </a:spcAft>
        <a:buChar char="»"/>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23850" y="908050"/>
            <a:ext cx="8496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ctr" anchorCtr="0" compatLnSpc="1">
            <a:prstTxWarp prst="textNoShape">
              <a:avLst/>
            </a:prstTxWarp>
          </a:bodyPr>
          <a:lstStyle/>
          <a:p>
            <a:pPr lvl="0"/>
            <a:r>
              <a:rPr lang="en-GB" smtClean="0"/>
              <a:t>Click to edit Master title style</a:t>
            </a:r>
          </a:p>
        </p:txBody>
      </p:sp>
      <p:sp>
        <p:nvSpPr>
          <p:cNvPr id="2051" name="Rectangle 3"/>
          <p:cNvSpPr>
            <a:spLocks noGrp="1" noChangeArrowheads="1"/>
          </p:cNvSpPr>
          <p:nvPr>
            <p:ph type="body" idx="1"/>
          </p:nvPr>
        </p:nvSpPr>
        <p:spPr bwMode="auto">
          <a:xfrm>
            <a:off x="323850" y="1700213"/>
            <a:ext cx="8496300" cy="452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126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a:defRPr/>
            </a:pPr>
            <a:endParaRPr lang="en-GB"/>
          </a:p>
        </p:txBody>
      </p:sp>
      <p:sp>
        <p:nvSpPr>
          <p:cNvPr id="11270" name="Rectangle 6"/>
          <p:cNvSpPr>
            <a:spLocks noGrp="1" noChangeArrowheads="1"/>
          </p:cNvSpPr>
          <p:nvPr>
            <p:ph type="sldNum" sz="quarter" idx="4"/>
          </p:nvPr>
        </p:nvSpPr>
        <p:spPr bwMode="auto">
          <a:xfrm>
            <a:off x="6642100" y="63087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0" bIns="45720" numCol="1" anchor="t" anchorCtr="0" compatLnSpc="1">
            <a:prstTxWarp prst="textNoShape">
              <a:avLst/>
            </a:prstTxWarp>
          </a:bodyPr>
          <a:lstStyle>
            <a:lvl1pPr algn="r">
              <a:defRPr sz="1400"/>
            </a:lvl1pPr>
          </a:lstStyle>
          <a:p>
            <a:pPr>
              <a:defRPr/>
            </a:pPr>
            <a:fld id="{F2A25380-3D4C-4CD9-9A61-8074B468A3B2}" type="slidenum">
              <a:rPr lang="en-GB"/>
              <a:pPr>
                <a:defRPr/>
              </a:pPr>
              <a:t>‹#›</a:t>
            </a:fld>
            <a:endParaRPr lang="en-GB"/>
          </a:p>
        </p:txBody>
      </p:sp>
      <p:pic>
        <p:nvPicPr>
          <p:cNvPr id="2054" name="Picture 12" descr="engineering sciences"/>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59563" y="306388"/>
            <a:ext cx="208121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25" r:id="rId1"/>
    <p:sldLayoutId id="2147483901" r:id="rId2"/>
    <p:sldLayoutId id="2147483902" r:id="rId3"/>
    <p:sldLayoutId id="2147483903" r:id="rId4"/>
    <p:sldLayoutId id="2147483904" r:id="rId5"/>
    <p:sldLayoutId id="2147483905" r:id="rId6"/>
    <p:sldLayoutId id="2147483906" r:id="rId7"/>
    <p:sldLayoutId id="2147483907" r:id="rId8"/>
    <p:sldLayoutId id="2147483908" r:id="rId9"/>
    <p:sldLayoutId id="2147483909" r:id="rId10"/>
    <p:sldLayoutId id="2147483910" r:id="rId11"/>
  </p:sldLayoutIdLst>
  <p:hf hdr="0" ftr="0" dt="0"/>
  <p:txStyles>
    <p:titleStyle>
      <a:lvl1pPr algn="l" rtl="0" eaLnBrk="0" fontAlgn="base" hangingPunct="0">
        <a:spcBef>
          <a:spcPct val="0"/>
        </a:spcBef>
        <a:spcAft>
          <a:spcPct val="0"/>
        </a:spcAft>
        <a:defRPr sz="3500">
          <a:solidFill>
            <a:schemeClr val="tx2"/>
          </a:solidFill>
          <a:latin typeface="+mj-lt"/>
          <a:ea typeface="+mj-ea"/>
          <a:cs typeface="+mj-cs"/>
        </a:defRPr>
      </a:lvl1pPr>
      <a:lvl2pPr algn="l" rtl="0" eaLnBrk="0" fontAlgn="base" hangingPunct="0">
        <a:spcBef>
          <a:spcPct val="0"/>
        </a:spcBef>
        <a:spcAft>
          <a:spcPct val="0"/>
        </a:spcAft>
        <a:defRPr sz="3500">
          <a:solidFill>
            <a:schemeClr val="tx2"/>
          </a:solidFill>
          <a:latin typeface="Georgia" pitchFamily="18" charset="0"/>
        </a:defRPr>
      </a:lvl2pPr>
      <a:lvl3pPr algn="l" rtl="0" eaLnBrk="0" fontAlgn="base" hangingPunct="0">
        <a:spcBef>
          <a:spcPct val="0"/>
        </a:spcBef>
        <a:spcAft>
          <a:spcPct val="0"/>
        </a:spcAft>
        <a:defRPr sz="3500">
          <a:solidFill>
            <a:schemeClr val="tx2"/>
          </a:solidFill>
          <a:latin typeface="Georgia" pitchFamily="18" charset="0"/>
        </a:defRPr>
      </a:lvl3pPr>
      <a:lvl4pPr algn="l" rtl="0" eaLnBrk="0" fontAlgn="base" hangingPunct="0">
        <a:spcBef>
          <a:spcPct val="0"/>
        </a:spcBef>
        <a:spcAft>
          <a:spcPct val="0"/>
        </a:spcAft>
        <a:defRPr sz="3500">
          <a:solidFill>
            <a:schemeClr val="tx2"/>
          </a:solidFill>
          <a:latin typeface="Georgia" pitchFamily="18" charset="0"/>
        </a:defRPr>
      </a:lvl4pPr>
      <a:lvl5pPr algn="l" rtl="0" eaLnBrk="0" fontAlgn="base" hangingPunct="0">
        <a:spcBef>
          <a:spcPct val="0"/>
        </a:spcBef>
        <a:spcAft>
          <a:spcPct val="0"/>
        </a:spcAft>
        <a:defRPr sz="3500">
          <a:solidFill>
            <a:schemeClr val="tx2"/>
          </a:solidFill>
          <a:latin typeface="Georgia" pitchFamily="18" charset="0"/>
        </a:defRPr>
      </a:lvl5pPr>
      <a:lvl6pPr marL="457200" algn="l" rtl="0" fontAlgn="base">
        <a:spcBef>
          <a:spcPct val="0"/>
        </a:spcBef>
        <a:spcAft>
          <a:spcPct val="0"/>
        </a:spcAft>
        <a:defRPr sz="3500">
          <a:solidFill>
            <a:schemeClr val="tx2"/>
          </a:solidFill>
          <a:latin typeface="Georgia" pitchFamily="18" charset="0"/>
        </a:defRPr>
      </a:lvl6pPr>
      <a:lvl7pPr marL="914400" algn="l" rtl="0" fontAlgn="base">
        <a:spcBef>
          <a:spcPct val="0"/>
        </a:spcBef>
        <a:spcAft>
          <a:spcPct val="0"/>
        </a:spcAft>
        <a:defRPr sz="3500">
          <a:solidFill>
            <a:schemeClr val="tx2"/>
          </a:solidFill>
          <a:latin typeface="Georgia" pitchFamily="18" charset="0"/>
        </a:defRPr>
      </a:lvl7pPr>
      <a:lvl8pPr marL="1371600" algn="l" rtl="0" fontAlgn="base">
        <a:spcBef>
          <a:spcPct val="0"/>
        </a:spcBef>
        <a:spcAft>
          <a:spcPct val="0"/>
        </a:spcAft>
        <a:defRPr sz="3500">
          <a:solidFill>
            <a:schemeClr val="tx2"/>
          </a:solidFill>
          <a:latin typeface="Georgia" pitchFamily="18" charset="0"/>
        </a:defRPr>
      </a:lvl8pPr>
      <a:lvl9pPr marL="1828800" algn="l" rtl="0" fontAlgn="base">
        <a:spcBef>
          <a:spcPct val="0"/>
        </a:spcBef>
        <a:spcAft>
          <a:spcPct val="0"/>
        </a:spcAft>
        <a:defRPr sz="3500">
          <a:solidFill>
            <a:schemeClr val="tx2"/>
          </a:solidFill>
          <a:latin typeface="Georgia" pitchFamily="18" charset="0"/>
        </a:defRPr>
      </a:lvl9pPr>
    </p:titleStyle>
    <p:bodyStyle>
      <a:lvl1pPr marL="342900" indent="-342900" algn="l" rtl="0" eaLnBrk="0" fontAlgn="base" hangingPunct="0">
        <a:spcBef>
          <a:spcPct val="0"/>
        </a:spcBef>
        <a:spcAft>
          <a:spcPct val="70000"/>
        </a:spcAft>
        <a:buChar char="•"/>
        <a:defRPr sz="2400">
          <a:solidFill>
            <a:schemeClr val="tx1"/>
          </a:solidFill>
          <a:latin typeface="+mn-lt"/>
          <a:ea typeface="+mn-ea"/>
          <a:cs typeface="+mn-cs"/>
        </a:defRPr>
      </a:lvl1pPr>
      <a:lvl2pPr marL="742950" indent="-285750" algn="l" rtl="0" eaLnBrk="0" fontAlgn="base" hangingPunct="0">
        <a:lnSpc>
          <a:spcPct val="90000"/>
        </a:lnSpc>
        <a:spcBef>
          <a:spcPct val="0"/>
        </a:spcBef>
        <a:spcAft>
          <a:spcPct val="50000"/>
        </a:spcAft>
        <a:buChar char="–"/>
        <a:defRPr sz="2400">
          <a:solidFill>
            <a:schemeClr val="tx1"/>
          </a:solidFill>
          <a:latin typeface="+mn-lt"/>
        </a:defRPr>
      </a:lvl2pPr>
      <a:lvl3pPr marL="1143000" indent="-228600" algn="l" rtl="0" eaLnBrk="0" fontAlgn="base" hangingPunct="0">
        <a:spcBef>
          <a:spcPct val="20000"/>
        </a:spcBef>
        <a:spcAft>
          <a:spcPct val="50000"/>
        </a:spcAft>
        <a:buChar char="•"/>
        <a:defRPr sz="2400">
          <a:solidFill>
            <a:schemeClr val="tx1"/>
          </a:solidFill>
          <a:latin typeface="+mn-lt"/>
        </a:defRPr>
      </a:lvl3pPr>
      <a:lvl4pPr marL="1600200" indent="-228600" algn="l" rtl="0" eaLnBrk="0" fontAlgn="base" hangingPunct="0">
        <a:spcBef>
          <a:spcPct val="20000"/>
        </a:spcBef>
        <a:spcAft>
          <a:spcPct val="50000"/>
        </a:spcAft>
        <a:buChar char="–"/>
        <a:defRPr sz="2400">
          <a:solidFill>
            <a:schemeClr val="tx1"/>
          </a:solidFill>
          <a:latin typeface="+mn-lt"/>
        </a:defRPr>
      </a:lvl4pPr>
      <a:lvl5pPr marL="2057400" indent="-228600" algn="l" rtl="0" eaLnBrk="0" fontAlgn="base" hangingPunct="0">
        <a:spcBef>
          <a:spcPct val="20000"/>
        </a:spcBef>
        <a:spcAft>
          <a:spcPct val="50000"/>
        </a:spcAft>
        <a:buChar char="»"/>
        <a:defRPr sz="2400">
          <a:solidFill>
            <a:schemeClr val="tx1"/>
          </a:solidFill>
          <a:latin typeface="+mn-lt"/>
        </a:defRPr>
      </a:lvl5pPr>
      <a:lvl6pPr marL="2514600" indent="-228600" algn="l" rtl="0" fontAlgn="base">
        <a:spcBef>
          <a:spcPct val="20000"/>
        </a:spcBef>
        <a:spcAft>
          <a:spcPct val="50000"/>
        </a:spcAft>
        <a:buChar char="»"/>
        <a:defRPr sz="2400">
          <a:solidFill>
            <a:schemeClr val="tx1"/>
          </a:solidFill>
          <a:latin typeface="+mn-lt"/>
        </a:defRPr>
      </a:lvl6pPr>
      <a:lvl7pPr marL="2971800" indent="-228600" algn="l" rtl="0" fontAlgn="base">
        <a:spcBef>
          <a:spcPct val="20000"/>
        </a:spcBef>
        <a:spcAft>
          <a:spcPct val="50000"/>
        </a:spcAft>
        <a:buChar char="»"/>
        <a:defRPr sz="2400">
          <a:solidFill>
            <a:schemeClr val="tx1"/>
          </a:solidFill>
          <a:latin typeface="+mn-lt"/>
        </a:defRPr>
      </a:lvl7pPr>
      <a:lvl8pPr marL="3429000" indent="-228600" algn="l" rtl="0" fontAlgn="base">
        <a:spcBef>
          <a:spcPct val="20000"/>
        </a:spcBef>
        <a:spcAft>
          <a:spcPct val="50000"/>
        </a:spcAft>
        <a:buChar char="»"/>
        <a:defRPr sz="2400">
          <a:solidFill>
            <a:schemeClr val="tx1"/>
          </a:solidFill>
          <a:latin typeface="+mn-lt"/>
        </a:defRPr>
      </a:lvl8pPr>
      <a:lvl9pPr marL="3886200" indent="-228600" algn="l" rtl="0" fontAlgn="base">
        <a:spcBef>
          <a:spcPct val="20000"/>
        </a:spcBef>
        <a:spcAft>
          <a:spcPct val="5000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23850" y="908050"/>
            <a:ext cx="84963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ctr" anchorCtr="0" compatLnSpc="1">
            <a:prstTxWarp prst="textNoShape">
              <a:avLst/>
            </a:prstTxWarp>
          </a:bodyPr>
          <a:lstStyle/>
          <a:p>
            <a:pPr lvl="0"/>
            <a:r>
              <a:rPr lang="en-GB" smtClean="0"/>
              <a:t>Click to edit Master title style</a:t>
            </a:r>
          </a:p>
        </p:txBody>
      </p:sp>
      <p:sp>
        <p:nvSpPr>
          <p:cNvPr id="3075" name="Rectangle 3"/>
          <p:cNvSpPr>
            <a:spLocks noGrp="1" noChangeArrowheads="1"/>
          </p:cNvSpPr>
          <p:nvPr>
            <p:ph type="body" idx="1"/>
          </p:nvPr>
        </p:nvSpPr>
        <p:spPr bwMode="auto">
          <a:xfrm>
            <a:off x="323850" y="1700213"/>
            <a:ext cx="8496300" cy="452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9523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a:defRPr/>
            </a:pPr>
            <a:endParaRPr lang="en-GB"/>
          </a:p>
        </p:txBody>
      </p:sp>
    </p:spTree>
  </p:cSld>
  <p:clrMap bg1="lt1" tx1="dk1" bg2="lt2" tx2="dk2" accent1="accent1" accent2="accent2" accent3="accent3" accent4="accent4" accent5="accent5" accent6="accent6" hlink="hlink" folHlink="folHlink"/>
  <p:sldLayoutIdLst>
    <p:sldLayoutId id="2147483911" r:id="rId1"/>
    <p:sldLayoutId id="2147483912" r:id="rId2"/>
    <p:sldLayoutId id="2147483913" r:id="rId3"/>
    <p:sldLayoutId id="2147483914" r:id="rId4"/>
    <p:sldLayoutId id="2147483915" r:id="rId5"/>
    <p:sldLayoutId id="2147483916" r:id="rId6"/>
    <p:sldLayoutId id="2147483917" r:id="rId7"/>
    <p:sldLayoutId id="2147483918" r:id="rId8"/>
    <p:sldLayoutId id="2147483919" r:id="rId9"/>
    <p:sldLayoutId id="2147483920" r:id="rId10"/>
    <p:sldLayoutId id="2147483921" r:id="rId11"/>
  </p:sldLayoutIdLst>
  <p:txStyles>
    <p:titleStyle>
      <a:lvl1pPr algn="l" rtl="0" eaLnBrk="0" fontAlgn="base" hangingPunct="0">
        <a:spcBef>
          <a:spcPct val="0"/>
        </a:spcBef>
        <a:spcAft>
          <a:spcPct val="0"/>
        </a:spcAft>
        <a:defRPr sz="3500">
          <a:solidFill>
            <a:schemeClr val="tx2"/>
          </a:solidFill>
          <a:latin typeface="+mj-lt"/>
          <a:ea typeface="+mj-ea"/>
          <a:cs typeface="+mj-cs"/>
        </a:defRPr>
      </a:lvl1pPr>
      <a:lvl2pPr algn="l" rtl="0" eaLnBrk="0" fontAlgn="base" hangingPunct="0">
        <a:spcBef>
          <a:spcPct val="0"/>
        </a:spcBef>
        <a:spcAft>
          <a:spcPct val="0"/>
        </a:spcAft>
        <a:defRPr sz="3500">
          <a:solidFill>
            <a:schemeClr val="tx2"/>
          </a:solidFill>
          <a:latin typeface="Georgia" pitchFamily="18" charset="0"/>
        </a:defRPr>
      </a:lvl2pPr>
      <a:lvl3pPr algn="l" rtl="0" eaLnBrk="0" fontAlgn="base" hangingPunct="0">
        <a:spcBef>
          <a:spcPct val="0"/>
        </a:spcBef>
        <a:spcAft>
          <a:spcPct val="0"/>
        </a:spcAft>
        <a:defRPr sz="3500">
          <a:solidFill>
            <a:schemeClr val="tx2"/>
          </a:solidFill>
          <a:latin typeface="Georgia" pitchFamily="18" charset="0"/>
        </a:defRPr>
      </a:lvl3pPr>
      <a:lvl4pPr algn="l" rtl="0" eaLnBrk="0" fontAlgn="base" hangingPunct="0">
        <a:spcBef>
          <a:spcPct val="0"/>
        </a:spcBef>
        <a:spcAft>
          <a:spcPct val="0"/>
        </a:spcAft>
        <a:defRPr sz="3500">
          <a:solidFill>
            <a:schemeClr val="tx2"/>
          </a:solidFill>
          <a:latin typeface="Georgia" pitchFamily="18" charset="0"/>
        </a:defRPr>
      </a:lvl4pPr>
      <a:lvl5pPr algn="l" rtl="0" eaLnBrk="0" fontAlgn="base" hangingPunct="0">
        <a:spcBef>
          <a:spcPct val="0"/>
        </a:spcBef>
        <a:spcAft>
          <a:spcPct val="0"/>
        </a:spcAft>
        <a:defRPr sz="3500">
          <a:solidFill>
            <a:schemeClr val="tx2"/>
          </a:solidFill>
          <a:latin typeface="Georgia" pitchFamily="18" charset="0"/>
        </a:defRPr>
      </a:lvl5pPr>
      <a:lvl6pPr marL="457200" algn="l" rtl="0" fontAlgn="base">
        <a:spcBef>
          <a:spcPct val="0"/>
        </a:spcBef>
        <a:spcAft>
          <a:spcPct val="0"/>
        </a:spcAft>
        <a:defRPr sz="3500">
          <a:solidFill>
            <a:schemeClr val="tx2"/>
          </a:solidFill>
          <a:latin typeface="Georgia" pitchFamily="18" charset="0"/>
        </a:defRPr>
      </a:lvl6pPr>
      <a:lvl7pPr marL="914400" algn="l" rtl="0" fontAlgn="base">
        <a:spcBef>
          <a:spcPct val="0"/>
        </a:spcBef>
        <a:spcAft>
          <a:spcPct val="0"/>
        </a:spcAft>
        <a:defRPr sz="3500">
          <a:solidFill>
            <a:schemeClr val="tx2"/>
          </a:solidFill>
          <a:latin typeface="Georgia" pitchFamily="18" charset="0"/>
        </a:defRPr>
      </a:lvl7pPr>
      <a:lvl8pPr marL="1371600" algn="l" rtl="0" fontAlgn="base">
        <a:spcBef>
          <a:spcPct val="0"/>
        </a:spcBef>
        <a:spcAft>
          <a:spcPct val="0"/>
        </a:spcAft>
        <a:defRPr sz="3500">
          <a:solidFill>
            <a:schemeClr val="tx2"/>
          </a:solidFill>
          <a:latin typeface="Georgia" pitchFamily="18" charset="0"/>
        </a:defRPr>
      </a:lvl8pPr>
      <a:lvl9pPr marL="1828800" algn="l" rtl="0" fontAlgn="base">
        <a:spcBef>
          <a:spcPct val="0"/>
        </a:spcBef>
        <a:spcAft>
          <a:spcPct val="0"/>
        </a:spcAft>
        <a:defRPr sz="3500">
          <a:solidFill>
            <a:schemeClr val="tx2"/>
          </a:solidFill>
          <a:latin typeface="Georgia" pitchFamily="18" charset="0"/>
        </a:defRPr>
      </a:lvl9pPr>
    </p:titleStyle>
    <p:bodyStyle>
      <a:lvl1pPr marL="342900" indent="-342900" algn="l" rtl="0" eaLnBrk="0" fontAlgn="base" hangingPunct="0">
        <a:spcBef>
          <a:spcPct val="0"/>
        </a:spcBef>
        <a:spcAft>
          <a:spcPct val="70000"/>
        </a:spcAft>
        <a:buChar char="•"/>
        <a:defRPr sz="2400">
          <a:solidFill>
            <a:schemeClr val="tx1"/>
          </a:solidFill>
          <a:latin typeface="+mn-lt"/>
          <a:ea typeface="+mn-ea"/>
          <a:cs typeface="+mn-cs"/>
        </a:defRPr>
      </a:lvl1pPr>
      <a:lvl2pPr marL="742950" indent="-285750" algn="l" rtl="0" eaLnBrk="0" fontAlgn="base" hangingPunct="0">
        <a:lnSpc>
          <a:spcPct val="90000"/>
        </a:lnSpc>
        <a:spcBef>
          <a:spcPct val="0"/>
        </a:spcBef>
        <a:spcAft>
          <a:spcPct val="50000"/>
        </a:spcAft>
        <a:buChar char="–"/>
        <a:defRPr sz="2400">
          <a:solidFill>
            <a:schemeClr val="tx1"/>
          </a:solidFill>
          <a:latin typeface="+mn-lt"/>
        </a:defRPr>
      </a:lvl2pPr>
      <a:lvl3pPr marL="1143000" indent="-228600" algn="l" rtl="0" eaLnBrk="0" fontAlgn="base" hangingPunct="0">
        <a:spcBef>
          <a:spcPct val="20000"/>
        </a:spcBef>
        <a:spcAft>
          <a:spcPct val="50000"/>
        </a:spcAft>
        <a:buChar char="•"/>
        <a:defRPr sz="2400">
          <a:solidFill>
            <a:schemeClr val="tx1"/>
          </a:solidFill>
          <a:latin typeface="+mn-lt"/>
        </a:defRPr>
      </a:lvl3pPr>
      <a:lvl4pPr marL="1600200" indent="-228600" algn="l" rtl="0" eaLnBrk="0" fontAlgn="base" hangingPunct="0">
        <a:spcBef>
          <a:spcPct val="20000"/>
        </a:spcBef>
        <a:spcAft>
          <a:spcPct val="50000"/>
        </a:spcAft>
        <a:buChar char="–"/>
        <a:defRPr sz="2400">
          <a:solidFill>
            <a:schemeClr val="tx1"/>
          </a:solidFill>
          <a:latin typeface="+mn-lt"/>
        </a:defRPr>
      </a:lvl4pPr>
      <a:lvl5pPr marL="2057400" indent="-228600" algn="l" rtl="0" eaLnBrk="0" fontAlgn="base" hangingPunct="0">
        <a:spcBef>
          <a:spcPct val="20000"/>
        </a:spcBef>
        <a:spcAft>
          <a:spcPct val="50000"/>
        </a:spcAft>
        <a:buChar char="»"/>
        <a:defRPr sz="2400">
          <a:solidFill>
            <a:schemeClr val="tx1"/>
          </a:solidFill>
          <a:latin typeface="+mn-lt"/>
        </a:defRPr>
      </a:lvl5pPr>
      <a:lvl6pPr marL="2514600" indent="-228600" algn="l" rtl="0" fontAlgn="base">
        <a:spcBef>
          <a:spcPct val="20000"/>
        </a:spcBef>
        <a:spcAft>
          <a:spcPct val="50000"/>
        </a:spcAft>
        <a:buChar char="»"/>
        <a:defRPr sz="2400">
          <a:solidFill>
            <a:schemeClr val="tx1"/>
          </a:solidFill>
          <a:latin typeface="+mn-lt"/>
        </a:defRPr>
      </a:lvl6pPr>
      <a:lvl7pPr marL="2971800" indent="-228600" algn="l" rtl="0" fontAlgn="base">
        <a:spcBef>
          <a:spcPct val="20000"/>
        </a:spcBef>
        <a:spcAft>
          <a:spcPct val="50000"/>
        </a:spcAft>
        <a:buChar char="»"/>
        <a:defRPr sz="2400">
          <a:solidFill>
            <a:schemeClr val="tx1"/>
          </a:solidFill>
          <a:latin typeface="+mn-lt"/>
        </a:defRPr>
      </a:lvl7pPr>
      <a:lvl8pPr marL="3429000" indent="-228600" algn="l" rtl="0" fontAlgn="base">
        <a:spcBef>
          <a:spcPct val="20000"/>
        </a:spcBef>
        <a:spcAft>
          <a:spcPct val="50000"/>
        </a:spcAft>
        <a:buChar char="»"/>
        <a:defRPr sz="2400">
          <a:solidFill>
            <a:schemeClr val="tx1"/>
          </a:solidFill>
          <a:latin typeface="+mn-lt"/>
        </a:defRPr>
      </a:lvl8pPr>
      <a:lvl9pPr marL="3886200" indent="-228600" algn="l" rtl="0" fontAlgn="base">
        <a:spcBef>
          <a:spcPct val="20000"/>
        </a:spcBef>
        <a:spcAft>
          <a:spcPct val="5000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79375" y="0"/>
            <a:ext cx="9223375" cy="38100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sz="2400">
              <a:solidFill>
                <a:srgbClr val="323D43"/>
              </a:solidFill>
              <a:latin typeface="Arial" charset="0"/>
            </a:endParaRPr>
          </a:p>
        </p:txBody>
      </p:sp>
      <p:sp>
        <p:nvSpPr>
          <p:cNvPr id="1027" name="Rectangle 9"/>
          <p:cNvSpPr>
            <a:spLocks noChangeArrowheads="1"/>
          </p:cNvSpPr>
          <p:nvPr/>
        </p:nvSpPr>
        <p:spPr bwMode="auto">
          <a:xfrm>
            <a:off x="-79375" y="3048000"/>
            <a:ext cx="9223375" cy="3810000"/>
          </a:xfrm>
          <a:prstGeom prst="rect">
            <a:avLst/>
          </a:prstGeom>
          <a:gradFill rotWithShape="0">
            <a:gsLst>
              <a:gs pos="0">
                <a:schemeClr val="bg1"/>
              </a:gs>
              <a:gs pos="100000">
                <a:srgbClr val="DCDEDE"/>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solidFill>
                <a:srgbClr val="323D43"/>
              </a:solidFill>
            </a:endParaRPr>
          </a:p>
        </p:txBody>
      </p:sp>
      <p:sp>
        <p:nvSpPr>
          <p:cNvPr id="1028" name="Rectangle 2"/>
          <p:cNvSpPr>
            <a:spLocks noGrp="1" noChangeArrowheads="1"/>
          </p:cNvSpPr>
          <p:nvPr>
            <p:ph type="title"/>
          </p:nvPr>
        </p:nvSpPr>
        <p:spPr bwMode="auto">
          <a:xfrm>
            <a:off x="323850" y="908050"/>
            <a:ext cx="8496300" cy="649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45720" rIns="91440" bIns="45720" numCol="1" anchor="t" anchorCtr="0" compatLnSpc="1">
            <a:prstTxWarp prst="textNoShape">
              <a:avLst/>
            </a:prstTxWarp>
          </a:bodyPr>
          <a:lstStyle/>
          <a:p>
            <a:pPr lvl="0"/>
            <a:r>
              <a:rPr lang="en-GB" smtClean="0"/>
              <a:t>Click to edit Master title style</a:t>
            </a:r>
          </a:p>
        </p:txBody>
      </p:sp>
      <p:sp>
        <p:nvSpPr>
          <p:cNvPr id="1029" name="Rectangle 3"/>
          <p:cNvSpPr>
            <a:spLocks noGrp="1" noChangeArrowheads="1"/>
          </p:cNvSpPr>
          <p:nvPr>
            <p:ph type="body" idx="1"/>
          </p:nvPr>
        </p:nvSpPr>
        <p:spPr bwMode="auto">
          <a:xfrm>
            <a:off x="323850" y="1700213"/>
            <a:ext cx="84963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2"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smtClean="0">
                <a:latin typeface="Arial" charset="0"/>
              </a:defRPr>
            </a:lvl1pPr>
          </a:lstStyle>
          <a:p>
            <a:pPr>
              <a:defRPr/>
            </a:pPr>
            <a:endParaRPr lang="en-US">
              <a:solidFill>
                <a:srgbClr val="323D43"/>
              </a:solidFill>
            </a:endParaRPr>
          </a:p>
        </p:txBody>
      </p:sp>
      <p:sp>
        <p:nvSpPr>
          <p:cNvPr id="1030" name="Rectangle 6"/>
          <p:cNvSpPr>
            <a:spLocks noGrp="1" noChangeArrowheads="1"/>
          </p:cNvSpPr>
          <p:nvPr>
            <p:ph type="sldNum" sz="quarter" idx="4"/>
          </p:nvPr>
        </p:nvSpPr>
        <p:spPr bwMode="auto">
          <a:xfrm>
            <a:off x="6877050" y="6308725"/>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0" bIns="45720" numCol="1" anchor="t" anchorCtr="0" compatLnSpc="1">
            <a:prstTxWarp prst="textNoShape">
              <a:avLst/>
            </a:prstTxWarp>
          </a:bodyPr>
          <a:lstStyle>
            <a:lvl1pPr algn="r">
              <a:defRPr sz="1400" smtClean="0"/>
            </a:lvl1pPr>
          </a:lstStyle>
          <a:p>
            <a:pPr>
              <a:defRPr/>
            </a:pPr>
            <a:fld id="{8DCCDBB6-004C-428F-A86F-6652151FE876}" type="slidenum">
              <a:rPr lang="en-GB">
                <a:solidFill>
                  <a:srgbClr val="323D43"/>
                </a:solidFill>
              </a:rPr>
              <a:pPr>
                <a:defRPr/>
              </a:pPr>
              <a:t>‹#›</a:t>
            </a:fld>
            <a:endParaRPr lang="en-GB">
              <a:solidFill>
                <a:srgbClr val="323D43"/>
              </a:solidFill>
            </a:endParaRPr>
          </a:p>
        </p:txBody>
      </p:sp>
      <p:pic>
        <p:nvPicPr>
          <p:cNvPr id="1032" name="Picture 11" descr="engineering sciences"/>
          <p:cNvPicPr>
            <a:picLocks noChangeAspect="1" noChangeArrowheads="1"/>
          </p:cNvPicPr>
          <p:nvPr/>
        </p:nvPicPr>
        <p:blipFill>
          <a:blip r:embed="rId13" cstate="print">
            <a:extLst>
              <a:ext uri="{28A0092B-C50C-407E-A947-70E740481C1C}">
                <a14:useLocalDpi xmlns:a14="http://schemas.microsoft.com/office/drawing/2010/main" val="0"/>
              </a:ext>
            </a:extLst>
          </a:blip>
          <a:srcRect b="28224"/>
          <a:stretch>
            <a:fillRect/>
          </a:stretch>
        </p:blipFill>
        <p:spPr bwMode="auto">
          <a:xfrm>
            <a:off x="6659563" y="306388"/>
            <a:ext cx="20812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7759247"/>
      </p:ext>
    </p:extLst>
  </p:cSld>
  <p:clrMap bg1="lt1" tx1="dk1" bg2="lt2" tx2="dk2" accent1="accent1" accent2="accent2" accent3="accent3" accent4="accent4" accent5="accent5" accent6="accent6" hlink="hlink" folHlink="folHlink"/>
  <p:sldLayoutIdLst>
    <p:sldLayoutId id="2147483927"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Lst>
  <p:hf hdr="0" ftr="0" dt="0"/>
  <p:txStyles>
    <p:titleStyle>
      <a:lvl1pPr algn="l" rtl="0" eaLnBrk="0" fontAlgn="base" hangingPunct="0">
        <a:spcBef>
          <a:spcPct val="0"/>
        </a:spcBef>
        <a:spcAft>
          <a:spcPct val="0"/>
        </a:spcAft>
        <a:defRPr sz="3500">
          <a:solidFill>
            <a:schemeClr val="tx2"/>
          </a:solidFill>
          <a:latin typeface="+mj-lt"/>
          <a:ea typeface="+mj-ea"/>
          <a:cs typeface="+mj-cs"/>
        </a:defRPr>
      </a:lvl1pPr>
      <a:lvl2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2pPr>
      <a:lvl3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3pPr>
      <a:lvl4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4pPr>
      <a:lvl5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5pPr>
      <a:lvl6pPr marL="457200" algn="l" rtl="0" fontAlgn="base">
        <a:spcBef>
          <a:spcPct val="0"/>
        </a:spcBef>
        <a:spcAft>
          <a:spcPct val="0"/>
        </a:spcAft>
        <a:defRPr sz="3500">
          <a:solidFill>
            <a:schemeClr val="tx2"/>
          </a:solidFill>
          <a:latin typeface="Georgia" pitchFamily="18" charset="0"/>
          <a:ea typeface="ＭＳ Ｐゴシック" pitchFamily="16" charset="-128"/>
        </a:defRPr>
      </a:lvl6pPr>
      <a:lvl7pPr marL="914400" algn="l" rtl="0" fontAlgn="base">
        <a:spcBef>
          <a:spcPct val="0"/>
        </a:spcBef>
        <a:spcAft>
          <a:spcPct val="0"/>
        </a:spcAft>
        <a:defRPr sz="3500">
          <a:solidFill>
            <a:schemeClr val="tx2"/>
          </a:solidFill>
          <a:latin typeface="Georgia" pitchFamily="18" charset="0"/>
          <a:ea typeface="ＭＳ Ｐゴシック" pitchFamily="16" charset="-128"/>
        </a:defRPr>
      </a:lvl7pPr>
      <a:lvl8pPr marL="1371600" algn="l" rtl="0" fontAlgn="base">
        <a:spcBef>
          <a:spcPct val="0"/>
        </a:spcBef>
        <a:spcAft>
          <a:spcPct val="0"/>
        </a:spcAft>
        <a:defRPr sz="3500">
          <a:solidFill>
            <a:schemeClr val="tx2"/>
          </a:solidFill>
          <a:latin typeface="Georgia" pitchFamily="18" charset="0"/>
          <a:ea typeface="ＭＳ Ｐゴシック" pitchFamily="16" charset="-128"/>
        </a:defRPr>
      </a:lvl8pPr>
      <a:lvl9pPr marL="1828800" algn="l" rtl="0" fontAlgn="base">
        <a:spcBef>
          <a:spcPct val="0"/>
        </a:spcBef>
        <a:spcAft>
          <a:spcPct val="0"/>
        </a:spcAft>
        <a:defRPr sz="3500">
          <a:solidFill>
            <a:schemeClr val="tx2"/>
          </a:solidFill>
          <a:latin typeface="Georgia" pitchFamily="18" charset="0"/>
          <a:ea typeface="ＭＳ Ｐゴシック" pitchFamily="16" charset="-128"/>
        </a:defRPr>
      </a:lvl9pPr>
    </p:titleStyle>
    <p:bodyStyle>
      <a:lvl1pPr marL="342900" indent="-342900" algn="l" rtl="0" eaLnBrk="0" fontAlgn="base" hangingPunct="0">
        <a:spcBef>
          <a:spcPct val="0"/>
        </a:spcBef>
        <a:spcAft>
          <a:spcPct val="70000"/>
        </a:spcAft>
        <a:buChar char="•"/>
        <a:defRPr sz="2400">
          <a:solidFill>
            <a:schemeClr val="tx1"/>
          </a:solidFill>
          <a:latin typeface="+mn-lt"/>
          <a:ea typeface="+mn-ea"/>
          <a:cs typeface="+mn-cs"/>
        </a:defRPr>
      </a:lvl1pPr>
      <a:lvl2pPr marL="811213" indent="-288925" algn="l" rtl="0" eaLnBrk="0" fontAlgn="base" hangingPunct="0">
        <a:lnSpc>
          <a:spcPct val="90000"/>
        </a:lnSpc>
        <a:spcBef>
          <a:spcPct val="0"/>
        </a:spcBef>
        <a:spcAft>
          <a:spcPct val="50000"/>
        </a:spcAft>
        <a:buChar char="–"/>
        <a:defRPr sz="2400">
          <a:solidFill>
            <a:schemeClr val="tx1"/>
          </a:solidFill>
          <a:latin typeface="+mn-lt"/>
          <a:ea typeface="+mn-ea"/>
        </a:defRPr>
      </a:lvl2pPr>
      <a:lvl3pPr marL="1219200" indent="-228600" algn="l" rtl="0" eaLnBrk="0" fontAlgn="base" hangingPunct="0">
        <a:lnSpc>
          <a:spcPct val="90000"/>
        </a:lnSpc>
        <a:spcBef>
          <a:spcPct val="20000"/>
        </a:spcBef>
        <a:spcAft>
          <a:spcPct val="0"/>
        </a:spcAft>
        <a:buChar char="•"/>
        <a:defRPr sz="2400">
          <a:solidFill>
            <a:schemeClr val="tx1"/>
          </a:solidFill>
          <a:latin typeface="+mn-lt"/>
          <a:ea typeface="+mn-ea"/>
        </a:defRPr>
      </a:lvl3pPr>
      <a:lvl4pPr marL="1627188" indent="-228600" algn="l" rtl="0" eaLnBrk="0" fontAlgn="base" hangingPunct="0">
        <a:lnSpc>
          <a:spcPct val="90000"/>
        </a:lnSpc>
        <a:spcBef>
          <a:spcPct val="20000"/>
        </a:spcBef>
        <a:spcAft>
          <a:spcPct val="0"/>
        </a:spcAft>
        <a:buChar char="–"/>
        <a:defRPr sz="2400">
          <a:solidFill>
            <a:schemeClr val="tx1"/>
          </a:solidFill>
          <a:latin typeface="+mn-lt"/>
          <a:ea typeface="+mn-ea"/>
        </a:defRPr>
      </a:lvl4pPr>
      <a:lvl5pPr marL="2057400" indent="-228600" algn="l" rtl="0" eaLnBrk="0" fontAlgn="base" hangingPunct="0">
        <a:lnSpc>
          <a:spcPct val="90000"/>
        </a:lnSpc>
        <a:spcBef>
          <a:spcPct val="20000"/>
        </a:spcBef>
        <a:spcAft>
          <a:spcPct val="0"/>
        </a:spcAft>
        <a:buChar char="»"/>
        <a:defRPr sz="2400">
          <a:solidFill>
            <a:schemeClr val="tx1"/>
          </a:solidFill>
          <a:latin typeface="+mn-lt"/>
          <a:ea typeface="+mn-ea"/>
        </a:defRPr>
      </a:lvl5pPr>
      <a:lvl6pPr marL="2514600" indent="-228600" algn="l" rtl="0" fontAlgn="base">
        <a:lnSpc>
          <a:spcPct val="90000"/>
        </a:lnSpc>
        <a:spcBef>
          <a:spcPct val="20000"/>
        </a:spcBef>
        <a:spcAft>
          <a:spcPct val="0"/>
        </a:spcAft>
        <a:buChar char="»"/>
        <a:defRPr sz="2400">
          <a:solidFill>
            <a:schemeClr val="tx1"/>
          </a:solidFill>
          <a:latin typeface="+mn-lt"/>
          <a:ea typeface="+mn-ea"/>
        </a:defRPr>
      </a:lvl6pPr>
      <a:lvl7pPr marL="2971800" indent="-228600" algn="l" rtl="0" fontAlgn="base">
        <a:lnSpc>
          <a:spcPct val="90000"/>
        </a:lnSpc>
        <a:spcBef>
          <a:spcPct val="20000"/>
        </a:spcBef>
        <a:spcAft>
          <a:spcPct val="0"/>
        </a:spcAft>
        <a:buChar char="»"/>
        <a:defRPr sz="2400">
          <a:solidFill>
            <a:schemeClr val="tx1"/>
          </a:solidFill>
          <a:latin typeface="+mn-lt"/>
          <a:ea typeface="+mn-ea"/>
        </a:defRPr>
      </a:lvl7pPr>
      <a:lvl8pPr marL="3429000" indent="-228600" algn="l" rtl="0" fontAlgn="base">
        <a:lnSpc>
          <a:spcPct val="90000"/>
        </a:lnSpc>
        <a:spcBef>
          <a:spcPct val="20000"/>
        </a:spcBef>
        <a:spcAft>
          <a:spcPct val="0"/>
        </a:spcAft>
        <a:buChar char="»"/>
        <a:defRPr sz="2400">
          <a:solidFill>
            <a:schemeClr val="tx1"/>
          </a:solidFill>
          <a:latin typeface="+mn-lt"/>
          <a:ea typeface="+mn-ea"/>
        </a:defRPr>
      </a:lvl8pPr>
      <a:lvl9pPr marL="3886200" indent="-228600" algn="l" rtl="0" fontAlgn="base">
        <a:lnSpc>
          <a:spcPct val="90000"/>
        </a:lnSpc>
        <a:spcBef>
          <a:spcPct val="20000"/>
        </a:spcBef>
        <a:spcAft>
          <a:spcPct val="0"/>
        </a:spcAft>
        <a:buChar char="»"/>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477F893B-23E1-4E92-82E3-50B02F872868}" type="datetimeFigureOut">
              <a:rPr lang="en-GB" smtClean="0">
                <a:solidFill>
                  <a:prstClr val="black">
                    <a:tint val="75000"/>
                  </a:prstClr>
                </a:solidFill>
                <a:latin typeface="Calibri"/>
              </a:rPr>
              <a:pPr eaLnBrk="1" fontAlgn="auto" hangingPunct="1">
                <a:spcBef>
                  <a:spcPts val="0"/>
                </a:spcBef>
                <a:spcAft>
                  <a:spcPts val="0"/>
                </a:spcAft>
              </a:pPr>
              <a:t>10/04/2018</a:t>
            </a:fld>
            <a:endParaRPr lang="en-GB">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GB">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92D9BB87-C65D-44EF-91CF-1836ECD35907}" type="slidenum">
              <a:rPr lang="en-GB" smtClean="0">
                <a:solidFill>
                  <a:prstClr val="black">
                    <a:tint val="75000"/>
                  </a:prstClr>
                </a:solidFill>
                <a:latin typeface="Calibri"/>
              </a:rPr>
              <a:pPr eaLnBrk="1" fontAlgn="auto" hangingPunct="1">
                <a:spcBef>
                  <a:spcPts val="0"/>
                </a:spcBef>
                <a:spcAft>
                  <a:spcPts val="0"/>
                </a:spcAft>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3252139801"/>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42" r:id="rId3"/>
    <p:sldLayoutId id="2147483943" r:id="rId4"/>
    <p:sldLayoutId id="2147483944" r:id="rId5"/>
    <p:sldLayoutId id="2147483945" r:id="rId6"/>
    <p:sldLayoutId id="2147483946" r:id="rId7"/>
    <p:sldLayoutId id="2147483947" r:id="rId8"/>
    <p:sldLayoutId id="2147483948" r:id="rId9"/>
    <p:sldLayoutId id="2147483949" r:id="rId10"/>
    <p:sldLayoutId id="214748395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79375" y="0"/>
            <a:ext cx="9223375" cy="3810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defRPr/>
            </a:pPr>
            <a:endParaRPr lang="en-US" altLang="en-US" sz="2400" smtClean="0">
              <a:solidFill>
                <a:srgbClr val="323D43"/>
              </a:solidFill>
              <a:latin typeface="Arial" charset="0"/>
            </a:endParaRPr>
          </a:p>
        </p:txBody>
      </p:sp>
      <p:sp>
        <p:nvSpPr>
          <p:cNvPr id="1027" name="Rectangle 9"/>
          <p:cNvSpPr>
            <a:spLocks noChangeArrowheads="1"/>
          </p:cNvSpPr>
          <p:nvPr/>
        </p:nvSpPr>
        <p:spPr bwMode="auto">
          <a:xfrm>
            <a:off x="-79375" y="3048000"/>
            <a:ext cx="9223375" cy="3810000"/>
          </a:xfrm>
          <a:prstGeom prst="rect">
            <a:avLst/>
          </a:prstGeom>
          <a:gradFill rotWithShape="0">
            <a:gsLst>
              <a:gs pos="0">
                <a:schemeClr val="bg1"/>
              </a:gs>
              <a:gs pos="100000">
                <a:srgbClr val="DCDEDE"/>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defRPr/>
            </a:pPr>
            <a:endParaRPr lang="en-US" altLang="en-US" smtClean="0">
              <a:solidFill>
                <a:srgbClr val="323D43"/>
              </a:solidFill>
            </a:endParaRPr>
          </a:p>
        </p:txBody>
      </p:sp>
      <p:sp>
        <p:nvSpPr>
          <p:cNvPr id="1028" name="Rectangle 2"/>
          <p:cNvSpPr>
            <a:spLocks noGrp="1" noChangeArrowheads="1"/>
          </p:cNvSpPr>
          <p:nvPr>
            <p:ph type="title"/>
          </p:nvPr>
        </p:nvSpPr>
        <p:spPr bwMode="auto">
          <a:xfrm>
            <a:off x="323850" y="908050"/>
            <a:ext cx="84963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t" anchorCtr="0" compatLnSpc="1">
            <a:prstTxWarp prst="textNoShape">
              <a:avLst/>
            </a:prstTxWarp>
          </a:bodyPr>
          <a:lstStyle/>
          <a:p>
            <a:pPr lvl="0"/>
            <a:r>
              <a:rPr lang="en-GB" altLang="en-US" smtClean="0"/>
              <a:t>Click to edit Master title style</a:t>
            </a:r>
          </a:p>
        </p:txBody>
      </p:sp>
      <p:sp>
        <p:nvSpPr>
          <p:cNvPr id="1029" name="Rectangle 3"/>
          <p:cNvSpPr>
            <a:spLocks noGrp="1" noChangeArrowheads="1"/>
          </p:cNvSpPr>
          <p:nvPr>
            <p:ph type="body" idx="1"/>
          </p:nvPr>
        </p:nvSpPr>
        <p:spPr bwMode="auto">
          <a:xfrm>
            <a:off x="323850" y="1700213"/>
            <a:ext cx="84963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0" hangingPunct="0">
              <a:defRPr sz="1400" b="0">
                <a:latin typeface="Arial" charset="0"/>
              </a:defRPr>
            </a:lvl1pPr>
          </a:lstStyle>
          <a:p>
            <a:pPr>
              <a:defRPr/>
            </a:pPr>
            <a:fld id="{B832E23E-4080-4666-A4AA-BEE604C93960}" type="datetime1">
              <a:rPr lang="en-US">
                <a:solidFill>
                  <a:srgbClr val="323D43"/>
                </a:solidFill>
              </a:rPr>
              <a:pPr>
                <a:defRPr/>
              </a:pPr>
              <a:t>4/10/2018</a:t>
            </a:fld>
            <a:endParaRPr lang="en-GB">
              <a:solidFill>
                <a:srgbClr val="323D43"/>
              </a:solidFill>
            </a:endParaRPr>
          </a:p>
        </p:txBody>
      </p:sp>
      <p:sp>
        <p:nvSpPr>
          <p:cNvPr id="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0" hangingPunct="0">
              <a:defRPr sz="1400" b="0">
                <a:latin typeface="Arial" charset="0"/>
              </a:defRPr>
            </a:lvl1pPr>
          </a:lstStyle>
          <a:p>
            <a:pPr>
              <a:defRPr/>
            </a:pPr>
            <a:endParaRPr lang="en-GB">
              <a:solidFill>
                <a:srgbClr val="323D43"/>
              </a:solidFill>
            </a:endParaRPr>
          </a:p>
        </p:txBody>
      </p:sp>
      <p:sp>
        <p:nvSpPr>
          <p:cNvPr id="1030" name="Rectangle 6"/>
          <p:cNvSpPr>
            <a:spLocks noGrp="1" noChangeArrowheads="1"/>
          </p:cNvSpPr>
          <p:nvPr>
            <p:ph type="sldNum" sz="quarter" idx="4"/>
          </p:nvPr>
        </p:nvSpPr>
        <p:spPr bwMode="auto">
          <a:xfrm>
            <a:off x="6877050" y="6308725"/>
            <a:ext cx="1905000" cy="457200"/>
          </a:xfrm>
          <a:prstGeom prst="rect">
            <a:avLst/>
          </a:prstGeom>
          <a:noFill/>
          <a:ln w="9525">
            <a:noFill/>
            <a:miter lim="800000"/>
            <a:headEnd/>
            <a:tailEnd/>
          </a:ln>
        </p:spPr>
        <p:txBody>
          <a:bodyPr vert="horz" wrap="square" lIns="91440" tIns="45720" rIns="0" bIns="45720" numCol="1" anchor="t" anchorCtr="0" compatLnSpc="1">
            <a:prstTxWarp prst="textNoShape">
              <a:avLst/>
            </a:prstTxWarp>
          </a:bodyPr>
          <a:lstStyle>
            <a:lvl1pPr algn="r" eaLnBrk="0" hangingPunct="0">
              <a:defRPr sz="1400" b="0">
                <a:latin typeface="+mn-lt"/>
                <a:ea typeface="ＭＳ Ｐゴシック" pitchFamily="16" charset="-128"/>
                <a:cs typeface="+mn-cs"/>
              </a:defRPr>
            </a:lvl1pPr>
          </a:lstStyle>
          <a:p>
            <a:pPr>
              <a:defRPr/>
            </a:pPr>
            <a:fld id="{9BFCD3A2-64D7-4C9E-98C2-425633F238E5}" type="slidenum">
              <a:rPr lang="en-GB">
                <a:solidFill>
                  <a:srgbClr val="323D43"/>
                </a:solidFill>
              </a:rPr>
              <a:pPr>
                <a:defRPr/>
              </a:pPr>
              <a:t>‹#›</a:t>
            </a:fld>
            <a:endParaRPr lang="en-GB">
              <a:solidFill>
                <a:srgbClr val="323D43"/>
              </a:solidFill>
            </a:endParaRPr>
          </a:p>
        </p:txBody>
      </p:sp>
      <p:pic>
        <p:nvPicPr>
          <p:cNvPr id="1033" name="Picture 11" descr="engineering sciences"/>
          <p:cNvPicPr>
            <a:picLocks noChangeAspect="1" noChangeArrowheads="1"/>
          </p:cNvPicPr>
          <p:nvPr/>
        </p:nvPicPr>
        <p:blipFill>
          <a:blip r:embed="rId21">
            <a:extLst>
              <a:ext uri="{28A0092B-C50C-407E-A947-70E740481C1C}">
                <a14:useLocalDpi xmlns:a14="http://schemas.microsoft.com/office/drawing/2010/main" val="0"/>
              </a:ext>
            </a:extLst>
          </a:blip>
          <a:srcRect b="29683"/>
          <a:stretch>
            <a:fillRect/>
          </a:stretch>
        </p:blipFill>
        <p:spPr bwMode="auto">
          <a:xfrm>
            <a:off x="6659563" y="306388"/>
            <a:ext cx="2081212"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7592825"/>
      </p:ext>
    </p:extLst>
  </p:cSld>
  <p:clrMap bg1="lt1" tx1="dk1" bg2="lt2" tx2="dk2" accent1="accent1" accent2="accent2" accent3="accent3" accent4="accent4" accent5="accent5" accent6="accent6" hlink="hlink" folHlink="folHlink"/>
  <p:sldLayoutIdLst>
    <p:sldLayoutId id="2147483952" r:id="rId1"/>
    <p:sldLayoutId id="2147483953" r:id="rId2"/>
    <p:sldLayoutId id="2147483954" r:id="rId3"/>
    <p:sldLayoutId id="2147483955" r:id="rId4"/>
    <p:sldLayoutId id="2147483956" r:id="rId5"/>
    <p:sldLayoutId id="2147483957" r:id="rId6"/>
    <p:sldLayoutId id="2147483958" r:id="rId7"/>
    <p:sldLayoutId id="2147483959" r:id="rId8"/>
    <p:sldLayoutId id="2147483960" r:id="rId9"/>
    <p:sldLayoutId id="2147483961" r:id="rId10"/>
    <p:sldLayoutId id="2147483962" r:id="rId11"/>
    <p:sldLayoutId id="2147483963" r:id="rId12"/>
    <p:sldLayoutId id="2147483964" r:id="rId13"/>
    <p:sldLayoutId id="2147483965" r:id="rId14"/>
    <p:sldLayoutId id="2147483966" r:id="rId15"/>
    <p:sldLayoutId id="2147483967" r:id="rId16"/>
    <p:sldLayoutId id="2147483968" r:id="rId17"/>
    <p:sldLayoutId id="2147483969" r:id="rId18"/>
    <p:sldLayoutId id="2147483970" r:id="rId19"/>
  </p:sldLayoutIdLst>
  <p:hf hdr="0" ftr="0" dt="0"/>
  <p:txStyles>
    <p:titleStyle>
      <a:lvl1pPr algn="l" rtl="0" eaLnBrk="0" fontAlgn="base" hangingPunct="0">
        <a:spcBef>
          <a:spcPct val="0"/>
        </a:spcBef>
        <a:spcAft>
          <a:spcPct val="0"/>
        </a:spcAft>
        <a:defRPr sz="3500">
          <a:solidFill>
            <a:schemeClr val="tx2"/>
          </a:solidFill>
          <a:latin typeface="+mj-lt"/>
          <a:ea typeface="+mj-ea"/>
          <a:cs typeface="ＭＳ Ｐゴシック"/>
        </a:defRPr>
      </a:lvl1pPr>
      <a:lvl2pPr algn="l" rtl="0" eaLnBrk="0" fontAlgn="base" hangingPunct="0">
        <a:spcBef>
          <a:spcPct val="0"/>
        </a:spcBef>
        <a:spcAft>
          <a:spcPct val="0"/>
        </a:spcAft>
        <a:defRPr sz="3500">
          <a:solidFill>
            <a:schemeClr val="tx2"/>
          </a:solidFill>
          <a:latin typeface="Georgia" pitchFamily="18" charset="0"/>
          <a:ea typeface="ＭＳ Ｐゴシック" pitchFamily="16" charset="-128"/>
          <a:cs typeface="ＭＳ Ｐゴシック"/>
        </a:defRPr>
      </a:lvl2pPr>
      <a:lvl3pPr algn="l" rtl="0" eaLnBrk="0" fontAlgn="base" hangingPunct="0">
        <a:spcBef>
          <a:spcPct val="0"/>
        </a:spcBef>
        <a:spcAft>
          <a:spcPct val="0"/>
        </a:spcAft>
        <a:defRPr sz="3500">
          <a:solidFill>
            <a:schemeClr val="tx2"/>
          </a:solidFill>
          <a:latin typeface="Georgia" pitchFamily="18" charset="0"/>
          <a:ea typeface="ＭＳ Ｐゴシック" pitchFamily="16" charset="-128"/>
          <a:cs typeface="ＭＳ Ｐゴシック"/>
        </a:defRPr>
      </a:lvl3pPr>
      <a:lvl4pPr algn="l" rtl="0" eaLnBrk="0" fontAlgn="base" hangingPunct="0">
        <a:spcBef>
          <a:spcPct val="0"/>
        </a:spcBef>
        <a:spcAft>
          <a:spcPct val="0"/>
        </a:spcAft>
        <a:defRPr sz="3500">
          <a:solidFill>
            <a:schemeClr val="tx2"/>
          </a:solidFill>
          <a:latin typeface="Georgia" pitchFamily="18" charset="0"/>
          <a:ea typeface="ＭＳ Ｐゴシック" pitchFamily="16" charset="-128"/>
          <a:cs typeface="ＭＳ Ｐゴシック"/>
        </a:defRPr>
      </a:lvl4pPr>
      <a:lvl5pPr algn="l" rtl="0" eaLnBrk="0" fontAlgn="base" hangingPunct="0">
        <a:spcBef>
          <a:spcPct val="0"/>
        </a:spcBef>
        <a:spcAft>
          <a:spcPct val="0"/>
        </a:spcAft>
        <a:defRPr sz="3500">
          <a:solidFill>
            <a:schemeClr val="tx2"/>
          </a:solidFill>
          <a:latin typeface="Georgia" pitchFamily="18" charset="0"/>
          <a:ea typeface="ＭＳ Ｐゴシック" pitchFamily="16" charset="-128"/>
          <a:cs typeface="ＭＳ Ｐゴシック"/>
        </a:defRPr>
      </a:lvl5pPr>
      <a:lvl6pPr marL="457200" algn="l" rtl="0" fontAlgn="base">
        <a:spcBef>
          <a:spcPct val="0"/>
        </a:spcBef>
        <a:spcAft>
          <a:spcPct val="0"/>
        </a:spcAft>
        <a:defRPr sz="3500">
          <a:solidFill>
            <a:schemeClr val="tx2"/>
          </a:solidFill>
          <a:latin typeface="Georgia" pitchFamily="18" charset="0"/>
          <a:ea typeface="ＭＳ Ｐゴシック" pitchFamily="16" charset="-128"/>
        </a:defRPr>
      </a:lvl6pPr>
      <a:lvl7pPr marL="914400" algn="l" rtl="0" fontAlgn="base">
        <a:spcBef>
          <a:spcPct val="0"/>
        </a:spcBef>
        <a:spcAft>
          <a:spcPct val="0"/>
        </a:spcAft>
        <a:defRPr sz="3500">
          <a:solidFill>
            <a:schemeClr val="tx2"/>
          </a:solidFill>
          <a:latin typeface="Georgia" pitchFamily="18" charset="0"/>
          <a:ea typeface="ＭＳ Ｐゴシック" pitchFamily="16" charset="-128"/>
        </a:defRPr>
      </a:lvl7pPr>
      <a:lvl8pPr marL="1371600" algn="l" rtl="0" fontAlgn="base">
        <a:spcBef>
          <a:spcPct val="0"/>
        </a:spcBef>
        <a:spcAft>
          <a:spcPct val="0"/>
        </a:spcAft>
        <a:defRPr sz="3500">
          <a:solidFill>
            <a:schemeClr val="tx2"/>
          </a:solidFill>
          <a:latin typeface="Georgia" pitchFamily="18" charset="0"/>
          <a:ea typeface="ＭＳ Ｐゴシック" pitchFamily="16" charset="-128"/>
        </a:defRPr>
      </a:lvl8pPr>
      <a:lvl9pPr marL="1828800" algn="l" rtl="0" fontAlgn="base">
        <a:spcBef>
          <a:spcPct val="0"/>
        </a:spcBef>
        <a:spcAft>
          <a:spcPct val="0"/>
        </a:spcAft>
        <a:defRPr sz="3500">
          <a:solidFill>
            <a:schemeClr val="tx2"/>
          </a:solidFill>
          <a:latin typeface="Georgia" pitchFamily="18" charset="0"/>
          <a:ea typeface="ＭＳ Ｐゴシック" pitchFamily="16" charset="-128"/>
        </a:defRPr>
      </a:lvl9pPr>
    </p:titleStyle>
    <p:bodyStyle>
      <a:lvl1pPr marL="342900" indent="-342900" algn="l" rtl="0" eaLnBrk="0" fontAlgn="base" hangingPunct="0">
        <a:spcBef>
          <a:spcPct val="0"/>
        </a:spcBef>
        <a:spcAft>
          <a:spcPct val="70000"/>
        </a:spcAft>
        <a:buChar char="•"/>
        <a:defRPr sz="2400">
          <a:solidFill>
            <a:schemeClr val="tx1"/>
          </a:solidFill>
          <a:latin typeface="+mn-lt"/>
          <a:ea typeface="+mn-ea"/>
          <a:cs typeface="ＭＳ Ｐゴシック"/>
        </a:defRPr>
      </a:lvl1pPr>
      <a:lvl2pPr marL="811213" indent="-288925" algn="l" rtl="0" eaLnBrk="0" fontAlgn="base" hangingPunct="0">
        <a:lnSpc>
          <a:spcPct val="90000"/>
        </a:lnSpc>
        <a:spcBef>
          <a:spcPct val="0"/>
        </a:spcBef>
        <a:spcAft>
          <a:spcPct val="50000"/>
        </a:spcAft>
        <a:buChar char="–"/>
        <a:defRPr sz="2400">
          <a:solidFill>
            <a:schemeClr val="tx1"/>
          </a:solidFill>
          <a:latin typeface="+mn-lt"/>
          <a:ea typeface="+mn-ea"/>
          <a:cs typeface="ＭＳ Ｐゴシック"/>
        </a:defRPr>
      </a:lvl2pPr>
      <a:lvl3pPr marL="1219200" indent="-228600" algn="l" rtl="0" eaLnBrk="0" fontAlgn="base" hangingPunct="0">
        <a:lnSpc>
          <a:spcPct val="90000"/>
        </a:lnSpc>
        <a:spcBef>
          <a:spcPct val="20000"/>
        </a:spcBef>
        <a:spcAft>
          <a:spcPct val="0"/>
        </a:spcAft>
        <a:buChar char="•"/>
        <a:defRPr sz="2400">
          <a:solidFill>
            <a:schemeClr val="tx1"/>
          </a:solidFill>
          <a:latin typeface="+mn-lt"/>
          <a:ea typeface="+mn-ea"/>
          <a:cs typeface="ＭＳ Ｐゴシック"/>
        </a:defRPr>
      </a:lvl3pPr>
      <a:lvl4pPr marL="1627188" indent="-228600" algn="l" rtl="0" eaLnBrk="0" fontAlgn="base" hangingPunct="0">
        <a:lnSpc>
          <a:spcPct val="90000"/>
        </a:lnSpc>
        <a:spcBef>
          <a:spcPct val="20000"/>
        </a:spcBef>
        <a:spcAft>
          <a:spcPct val="0"/>
        </a:spcAft>
        <a:buChar char="–"/>
        <a:defRPr sz="2400">
          <a:solidFill>
            <a:schemeClr val="tx1"/>
          </a:solidFill>
          <a:latin typeface="+mn-lt"/>
          <a:ea typeface="+mn-ea"/>
          <a:cs typeface="ＭＳ Ｐゴシック"/>
        </a:defRPr>
      </a:lvl4pPr>
      <a:lvl5pPr marL="2057400" indent="-228600" algn="l" rtl="0" eaLnBrk="0" fontAlgn="base" hangingPunct="0">
        <a:lnSpc>
          <a:spcPct val="90000"/>
        </a:lnSpc>
        <a:spcBef>
          <a:spcPct val="20000"/>
        </a:spcBef>
        <a:spcAft>
          <a:spcPct val="0"/>
        </a:spcAft>
        <a:buChar char="»"/>
        <a:defRPr sz="2400">
          <a:solidFill>
            <a:schemeClr val="tx1"/>
          </a:solidFill>
          <a:latin typeface="+mn-lt"/>
          <a:ea typeface="+mn-ea"/>
          <a:cs typeface="ＭＳ Ｐゴシック"/>
        </a:defRPr>
      </a:lvl5pPr>
      <a:lvl6pPr marL="2514600" indent="-228600" algn="l" rtl="0" fontAlgn="base">
        <a:lnSpc>
          <a:spcPct val="90000"/>
        </a:lnSpc>
        <a:spcBef>
          <a:spcPct val="20000"/>
        </a:spcBef>
        <a:spcAft>
          <a:spcPct val="0"/>
        </a:spcAft>
        <a:buChar char="»"/>
        <a:defRPr sz="2400">
          <a:solidFill>
            <a:schemeClr val="tx1"/>
          </a:solidFill>
          <a:latin typeface="+mn-lt"/>
          <a:ea typeface="+mn-ea"/>
        </a:defRPr>
      </a:lvl6pPr>
      <a:lvl7pPr marL="2971800" indent="-228600" algn="l" rtl="0" fontAlgn="base">
        <a:lnSpc>
          <a:spcPct val="90000"/>
        </a:lnSpc>
        <a:spcBef>
          <a:spcPct val="20000"/>
        </a:spcBef>
        <a:spcAft>
          <a:spcPct val="0"/>
        </a:spcAft>
        <a:buChar char="»"/>
        <a:defRPr sz="2400">
          <a:solidFill>
            <a:schemeClr val="tx1"/>
          </a:solidFill>
          <a:latin typeface="+mn-lt"/>
          <a:ea typeface="+mn-ea"/>
        </a:defRPr>
      </a:lvl7pPr>
      <a:lvl8pPr marL="3429000" indent="-228600" algn="l" rtl="0" fontAlgn="base">
        <a:lnSpc>
          <a:spcPct val="90000"/>
        </a:lnSpc>
        <a:spcBef>
          <a:spcPct val="20000"/>
        </a:spcBef>
        <a:spcAft>
          <a:spcPct val="0"/>
        </a:spcAft>
        <a:buChar char="»"/>
        <a:defRPr sz="2400">
          <a:solidFill>
            <a:schemeClr val="tx1"/>
          </a:solidFill>
          <a:latin typeface="+mn-lt"/>
          <a:ea typeface="+mn-ea"/>
        </a:defRPr>
      </a:lvl8pPr>
      <a:lvl9pPr marL="3886200" indent="-228600" algn="l" rtl="0" fontAlgn="base">
        <a:lnSpc>
          <a:spcPct val="90000"/>
        </a:lnSpc>
        <a:spcBef>
          <a:spcPct val="20000"/>
        </a:spcBef>
        <a:spcAft>
          <a:spcPct val="0"/>
        </a:spcAft>
        <a:buChar char="»"/>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35.xml"/></Relationships>
</file>

<file path=ppt/slides/_rels/slide10.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0.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40.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6.xml"/><Relationship Id="rId1" Type="http://schemas.openxmlformats.org/officeDocument/2006/relationships/vmlDrawing" Target="../drawings/vmlDrawing1.v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40.xml"/><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36.xml"/><Relationship Id="rId1" Type="http://schemas.openxmlformats.org/officeDocument/2006/relationships/tags" Target="../tags/tag1.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6.xml"/></Relationships>
</file>

<file path=ppt/slides/_rels/slide25.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36.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emf"/><Relationship Id="rId1" Type="http://schemas.openxmlformats.org/officeDocument/2006/relationships/slideLayout" Target="../slideLayouts/slideLayout36.xml"/></Relationships>
</file>

<file path=ppt/slides/_rels/slide27.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36.xml"/></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41.xml"/></Relationships>
</file>

<file path=ppt/slides/_rels/slide29.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image" Target="../media/image41.png"/><Relationship Id="rId1" Type="http://schemas.openxmlformats.org/officeDocument/2006/relationships/slideLayout" Target="../slideLayouts/slideLayout41.xml"/><Relationship Id="rId6" Type="http://schemas.openxmlformats.org/officeDocument/2006/relationships/image" Target="../media/image45.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s>
</file>

<file path=ppt/slides/_rels/slide3.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40.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1.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36.xml"/><Relationship Id="rId1" Type="http://schemas.openxmlformats.org/officeDocument/2006/relationships/tags" Target="../tags/tag2.xml"/></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6.xml"/><Relationship Id="rId4" Type="http://schemas.openxmlformats.org/officeDocument/2006/relationships/image" Target="../media/image52.png"/></Relationships>
</file>

<file path=ppt/slides/_rels/slide33.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52.xml"/></Relationships>
</file>

<file path=ppt/slides/_rels/slide3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4.emf"/><Relationship Id="rId1" Type="http://schemas.openxmlformats.org/officeDocument/2006/relationships/slideLayout" Target="../slideLayouts/slideLayout52.xml"/><Relationship Id="rId4" Type="http://schemas.openxmlformats.org/officeDocument/2006/relationships/image" Target="../media/image75.png"/></Relationships>
</file>

<file path=ppt/slides/_rels/slide3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0.png"/><Relationship Id="rId1" Type="http://schemas.openxmlformats.org/officeDocument/2006/relationships/slideLayout" Target="../slideLayouts/slideLayout52.xml"/><Relationship Id="rId4" Type="http://schemas.openxmlformats.org/officeDocument/2006/relationships/image" Target="../media/image55.emf"/></Relationships>
</file>

<file path=ppt/slides/_rels/slide36.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52.xml"/></Relationships>
</file>

<file path=ppt/slides/_rels/slide37.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52.xml"/><Relationship Id="rId4" Type="http://schemas.openxmlformats.org/officeDocument/2006/relationships/image" Target="../media/image59.emf"/></Relationships>
</file>

<file path=ppt/slides/_rels/slide38.xml.rels><?xml version="1.0" encoding="UTF-8" standalone="yes"?>
<Relationships xmlns="http://schemas.openxmlformats.org/package/2006/relationships"><Relationship Id="rId3" Type="http://schemas.openxmlformats.org/officeDocument/2006/relationships/image" Target="../media/image60.tiff"/><Relationship Id="rId2" Type="http://schemas.openxmlformats.org/officeDocument/2006/relationships/notesSlide" Target="../notesSlides/notesSlide3.xml"/><Relationship Id="rId1" Type="http://schemas.openxmlformats.org/officeDocument/2006/relationships/slideLayout" Target="../slideLayouts/slideLayout58.xml"/></Relationships>
</file>

<file path=ppt/slides/_rels/slide4.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40.xml"/></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1.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0.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4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41.xml"/></Relationships>
</file>

<file path=ppt/slides/_rels/slide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4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3"/>
          <p:cNvSpPr>
            <a:spLocks noGrp="1" noChangeArrowheads="1"/>
          </p:cNvSpPr>
          <p:nvPr>
            <p:ph type="ctrTitle"/>
          </p:nvPr>
        </p:nvSpPr>
        <p:spPr>
          <a:xfrm>
            <a:off x="304800" y="1847850"/>
            <a:ext cx="8496300" cy="1452563"/>
          </a:xfrm>
        </p:spPr>
        <p:txBody>
          <a:bodyPr/>
          <a:lstStyle/>
          <a:p>
            <a:pPr eaLnBrk="1" hangingPunct="1"/>
            <a:r>
              <a:rPr lang="en-US" sz="4000" dirty="0" smtClean="0"/>
              <a:t>Experimental Mechanics</a:t>
            </a:r>
            <a:br>
              <a:rPr lang="en-US" sz="4000" dirty="0" smtClean="0"/>
            </a:br>
            <a:r>
              <a:rPr lang="en-US" sz="4000" dirty="0" smtClean="0"/>
              <a:t>Digital Image Correlation</a:t>
            </a:r>
            <a:endParaRPr lang="en-GB" sz="4000" dirty="0" smtClean="0"/>
          </a:p>
        </p:txBody>
      </p:sp>
      <p:sp>
        <p:nvSpPr>
          <p:cNvPr id="7171" name="Text Box 25"/>
          <p:cNvSpPr txBox="1">
            <a:spLocks noChangeArrowheads="1"/>
          </p:cNvSpPr>
          <p:nvPr/>
        </p:nvSpPr>
        <p:spPr bwMode="auto">
          <a:xfrm>
            <a:off x="381000" y="5851525"/>
            <a:ext cx="8367713" cy="528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nchor="b"/>
          <a:lstStyle>
            <a:lvl1pPr>
              <a:defRPr sz="1600">
                <a:solidFill>
                  <a:schemeClr val="tx1"/>
                </a:solidFill>
                <a:latin typeface="Georgia" pitchFamily="18" charset="0"/>
                <a:ea typeface="ＭＳ Ｐゴシック" pitchFamily="34" charset="-128"/>
              </a:defRPr>
            </a:lvl1pPr>
            <a:lvl2pPr marL="742950" indent="-285750">
              <a:defRPr sz="1600">
                <a:solidFill>
                  <a:schemeClr val="tx1"/>
                </a:solidFill>
                <a:latin typeface="Georgia" pitchFamily="18" charset="0"/>
                <a:ea typeface="ＭＳ Ｐゴシック" pitchFamily="34" charset="-128"/>
              </a:defRPr>
            </a:lvl2pPr>
            <a:lvl3pPr marL="1143000" indent="-228600">
              <a:defRPr sz="1600">
                <a:solidFill>
                  <a:schemeClr val="tx1"/>
                </a:solidFill>
                <a:latin typeface="Georgia" pitchFamily="18" charset="0"/>
                <a:ea typeface="ＭＳ Ｐゴシック" pitchFamily="34" charset="-128"/>
              </a:defRPr>
            </a:lvl3pPr>
            <a:lvl4pPr marL="1600200" indent="-228600">
              <a:defRPr sz="1600">
                <a:solidFill>
                  <a:schemeClr val="tx1"/>
                </a:solidFill>
                <a:latin typeface="Georgia" pitchFamily="18" charset="0"/>
                <a:ea typeface="ＭＳ Ｐゴシック" pitchFamily="34" charset="-128"/>
              </a:defRPr>
            </a:lvl4pPr>
            <a:lvl5pPr marL="2057400" indent="-228600">
              <a:defRPr sz="1600">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9pPr>
          </a:lstStyle>
          <a:p>
            <a:pPr algn="l">
              <a:lnSpc>
                <a:spcPts val="2400"/>
              </a:lnSpc>
            </a:pPr>
            <a:r>
              <a:rPr lang="en-GB" sz="2000" dirty="0" smtClean="0">
                <a:solidFill>
                  <a:srgbClr val="B2D5D5"/>
                </a:solidFill>
              </a:rPr>
              <a:t>Janice </a:t>
            </a:r>
            <a:r>
              <a:rPr lang="en-GB" sz="2000" dirty="0" err="1" smtClean="0">
                <a:solidFill>
                  <a:srgbClr val="B2D5D5"/>
                </a:solidFill>
              </a:rPr>
              <a:t>Dulieu</a:t>
            </a:r>
            <a:r>
              <a:rPr lang="en-GB" sz="2000" dirty="0" smtClean="0">
                <a:solidFill>
                  <a:srgbClr val="B2D5D5"/>
                </a:solidFill>
              </a:rPr>
              <a:t>-Barton </a:t>
            </a:r>
          </a:p>
          <a:p>
            <a:pPr algn="l">
              <a:lnSpc>
                <a:spcPts val="2400"/>
              </a:lnSpc>
            </a:pPr>
            <a:r>
              <a:rPr lang="en-GB" sz="2000" dirty="0" smtClean="0">
                <a:solidFill>
                  <a:srgbClr val="B2D5D5"/>
                </a:solidFill>
              </a:rPr>
              <a:t>janice@soton.ac.uk </a:t>
            </a:r>
            <a:endParaRPr lang="en-GB" sz="2000" dirty="0">
              <a:solidFill>
                <a:srgbClr val="B2D5D5"/>
              </a:solidFill>
            </a:endParaRPr>
          </a:p>
        </p:txBody>
      </p:sp>
      <p:pic>
        <p:nvPicPr>
          <p:cNvPr id="4" name="Picture 12" descr="V:\Vorlagen\Logos\Logo auf blau\Folienlogo1.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04451" y="5148263"/>
            <a:ext cx="2700337"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939511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600" y="547832"/>
            <a:ext cx="8496300" cy="649288"/>
          </a:xfrm>
        </p:spPr>
        <p:txBody>
          <a:bodyPr/>
          <a:lstStyle/>
          <a:p>
            <a:r>
              <a:rPr lang="en-GB" dirty="0" smtClean="0"/>
              <a:t>Cells or facets and step size</a:t>
            </a:r>
            <a:endParaRPr lang="en-GB" dirty="0"/>
          </a:p>
        </p:txBody>
      </p:sp>
      <p:sp>
        <p:nvSpPr>
          <p:cNvPr id="4" name="Content Placeholder 3"/>
          <p:cNvSpPr>
            <a:spLocks noGrp="1"/>
          </p:cNvSpPr>
          <p:nvPr>
            <p:ph idx="1"/>
          </p:nvPr>
        </p:nvSpPr>
        <p:spPr>
          <a:xfrm>
            <a:off x="282287" y="3934691"/>
            <a:ext cx="8496300" cy="2586904"/>
          </a:xfrm>
        </p:spPr>
        <p:txBody>
          <a:bodyPr/>
          <a:lstStyle/>
          <a:p>
            <a:r>
              <a:rPr lang="en-GB" dirty="0" smtClean="0"/>
              <a:t>Larger cell size = less noise (more points to average over) but looses peak definition – smoothing effect</a:t>
            </a:r>
          </a:p>
          <a:p>
            <a:r>
              <a:rPr lang="en-GB" dirty="0" smtClean="0"/>
              <a:t>Smaller cell size better spatial resolution but more noise</a:t>
            </a:r>
          </a:p>
          <a:p>
            <a:r>
              <a:rPr lang="en-GB" dirty="0" smtClean="0"/>
              <a:t>Pay off between spatial and strain resolution </a:t>
            </a:r>
            <a:endParaRPr lang="en-GB" dirty="0"/>
          </a:p>
        </p:txBody>
      </p:sp>
      <p:sp>
        <p:nvSpPr>
          <p:cNvPr id="3" name="Slide Number Placeholder 2"/>
          <p:cNvSpPr>
            <a:spLocks noGrp="1"/>
          </p:cNvSpPr>
          <p:nvPr>
            <p:ph type="sldNum" sz="quarter" idx="11"/>
          </p:nvPr>
        </p:nvSpPr>
        <p:spPr/>
        <p:txBody>
          <a:bodyPr/>
          <a:lstStyle/>
          <a:p>
            <a:pPr>
              <a:defRPr/>
            </a:pPr>
            <a:fld id="{5BC41896-C5B4-408D-B4A6-FDA69B0D6AA5}" type="slidenum">
              <a:rPr lang="en-GB" smtClean="0">
                <a:solidFill>
                  <a:srgbClr val="323D43"/>
                </a:solidFill>
              </a:rPr>
              <a:pPr>
                <a:defRPr/>
              </a:pPr>
              <a:t>10</a:t>
            </a:fld>
            <a:endParaRPr lang="en-GB">
              <a:solidFill>
                <a:srgbClr val="323D43"/>
              </a:solidFill>
            </a:endParaRPr>
          </a:p>
        </p:txBody>
      </p:sp>
      <p:pic>
        <p:nvPicPr>
          <p:cNvPr id="22016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9356"/>
          <a:stretch/>
        </p:blipFill>
        <p:spPr bwMode="auto">
          <a:xfrm>
            <a:off x="0" y="1316182"/>
            <a:ext cx="9385501" cy="2770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29700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Box 3"/>
          <p:cNvSpPr txBox="1">
            <a:spLocks noChangeArrowheads="1"/>
          </p:cNvSpPr>
          <p:nvPr/>
        </p:nvSpPr>
        <p:spPr bwMode="auto">
          <a:xfrm>
            <a:off x="1142999" y="4674611"/>
            <a:ext cx="707231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endParaRPr lang="en-GB" sz="2400" u="sng" dirty="0">
              <a:latin typeface="Calibri" pitchFamily="34" charset="0"/>
              <a:cs typeface="Arial" pitchFamily="34" charset="0"/>
            </a:endParaRPr>
          </a:p>
          <a:p>
            <a:pPr eaLnBrk="1" hangingPunct="1"/>
            <a:endParaRPr lang="en-GB" sz="1800" dirty="0">
              <a:latin typeface="Calibri" pitchFamily="34" charset="0"/>
              <a:cs typeface="Arial" pitchFamily="34" charset="0"/>
            </a:endParaRPr>
          </a:p>
          <a:p>
            <a:pPr algn="l" eaLnBrk="1" hangingPunct="1"/>
            <a:r>
              <a:rPr lang="en-GB" sz="2000" dirty="0">
                <a:latin typeface="Calibri" pitchFamily="34" charset="0"/>
                <a:cs typeface="Arial" pitchFamily="34" charset="0"/>
              </a:rPr>
              <a:t>Matching the recorded surface pattern within image sub-regions (or “facets”) between the reference condition and loaded condition </a:t>
            </a:r>
            <a:r>
              <a:rPr lang="en-GB" sz="2000" dirty="0" smtClean="0">
                <a:latin typeface="Calibri" pitchFamily="34" charset="0"/>
                <a:cs typeface="Arial" pitchFamily="34" charset="0"/>
              </a:rPr>
              <a:t>to </a:t>
            </a:r>
            <a:r>
              <a:rPr lang="en-GB" sz="2000" dirty="0">
                <a:latin typeface="Calibri" pitchFamily="34" charset="0"/>
                <a:cs typeface="Arial" pitchFamily="34" charset="0"/>
              </a:rPr>
              <a:t>determine a map of displacements.</a:t>
            </a:r>
          </a:p>
          <a:p>
            <a:pPr eaLnBrk="1" hangingPunct="1"/>
            <a:endParaRPr lang="en-GB" sz="1800" dirty="0">
              <a:latin typeface="Calibri" pitchFamily="34" charset="0"/>
              <a:cs typeface="Arial" pitchFamily="34" charset="0"/>
            </a:endParaRPr>
          </a:p>
        </p:txBody>
      </p:sp>
      <p:pic>
        <p:nvPicPr>
          <p:cNvPr id="165891" name="Picture 3" descr="pic2c.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475885"/>
            <a:ext cx="7215872" cy="35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GB" dirty="0" smtClean="0"/>
              <a:t>Concept of correlation</a:t>
            </a:r>
            <a:endParaRPr lang="en-GB" dirty="0"/>
          </a:p>
        </p:txBody>
      </p:sp>
    </p:spTree>
    <p:extLst>
      <p:ext uri="{BB962C8B-B14F-4D97-AF65-F5344CB8AC3E}">
        <p14:creationId xmlns:p14="http://schemas.microsoft.com/office/powerpoint/2010/main" val="35865507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0866" y="312305"/>
            <a:ext cx="8496300" cy="649288"/>
          </a:xfrm>
        </p:spPr>
        <p:txBody>
          <a:bodyPr/>
          <a:lstStyle/>
          <a:p>
            <a:r>
              <a:rPr lang="en-GB" dirty="0" smtClean="0"/>
              <a:t>Correlation </a:t>
            </a:r>
            <a:endParaRPr lang="en-GB" dirty="0"/>
          </a:p>
        </p:txBody>
      </p:sp>
      <p:sp>
        <p:nvSpPr>
          <p:cNvPr id="3" name="Slide Number Placeholder 2"/>
          <p:cNvSpPr>
            <a:spLocks noGrp="1"/>
          </p:cNvSpPr>
          <p:nvPr>
            <p:ph type="sldNum" sz="quarter" idx="11"/>
          </p:nvPr>
        </p:nvSpPr>
        <p:spPr/>
        <p:txBody>
          <a:bodyPr/>
          <a:lstStyle/>
          <a:p>
            <a:pPr>
              <a:defRPr/>
            </a:pPr>
            <a:fld id="{5BC41896-C5B4-408D-B4A6-FDA69B0D6AA5}" type="slidenum">
              <a:rPr lang="en-GB" smtClean="0">
                <a:solidFill>
                  <a:srgbClr val="323D43"/>
                </a:solidFill>
              </a:rPr>
              <a:pPr>
                <a:defRPr/>
              </a:pPr>
              <a:t>12</a:t>
            </a:fld>
            <a:endParaRPr lang="en-GB">
              <a:solidFill>
                <a:srgbClr val="323D43"/>
              </a:solidFill>
            </a:endParaRPr>
          </a:p>
        </p:txBody>
      </p:sp>
      <p:pic>
        <p:nvPicPr>
          <p:cNvPr id="223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5194"/>
            <a:ext cx="8797166" cy="3058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21673" y="3831875"/>
            <a:ext cx="8756071" cy="2554545"/>
          </a:xfrm>
          <a:prstGeom prst="rect">
            <a:avLst/>
          </a:prstGeom>
        </p:spPr>
        <p:txBody>
          <a:bodyPr wrap="square">
            <a:spAutoFit/>
          </a:bodyPr>
          <a:lstStyle/>
          <a:p>
            <a:pPr algn="just">
              <a:spcAft>
                <a:spcPts val="0"/>
              </a:spcAft>
            </a:pPr>
            <a:r>
              <a:rPr lang="en-GB" b="1" i="1" dirty="0">
                <a:latin typeface="Times New Roman"/>
                <a:ea typeface="Times New Roman"/>
              </a:rPr>
              <a:t>Cross-correlation</a:t>
            </a:r>
            <a:r>
              <a:rPr lang="en-GB" dirty="0">
                <a:latin typeface="Times New Roman"/>
                <a:ea typeface="Times New Roman"/>
              </a:rPr>
              <a:t>: This generally requires quite large interrogation cells and is sensitive to lighting fluctuations, pattern type and image noise.</a:t>
            </a:r>
          </a:p>
          <a:p>
            <a:pPr algn="just">
              <a:spcAft>
                <a:spcPts val="0"/>
              </a:spcAft>
            </a:pPr>
            <a:r>
              <a:rPr lang="en-GB" b="1" i="1" dirty="0">
                <a:latin typeface="Times New Roman"/>
                <a:ea typeface="Times New Roman"/>
              </a:rPr>
              <a:t>Cross-correlation in the Fourier domain</a:t>
            </a:r>
            <a:r>
              <a:rPr lang="en-GB" dirty="0">
                <a:latin typeface="Times New Roman"/>
                <a:ea typeface="Times New Roman"/>
              </a:rPr>
              <a:t>: Also requires large interrogation cells but is </a:t>
            </a:r>
            <a:r>
              <a:rPr lang="en-GB" dirty="0" smtClean="0">
                <a:latin typeface="Times New Roman"/>
                <a:ea typeface="Times New Roman"/>
              </a:rPr>
              <a:t>less sensitive </a:t>
            </a:r>
            <a:r>
              <a:rPr lang="en-GB" dirty="0">
                <a:latin typeface="Times New Roman"/>
                <a:ea typeface="Times New Roman"/>
              </a:rPr>
              <a:t>to lighting fluctuations, pattern type and image noise.</a:t>
            </a:r>
            <a:r>
              <a:rPr lang="en-GB" b="1" dirty="0">
                <a:latin typeface="Times New Roman"/>
                <a:ea typeface="Times New Roman"/>
              </a:rPr>
              <a:t> </a:t>
            </a:r>
            <a:endParaRPr lang="en-GB" dirty="0">
              <a:latin typeface="Times New Roman"/>
              <a:ea typeface="Times New Roman"/>
            </a:endParaRPr>
          </a:p>
          <a:p>
            <a:pPr algn="just">
              <a:spcAft>
                <a:spcPts val="0"/>
              </a:spcAft>
            </a:pPr>
            <a:r>
              <a:rPr lang="en-GB" b="1" i="1" dirty="0" err="1">
                <a:latin typeface="Times New Roman"/>
                <a:ea typeface="Times New Roman"/>
              </a:rPr>
              <a:t>Variational</a:t>
            </a:r>
            <a:r>
              <a:rPr lang="en-GB" b="1" i="1" dirty="0">
                <a:latin typeface="Times New Roman"/>
                <a:ea typeface="Times New Roman"/>
              </a:rPr>
              <a:t> (Sum of Squared Differences)</a:t>
            </a:r>
            <a:r>
              <a:rPr lang="en-GB" dirty="0">
                <a:latin typeface="Times New Roman"/>
                <a:ea typeface="Times New Roman"/>
              </a:rPr>
              <a:t>:  Can use smaller interrogation cell sizes and provides a rapid calculation, however is sensitive to lighting fluctuations and pattern type but insensitive to image noise</a:t>
            </a:r>
            <a:r>
              <a:rPr lang="en-GB" dirty="0" smtClean="0">
                <a:latin typeface="Times New Roman"/>
                <a:ea typeface="Times New Roman"/>
              </a:rPr>
              <a:t>.</a:t>
            </a:r>
          </a:p>
          <a:p>
            <a:pPr algn="just">
              <a:spcAft>
                <a:spcPts val="0"/>
              </a:spcAft>
            </a:pPr>
            <a:endParaRPr lang="en-GB" dirty="0">
              <a:latin typeface="Times New Roman"/>
              <a:ea typeface="Times New Roman"/>
            </a:endParaRPr>
          </a:p>
          <a:p>
            <a:pPr algn="just">
              <a:spcAft>
                <a:spcPts val="0"/>
              </a:spcAft>
            </a:pPr>
            <a:r>
              <a:rPr lang="en-GB" dirty="0" smtClean="0"/>
              <a:t>The SSD method </a:t>
            </a:r>
            <a:r>
              <a:rPr lang="en-GB" dirty="0"/>
              <a:t>computes the position of the deformed subset to the nearest pixel accuracy by minimising the result of the following function:</a:t>
            </a:r>
          </a:p>
          <a:p>
            <a:pPr algn="just">
              <a:spcAft>
                <a:spcPts val="0"/>
              </a:spcAft>
            </a:pPr>
            <a:endParaRPr lang="en-GB" dirty="0">
              <a:effectLst/>
              <a:latin typeface="Times New Roman"/>
              <a:ea typeface="Times New Roman"/>
            </a:endParaRPr>
          </a:p>
        </p:txBody>
      </p:sp>
      <p:pic>
        <p:nvPicPr>
          <p:cNvPr id="2232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3135" y="6068294"/>
            <a:ext cx="3440668" cy="7236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9265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xfrm>
            <a:off x="323850" y="353869"/>
            <a:ext cx="8496300" cy="649288"/>
          </a:xfrm>
        </p:spPr>
        <p:txBody>
          <a:bodyPr/>
          <a:lstStyle/>
          <a:p>
            <a:pPr marL="838200" indent="-838200"/>
            <a:r>
              <a:rPr lang="en-GB" sz="4000" dirty="0" smtClean="0"/>
              <a:t>Strain </a:t>
            </a:r>
            <a:r>
              <a:rPr lang="en-GB" sz="4000" dirty="0"/>
              <a:t>calculation</a:t>
            </a:r>
            <a:r>
              <a:rPr lang="en-GB" sz="4000" b="1" dirty="0"/>
              <a:t/>
            </a:r>
            <a:br>
              <a:rPr lang="en-GB" sz="4000" b="1" dirty="0"/>
            </a:br>
            <a:endParaRPr lang="en-US" sz="4000" b="1" dirty="0"/>
          </a:p>
        </p:txBody>
      </p:sp>
      <p:sp>
        <p:nvSpPr>
          <p:cNvPr id="162819" name="Rectangle 3"/>
          <p:cNvSpPr>
            <a:spLocks noGrp="1" noChangeArrowheads="1"/>
          </p:cNvSpPr>
          <p:nvPr>
            <p:ph type="body" idx="1"/>
          </p:nvPr>
        </p:nvSpPr>
        <p:spPr>
          <a:xfrm>
            <a:off x="395288" y="3357563"/>
            <a:ext cx="8569325" cy="4114800"/>
          </a:xfrm>
        </p:spPr>
        <p:txBody>
          <a:bodyPr/>
          <a:lstStyle/>
          <a:p>
            <a:r>
              <a:rPr lang="en-GB" sz="2000" i="1" dirty="0"/>
              <a:t>du</a:t>
            </a:r>
            <a:r>
              <a:rPr lang="en-GB" sz="2000" dirty="0"/>
              <a:t> and </a:t>
            </a:r>
            <a:r>
              <a:rPr lang="en-GB" sz="2000" i="1" dirty="0"/>
              <a:t>dv</a:t>
            </a:r>
            <a:r>
              <a:rPr lang="en-GB" sz="2000" dirty="0"/>
              <a:t> obtained by iterating across the displacement vector field and computing the differences between the x-components and y-components of every two adjacent vectors. </a:t>
            </a:r>
          </a:p>
          <a:p>
            <a:r>
              <a:rPr lang="en-GB" sz="2000" dirty="0"/>
              <a:t>The parameters </a:t>
            </a:r>
            <a:r>
              <a:rPr lang="en-GB" sz="2000" i="1" dirty="0"/>
              <a:t>dx</a:t>
            </a:r>
            <a:r>
              <a:rPr lang="en-GB" sz="2000" dirty="0"/>
              <a:t> and </a:t>
            </a:r>
            <a:r>
              <a:rPr lang="en-GB" sz="2000" i="1" dirty="0" err="1"/>
              <a:t>dy</a:t>
            </a:r>
            <a:r>
              <a:rPr lang="en-GB" sz="2000" dirty="0"/>
              <a:t> correspond to the distance between the centres of each adjacent interrogation </a:t>
            </a:r>
            <a:r>
              <a:rPr lang="en-GB" sz="2000" dirty="0" smtClean="0"/>
              <a:t>cells. In </a:t>
            </a:r>
            <a:r>
              <a:rPr lang="en-GB" sz="2000" dirty="0"/>
              <a:t>the </a:t>
            </a:r>
            <a:r>
              <a:rPr lang="en-GB" sz="2000" dirty="0" err="1"/>
              <a:t>DaVis</a:t>
            </a:r>
            <a:r>
              <a:rPr lang="en-GB" sz="2000" dirty="0"/>
              <a:t> </a:t>
            </a:r>
            <a:r>
              <a:rPr lang="en-GB" sz="2000" dirty="0" smtClean="0"/>
              <a:t>software</a:t>
            </a:r>
            <a:r>
              <a:rPr lang="en-GB" sz="2000" dirty="0"/>
              <a:t>, a central difference algorithm is used to compute the strain </a:t>
            </a:r>
            <a:r>
              <a:rPr lang="en-GB" sz="2000" dirty="0" smtClean="0"/>
              <a:t>values</a:t>
            </a:r>
            <a:endParaRPr lang="en-GB" sz="2000" dirty="0"/>
          </a:p>
        </p:txBody>
      </p:sp>
      <p:sp>
        <p:nvSpPr>
          <p:cNvPr id="162821" name="Rectangle 5"/>
          <p:cNvSpPr>
            <a:spLocks noChangeArrowheads="1"/>
          </p:cNvSpPr>
          <p:nvPr/>
        </p:nvSpPr>
        <p:spPr bwMode="auto">
          <a:xfrm>
            <a:off x="0" y="2781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GB"/>
          </a:p>
        </p:txBody>
      </p:sp>
      <p:graphicFrame>
        <p:nvGraphicFramePr>
          <p:cNvPr id="162820" name="Object 4"/>
          <p:cNvGraphicFramePr>
            <a:graphicFrameLocks noChangeAspect="1"/>
          </p:cNvGraphicFramePr>
          <p:nvPr>
            <p:extLst>
              <p:ext uri="{D42A27DB-BD31-4B8C-83A1-F6EECF244321}">
                <p14:modId xmlns:p14="http://schemas.microsoft.com/office/powerpoint/2010/main" val="4197660697"/>
              </p:ext>
            </p:extLst>
          </p:nvPr>
        </p:nvGraphicFramePr>
        <p:xfrm>
          <a:off x="3654425" y="1187450"/>
          <a:ext cx="1309688" cy="2035175"/>
        </p:xfrm>
        <a:graphic>
          <a:graphicData uri="http://schemas.openxmlformats.org/presentationml/2006/ole">
            <mc:AlternateContent xmlns:mc="http://schemas.openxmlformats.org/markup-compatibility/2006">
              <mc:Choice xmlns:v="urn:schemas-microsoft-com:vml" Requires="v">
                <p:oleObj spid="_x0000_s226335" name="Equation" r:id="rId3" imgW="863280" imgH="1282680" progId="Equation.DSMT4">
                  <p:embed/>
                </p:oleObj>
              </mc:Choice>
              <mc:Fallback>
                <p:oleObj name="Equation" r:id="rId3" imgW="863280" imgH="1282680" progId="Equation.DSMT4">
                  <p:embed/>
                  <p:pic>
                    <p:nvPicPr>
                      <p:cNvPr id="0" name=""/>
                      <p:cNvPicPr>
                        <a:picLocks noChangeAspect="1" noChangeArrowheads="1"/>
                      </p:cNvPicPr>
                      <p:nvPr/>
                    </p:nvPicPr>
                    <p:blipFill>
                      <a:blip r:embed="rId4"/>
                      <a:srcRect/>
                      <a:stretch>
                        <a:fillRect/>
                      </a:stretch>
                    </p:blipFill>
                    <p:spPr bwMode="auto">
                      <a:xfrm>
                        <a:off x="3654425" y="1187450"/>
                        <a:ext cx="1309688" cy="203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658303674"/>
              </p:ext>
            </p:extLst>
          </p:nvPr>
        </p:nvGraphicFramePr>
        <p:xfrm>
          <a:off x="1179512" y="5667809"/>
          <a:ext cx="6259513" cy="665162"/>
        </p:xfrm>
        <a:graphic>
          <a:graphicData uri="http://schemas.openxmlformats.org/presentationml/2006/ole">
            <mc:AlternateContent xmlns:mc="http://schemas.openxmlformats.org/markup-compatibility/2006">
              <mc:Choice xmlns:v="urn:schemas-microsoft-com:vml" Requires="v">
                <p:oleObj spid="_x0000_s226336" name="Equation" r:id="rId5" imgW="4127400" imgH="419040" progId="Equation.DSMT4">
                  <p:embed/>
                </p:oleObj>
              </mc:Choice>
              <mc:Fallback>
                <p:oleObj name="Equation" r:id="rId5" imgW="4127400" imgH="419040" progId="Equation.DSMT4">
                  <p:embed/>
                  <p:pic>
                    <p:nvPicPr>
                      <p:cNvPr id="0" name=""/>
                      <p:cNvPicPr>
                        <a:picLocks noChangeAspect="1" noChangeArrowheads="1"/>
                      </p:cNvPicPr>
                      <p:nvPr/>
                    </p:nvPicPr>
                    <p:blipFill>
                      <a:blip r:embed="rId6"/>
                      <a:srcRect/>
                      <a:stretch>
                        <a:fillRect/>
                      </a:stretch>
                    </p:blipFill>
                    <p:spPr bwMode="auto">
                      <a:xfrm>
                        <a:off x="1179512" y="5667809"/>
                        <a:ext cx="6259513"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425397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a:t>
            </a:r>
            <a:r>
              <a:rPr lang="en-GB" dirty="0" smtClean="0"/>
              <a:t>orrelation </a:t>
            </a:r>
            <a:r>
              <a:rPr lang="en-GB" dirty="0"/>
              <a:t>values across a 150 x 150 pixel search area </a:t>
            </a:r>
          </a:p>
        </p:txBody>
      </p:sp>
      <p:sp>
        <p:nvSpPr>
          <p:cNvPr id="3" name="Slide Number Placeholder 2"/>
          <p:cNvSpPr>
            <a:spLocks noGrp="1"/>
          </p:cNvSpPr>
          <p:nvPr>
            <p:ph type="sldNum" sz="quarter" idx="11"/>
          </p:nvPr>
        </p:nvSpPr>
        <p:spPr/>
        <p:txBody>
          <a:bodyPr/>
          <a:lstStyle/>
          <a:p>
            <a:pPr>
              <a:defRPr/>
            </a:pPr>
            <a:fld id="{5BC41896-C5B4-408D-B4A6-FDA69B0D6AA5}" type="slidenum">
              <a:rPr lang="en-GB" smtClean="0">
                <a:solidFill>
                  <a:srgbClr val="323D43"/>
                </a:solidFill>
              </a:rPr>
              <a:pPr>
                <a:defRPr/>
              </a:pPr>
              <a:t>14</a:t>
            </a:fld>
            <a:endParaRPr lang="en-GB">
              <a:solidFill>
                <a:srgbClr val="323D43"/>
              </a:solidFill>
            </a:endParaRPr>
          </a:p>
        </p:txBody>
      </p:sp>
      <p:pic>
        <p:nvPicPr>
          <p:cNvPr id="225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9036" y="2147456"/>
            <a:ext cx="6668964" cy="340821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886687" y="5770556"/>
            <a:ext cx="8160327" cy="707886"/>
          </a:xfrm>
          <a:prstGeom prst="rect">
            <a:avLst/>
          </a:prstGeom>
        </p:spPr>
        <p:txBody>
          <a:bodyPr wrap="square">
            <a:spAutoFit/>
          </a:bodyPr>
          <a:lstStyle/>
          <a:p>
            <a:pPr algn="l"/>
            <a:r>
              <a:rPr lang="en-GB" sz="2000" dirty="0"/>
              <a:t>In cases where the subset has a low uniqueness, multiple maximum points may occur, increasing the chances of </a:t>
            </a:r>
            <a:r>
              <a:rPr lang="en-GB" sz="2000" dirty="0" err="1"/>
              <a:t>decorrelation</a:t>
            </a:r>
            <a:r>
              <a:rPr lang="en-GB" sz="2000" dirty="0"/>
              <a:t>.</a:t>
            </a:r>
          </a:p>
        </p:txBody>
      </p:sp>
    </p:spTree>
    <p:extLst>
      <p:ext uri="{BB962C8B-B14F-4D97-AF65-F5344CB8AC3E}">
        <p14:creationId xmlns:p14="http://schemas.microsoft.com/office/powerpoint/2010/main" val="34660455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itle 43"/>
          <p:cNvSpPr>
            <a:spLocks noGrp="1"/>
          </p:cNvSpPr>
          <p:nvPr>
            <p:ph type="title"/>
          </p:nvPr>
        </p:nvSpPr>
        <p:spPr>
          <a:xfrm>
            <a:off x="240722" y="215323"/>
            <a:ext cx="8496300" cy="649288"/>
          </a:xfrm>
        </p:spPr>
        <p:txBody>
          <a:bodyPr/>
          <a:lstStyle/>
          <a:p>
            <a:r>
              <a:rPr lang="de-DE" dirty="0" smtClean="0">
                <a:solidFill>
                  <a:schemeClr val="tx1"/>
                </a:solidFill>
              </a:rPr>
              <a:t>Optimising the </a:t>
            </a:r>
            <a:r>
              <a:rPr lang="de-DE" dirty="0" err="1" smtClean="0">
                <a:solidFill>
                  <a:schemeClr val="tx1"/>
                </a:solidFill>
              </a:rPr>
              <a:t>matching</a:t>
            </a:r>
            <a:r>
              <a:rPr lang="de-DE" dirty="0" smtClean="0">
                <a:solidFill>
                  <a:schemeClr val="tx1"/>
                </a:solidFill>
              </a:rPr>
              <a:t> </a:t>
            </a:r>
            <a:br>
              <a:rPr lang="de-DE" dirty="0" smtClean="0">
                <a:solidFill>
                  <a:schemeClr val="tx1"/>
                </a:solidFill>
              </a:rPr>
            </a:br>
            <a:r>
              <a:rPr lang="de-DE" dirty="0" err="1" smtClean="0">
                <a:solidFill>
                  <a:schemeClr val="tx1"/>
                </a:solidFill>
              </a:rPr>
              <a:t>algorithm</a:t>
            </a:r>
            <a:endParaRPr lang="en-GB" dirty="0">
              <a:solidFill>
                <a:schemeClr val="tx1"/>
              </a:solidFill>
            </a:endParaRPr>
          </a:p>
        </p:txBody>
      </p:sp>
      <p:sp>
        <p:nvSpPr>
          <p:cNvPr id="3" name="Content Placeholder 2"/>
          <p:cNvSpPr>
            <a:spLocks noGrp="1"/>
          </p:cNvSpPr>
          <p:nvPr>
            <p:ph idx="1"/>
          </p:nvPr>
        </p:nvSpPr>
        <p:spPr/>
        <p:txBody>
          <a:bodyPr/>
          <a:lstStyle/>
          <a:p>
            <a:pPr eaLnBrk="1" fontAlgn="auto" hangingPunct="1">
              <a:spcBef>
                <a:spcPts val="0"/>
              </a:spcBef>
              <a:spcAft>
                <a:spcPts val="0"/>
              </a:spcAft>
              <a:buFont typeface="Arial" pitchFamily="34" charset="0"/>
              <a:buChar char="•"/>
            </a:pPr>
            <a:r>
              <a:rPr lang="en-GB" dirty="0">
                <a:solidFill>
                  <a:prstClr val="black"/>
                </a:solidFill>
                <a:latin typeface="Swis721 Cn BT"/>
              </a:rPr>
              <a:t>The pattern is matched best where the differences are minimised, this provides the displacement for that subset</a:t>
            </a:r>
          </a:p>
          <a:p>
            <a:pPr eaLnBrk="1" fontAlgn="auto" hangingPunct="1">
              <a:spcBef>
                <a:spcPts val="0"/>
              </a:spcBef>
              <a:spcAft>
                <a:spcPts val="0"/>
              </a:spcAft>
              <a:buFont typeface="Arial" pitchFamily="34" charset="0"/>
              <a:buChar char="•"/>
            </a:pPr>
            <a:endParaRPr lang="en-GB" dirty="0">
              <a:solidFill>
                <a:prstClr val="black"/>
              </a:solidFill>
              <a:latin typeface="Swis721 Cn BT"/>
            </a:endParaRPr>
          </a:p>
          <a:p>
            <a:pPr eaLnBrk="1" fontAlgn="auto" hangingPunct="1">
              <a:spcBef>
                <a:spcPts val="0"/>
              </a:spcBef>
              <a:spcAft>
                <a:spcPts val="0"/>
              </a:spcAft>
              <a:buFont typeface="Arial" pitchFamily="34" charset="0"/>
              <a:buChar char="•"/>
            </a:pPr>
            <a:r>
              <a:rPr lang="en-GB" dirty="0" smtClean="0">
                <a:solidFill>
                  <a:prstClr val="black"/>
                </a:solidFill>
                <a:latin typeface="Swis721 Cn BT"/>
              </a:rPr>
              <a:t>What </a:t>
            </a:r>
            <a:r>
              <a:rPr lang="en-GB" dirty="0">
                <a:solidFill>
                  <a:prstClr val="black"/>
                </a:solidFill>
                <a:latin typeface="Swis721 Cn BT"/>
              </a:rPr>
              <a:t>mathematical function is used to match patterns within subsets?</a:t>
            </a:r>
          </a:p>
          <a:p>
            <a:pPr eaLnBrk="1" fontAlgn="auto" hangingPunct="1">
              <a:spcBef>
                <a:spcPts val="0"/>
              </a:spcBef>
              <a:spcAft>
                <a:spcPts val="0"/>
              </a:spcAft>
              <a:buFont typeface="Arial" pitchFamily="34" charset="0"/>
              <a:buChar char="•"/>
            </a:pPr>
            <a:endParaRPr lang="en-GB" dirty="0">
              <a:solidFill>
                <a:prstClr val="black"/>
              </a:solidFill>
              <a:latin typeface="Swis721 Cn BT"/>
            </a:endParaRPr>
          </a:p>
          <a:p>
            <a:pPr eaLnBrk="1" fontAlgn="auto" hangingPunct="1">
              <a:spcBef>
                <a:spcPts val="0"/>
              </a:spcBef>
              <a:spcAft>
                <a:spcPts val="0"/>
              </a:spcAft>
              <a:buFont typeface="Arial" pitchFamily="34" charset="0"/>
              <a:buChar char="•"/>
            </a:pPr>
            <a:r>
              <a:rPr lang="en-GB" dirty="0">
                <a:solidFill>
                  <a:prstClr val="black"/>
                </a:solidFill>
                <a:latin typeface="Swis721 Cn BT"/>
              </a:rPr>
              <a:t> How </a:t>
            </a:r>
            <a:r>
              <a:rPr lang="en-GB" dirty="0" smtClean="0">
                <a:solidFill>
                  <a:prstClr val="black"/>
                </a:solidFill>
                <a:latin typeface="Swis721 Cn BT"/>
              </a:rPr>
              <a:t>is rotation </a:t>
            </a:r>
            <a:r>
              <a:rPr lang="en-GB" dirty="0">
                <a:solidFill>
                  <a:prstClr val="black"/>
                </a:solidFill>
                <a:latin typeface="Swis721 Cn BT"/>
              </a:rPr>
              <a:t>and shear across </a:t>
            </a:r>
            <a:r>
              <a:rPr lang="en-GB" dirty="0" smtClean="0">
                <a:solidFill>
                  <a:prstClr val="black"/>
                </a:solidFill>
                <a:latin typeface="Swis721 Cn BT"/>
              </a:rPr>
              <a:t>subsets dealt with</a:t>
            </a:r>
            <a:endParaRPr lang="en-GB" dirty="0">
              <a:solidFill>
                <a:prstClr val="black"/>
              </a:solidFill>
              <a:latin typeface="Swis721 Cn BT"/>
            </a:endParaRPr>
          </a:p>
          <a:p>
            <a:pPr eaLnBrk="1" fontAlgn="auto" hangingPunct="1">
              <a:spcBef>
                <a:spcPts val="0"/>
              </a:spcBef>
              <a:spcAft>
                <a:spcPts val="0"/>
              </a:spcAft>
              <a:buFont typeface="Arial" pitchFamily="34" charset="0"/>
              <a:buChar char="•"/>
            </a:pPr>
            <a:endParaRPr lang="en-GB" dirty="0">
              <a:solidFill>
                <a:prstClr val="black"/>
              </a:solidFill>
              <a:latin typeface="Swis721 Cn BT"/>
            </a:endParaRPr>
          </a:p>
          <a:p>
            <a:pPr eaLnBrk="1" fontAlgn="auto" hangingPunct="1">
              <a:spcBef>
                <a:spcPts val="0"/>
              </a:spcBef>
              <a:spcAft>
                <a:spcPts val="0"/>
              </a:spcAft>
              <a:buFont typeface="Arial" pitchFamily="34" charset="0"/>
              <a:buChar char="•"/>
            </a:pPr>
            <a:r>
              <a:rPr lang="en-GB" dirty="0" smtClean="0">
                <a:solidFill>
                  <a:prstClr val="black"/>
                </a:solidFill>
                <a:latin typeface="Swis721 Cn BT"/>
              </a:rPr>
              <a:t>Achieving </a:t>
            </a:r>
            <a:r>
              <a:rPr lang="en-GB" dirty="0">
                <a:solidFill>
                  <a:prstClr val="black"/>
                </a:solidFill>
                <a:latin typeface="Swis721 Cn BT"/>
              </a:rPr>
              <a:t>sub-pixel precision and necessity for image interpolation</a:t>
            </a:r>
          </a:p>
          <a:p>
            <a:endParaRPr lang="en-GB" dirty="0"/>
          </a:p>
        </p:txBody>
      </p:sp>
    </p:spTree>
    <p:extLst>
      <p:ext uri="{BB962C8B-B14F-4D97-AF65-F5344CB8AC3E}">
        <p14:creationId xmlns:p14="http://schemas.microsoft.com/office/powerpoint/2010/main" val="241658920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Text Box 3"/>
          <p:cNvSpPr txBox="1">
            <a:spLocks noChangeArrowheads="1"/>
          </p:cNvSpPr>
          <p:nvPr/>
        </p:nvSpPr>
        <p:spPr bwMode="auto">
          <a:xfrm>
            <a:off x="939601" y="872816"/>
            <a:ext cx="3052762" cy="400110"/>
          </a:xfrm>
          <a:prstGeom prst="rect">
            <a:avLst/>
          </a:prstGeom>
          <a:noFill/>
          <a:ln w="9525">
            <a:noFill/>
            <a:miter lim="800000"/>
            <a:headEnd/>
            <a:tailEnd/>
          </a:ln>
          <a:effectLst/>
        </p:spPr>
        <p:txBody>
          <a:bodyPr wrap="square">
            <a:spAutoFit/>
          </a:bodyPr>
          <a:lstStyle/>
          <a:p>
            <a:pPr fontAlgn="auto">
              <a:spcBef>
                <a:spcPct val="50000"/>
              </a:spcBef>
              <a:spcAft>
                <a:spcPts val="0"/>
              </a:spcAft>
            </a:pPr>
            <a:r>
              <a:rPr lang="de-DE" sz="2000" b="1" dirty="0">
                <a:solidFill>
                  <a:prstClr val="black"/>
                </a:solidFill>
                <a:latin typeface="Swis721 Cn BT"/>
              </a:rPr>
              <a:t>Surface pattern image</a:t>
            </a:r>
          </a:p>
        </p:txBody>
      </p:sp>
      <p:sp>
        <p:nvSpPr>
          <p:cNvPr id="67588" name="Text Box 4"/>
          <p:cNvSpPr txBox="1">
            <a:spLocks noChangeArrowheads="1"/>
          </p:cNvSpPr>
          <p:nvPr/>
        </p:nvSpPr>
        <p:spPr bwMode="auto">
          <a:xfrm>
            <a:off x="5122912" y="876051"/>
            <a:ext cx="2286000" cy="396875"/>
          </a:xfrm>
          <a:prstGeom prst="rect">
            <a:avLst/>
          </a:prstGeom>
          <a:noFill/>
          <a:ln w="9525">
            <a:noFill/>
            <a:miter lim="800000"/>
            <a:headEnd/>
            <a:tailEnd/>
          </a:ln>
          <a:effectLst/>
        </p:spPr>
        <p:txBody>
          <a:bodyPr>
            <a:spAutoFit/>
          </a:bodyPr>
          <a:lstStyle/>
          <a:p>
            <a:pPr fontAlgn="auto">
              <a:spcBef>
                <a:spcPct val="50000"/>
              </a:spcBef>
              <a:spcAft>
                <a:spcPts val="0"/>
              </a:spcAft>
            </a:pPr>
            <a:r>
              <a:rPr lang="de-DE" sz="2000" b="1" dirty="0">
                <a:solidFill>
                  <a:prstClr val="black"/>
                </a:solidFill>
                <a:latin typeface="Swis721 Cn BT"/>
              </a:rPr>
              <a:t>Correlation plane</a:t>
            </a:r>
          </a:p>
        </p:txBody>
      </p:sp>
      <p:grpSp>
        <p:nvGrpSpPr>
          <p:cNvPr id="3" name="Group 2"/>
          <p:cNvGrpSpPr/>
          <p:nvPr/>
        </p:nvGrpSpPr>
        <p:grpSpPr>
          <a:xfrm>
            <a:off x="1063824" y="1158626"/>
            <a:ext cx="6192688" cy="2664296"/>
            <a:chOff x="1763688" y="1196752"/>
            <a:chExt cx="6192688" cy="2664296"/>
          </a:xfrm>
        </p:grpSpPr>
        <p:pic>
          <p:nvPicPr>
            <p:cNvPr id="41" name="Picture 2" descr="C:\Users\DH\My Working Docs\Strain\images\RefIncGrid.PNG"/>
            <p:cNvPicPr>
              <a:picLocks noChangeAspect="1" noChangeArrowheads="1"/>
            </p:cNvPicPr>
            <p:nvPr/>
          </p:nvPicPr>
          <p:blipFill>
            <a:blip r:embed="rId2" cstate="print">
              <a:lum bright="43000" contrast="-62000"/>
            </a:blip>
            <a:srcRect l="34554" t="34873" r="36883" b="49484"/>
            <a:stretch>
              <a:fillRect/>
            </a:stretch>
          </p:blipFill>
          <p:spPr bwMode="auto">
            <a:xfrm>
              <a:off x="1763688" y="1268760"/>
              <a:ext cx="2808312" cy="2592288"/>
            </a:xfrm>
            <a:prstGeom prst="rect">
              <a:avLst/>
            </a:prstGeom>
            <a:noFill/>
          </p:spPr>
        </p:pic>
        <p:sp>
          <p:nvSpPr>
            <p:cNvPr id="67603" name="Rectangle 19"/>
            <p:cNvSpPr>
              <a:spLocks noChangeArrowheads="1"/>
            </p:cNvSpPr>
            <p:nvPr/>
          </p:nvSpPr>
          <p:spPr bwMode="auto">
            <a:xfrm>
              <a:off x="2099046" y="1500174"/>
              <a:ext cx="2133600" cy="2133600"/>
            </a:xfrm>
            <a:prstGeom prst="rect">
              <a:avLst/>
            </a:prstGeom>
            <a:noFill/>
            <a:ln w="9525">
              <a:solidFill>
                <a:schemeClr val="tx1"/>
              </a:solidFill>
              <a:miter lim="800000"/>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04" name="Oval 20"/>
            <p:cNvSpPr>
              <a:spLocks noChangeArrowheads="1"/>
            </p:cNvSpPr>
            <p:nvPr/>
          </p:nvSpPr>
          <p:spPr bwMode="auto">
            <a:xfrm>
              <a:off x="2708646" y="15763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05" name="Oval 21"/>
            <p:cNvSpPr>
              <a:spLocks noChangeArrowheads="1"/>
            </p:cNvSpPr>
            <p:nvPr/>
          </p:nvSpPr>
          <p:spPr bwMode="auto">
            <a:xfrm>
              <a:off x="2937246" y="21859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06" name="Oval 22"/>
            <p:cNvSpPr>
              <a:spLocks noChangeArrowheads="1"/>
            </p:cNvSpPr>
            <p:nvPr/>
          </p:nvSpPr>
          <p:spPr bwMode="auto">
            <a:xfrm>
              <a:off x="3394446" y="15763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07" name="Oval 23"/>
            <p:cNvSpPr>
              <a:spLocks noChangeArrowheads="1"/>
            </p:cNvSpPr>
            <p:nvPr/>
          </p:nvSpPr>
          <p:spPr bwMode="auto">
            <a:xfrm>
              <a:off x="3775446" y="17287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08" name="Oval 24"/>
            <p:cNvSpPr>
              <a:spLocks noChangeArrowheads="1"/>
            </p:cNvSpPr>
            <p:nvPr/>
          </p:nvSpPr>
          <p:spPr bwMode="auto">
            <a:xfrm>
              <a:off x="3546846" y="26431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09" name="Oval 25"/>
            <p:cNvSpPr>
              <a:spLocks noChangeArrowheads="1"/>
            </p:cNvSpPr>
            <p:nvPr/>
          </p:nvSpPr>
          <p:spPr bwMode="auto">
            <a:xfrm>
              <a:off x="3927846" y="27955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10" name="Oval 26"/>
            <p:cNvSpPr>
              <a:spLocks noChangeArrowheads="1"/>
            </p:cNvSpPr>
            <p:nvPr/>
          </p:nvSpPr>
          <p:spPr bwMode="auto">
            <a:xfrm>
              <a:off x="2480046" y="24907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11" name="Oval 27"/>
            <p:cNvSpPr>
              <a:spLocks noChangeArrowheads="1"/>
            </p:cNvSpPr>
            <p:nvPr/>
          </p:nvSpPr>
          <p:spPr bwMode="auto">
            <a:xfrm>
              <a:off x="2403846" y="31003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12" name="Oval 28"/>
            <p:cNvSpPr>
              <a:spLocks noChangeArrowheads="1"/>
            </p:cNvSpPr>
            <p:nvPr/>
          </p:nvSpPr>
          <p:spPr bwMode="auto">
            <a:xfrm>
              <a:off x="3623046" y="32527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13" name="Line 29"/>
            <p:cNvSpPr>
              <a:spLocks noChangeShapeType="1"/>
            </p:cNvSpPr>
            <p:nvPr/>
          </p:nvSpPr>
          <p:spPr bwMode="auto">
            <a:xfrm>
              <a:off x="6518646" y="2566974"/>
              <a:ext cx="457200" cy="0"/>
            </a:xfrm>
            <a:prstGeom prst="line">
              <a:avLst/>
            </a:prstGeom>
            <a:noFill/>
            <a:ln w="9525">
              <a:solidFill>
                <a:schemeClr val="tx1"/>
              </a:solidFill>
              <a:prstDash val="dash"/>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14" name="Line 30"/>
            <p:cNvSpPr>
              <a:spLocks noChangeShapeType="1"/>
            </p:cNvSpPr>
            <p:nvPr/>
          </p:nvSpPr>
          <p:spPr bwMode="auto">
            <a:xfrm>
              <a:off x="6747246" y="2338374"/>
              <a:ext cx="0" cy="457200"/>
            </a:xfrm>
            <a:prstGeom prst="line">
              <a:avLst/>
            </a:prstGeom>
            <a:noFill/>
            <a:ln w="9525">
              <a:solidFill>
                <a:schemeClr val="tx1"/>
              </a:solidFill>
              <a:prstDash val="dash"/>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15" name="Rectangle 31"/>
            <p:cNvSpPr>
              <a:spLocks noChangeArrowheads="1"/>
            </p:cNvSpPr>
            <p:nvPr/>
          </p:nvSpPr>
          <p:spPr bwMode="auto">
            <a:xfrm>
              <a:off x="5680446" y="1500174"/>
              <a:ext cx="2133600" cy="2133600"/>
            </a:xfrm>
            <a:prstGeom prst="rect">
              <a:avLst/>
            </a:prstGeom>
            <a:noFill/>
            <a:ln w="9525">
              <a:solidFill>
                <a:schemeClr val="tx1"/>
              </a:solidFill>
              <a:prstDash val="dash"/>
              <a:miter lim="800000"/>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590" name="Rectangle 6"/>
            <p:cNvSpPr>
              <a:spLocks noChangeArrowheads="1"/>
            </p:cNvSpPr>
            <p:nvPr/>
          </p:nvSpPr>
          <p:spPr bwMode="auto">
            <a:xfrm>
              <a:off x="2195736" y="1480390"/>
              <a:ext cx="2133600" cy="2133600"/>
            </a:xfrm>
            <a:prstGeom prst="rect">
              <a:avLst/>
            </a:prstGeom>
            <a:noFill/>
            <a:ln w="9525">
              <a:solidFill>
                <a:schemeClr val="tx1"/>
              </a:solidFill>
              <a:miter lim="800000"/>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35" name="Rectangle 15"/>
            <p:cNvSpPr>
              <a:spLocks noChangeArrowheads="1"/>
            </p:cNvSpPr>
            <p:nvPr/>
          </p:nvSpPr>
          <p:spPr bwMode="auto">
            <a:xfrm>
              <a:off x="5822776" y="1480390"/>
              <a:ext cx="2133600" cy="2133600"/>
            </a:xfrm>
            <a:prstGeom prst="rect">
              <a:avLst/>
            </a:prstGeom>
            <a:noFill/>
            <a:ln w="9525">
              <a:solidFill>
                <a:schemeClr val="tx1"/>
              </a:solidFill>
              <a:miter lim="800000"/>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37" name="Line 16"/>
            <p:cNvSpPr>
              <a:spLocks noChangeShapeType="1"/>
            </p:cNvSpPr>
            <p:nvPr/>
          </p:nvSpPr>
          <p:spPr bwMode="auto">
            <a:xfrm>
              <a:off x="6660232" y="2475926"/>
              <a:ext cx="457200" cy="0"/>
            </a:xfrm>
            <a:prstGeom prst="line">
              <a:avLst/>
            </a:prstGeom>
            <a:no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38" name="Line 17"/>
            <p:cNvSpPr>
              <a:spLocks noChangeShapeType="1"/>
            </p:cNvSpPr>
            <p:nvPr/>
          </p:nvSpPr>
          <p:spPr bwMode="auto">
            <a:xfrm>
              <a:off x="6876256" y="2251720"/>
              <a:ext cx="0" cy="457200"/>
            </a:xfrm>
            <a:prstGeom prst="line">
              <a:avLst/>
            </a:prstGeom>
            <a:no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grpSp>
          <p:nvGrpSpPr>
            <p:cNvPr id="2" name="Group 43"/>
            <p:cNvGrpSpPr/>
            <p:nvPr/>
          </p:nvGrpSpPr>
          <p:grpSpPr>
            <a:xfrm>
              <a:off x="2483768" y="1196752"/>
              <a:ext cx="4599630" cy="2265582"/>
              <a:chOff x="2251446" y="4077072"/>
              <a:chExt cx="4599630" cy="2265582"/>
            </a:xfrm>
          </p:grpSpPr>
          <p:sp>
            <p:nvSpPr>
              <p:cNvPr id="45" name="Oval 14"/>
              <p:cNvSpPr>
                <a:spLocks noChangeArrowheads="1"/>
              </p:cNvSpPr>
              <p:nvPr/>
            </p:nvSpPr>
            <p:spPr bwMode="auto">
              <a:xfrm>
                <a:off x="3546846" y="4077072"/>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46" name="Oval 7"/>
              <p:cNvSpPr>
                <a:spLocks noChangeArrowheads="1"/>
              </p:cNvSpPr>
              <p:nvPr/>
            </p:nvSpPr>
            <p:spPr bwMode="auto">
              <a:xfrm>
                <a:off x="2361428" y="4458072"/>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47" name="Oval 8"/>
              <p:cNvSpPr>
                <a:spLocks noChangeArrowheads="1"/>
              </p:cNvSpPr>
              <p:nvPr/>
            </p:nvSpPr>
            <p:spPr bwMode="auto">
              <a:xfrm>
                <a:off x="2708646" y="5067672"/>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48" name="Oval 9"/>
              <p:cNvSpPr>
                <a:spLocks noChangeArrowheads="1"/>
              </p:cNvSpPr>
              <p:nvPr/>
            </p:nvSpPr>
            <p:spPr bwMode="auto">
              <a:xfrm>
                <a:off x="3047228" y="4458072"/>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49" name="Oval 10"/>
              <p:cNvSpPr>
                <a:spLocks noChangeArrowheads="1"/>
              </p:cNvSpPr>
              <p:nvPr/>
            </p:nvSpPr>
            <p:spPr bwMode="auto">
              <a:xfrm>
                <a:off x="3428228" y="4610472"/>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50" name="Oval 11"/>
              <p:cNvSpPr>
                <a:spLocks noChangeArrowheads="1"/>
              </p:cNvSpPr>
              <p:nvPr/>
            </p:nvSpPr>
            <p:spPr bwMode="auto">
              <a:xfrm>
                <a:off x="3318246" y="5524872"/>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51" name="Oval 12"/>
              <p:cNvSpPr>
                <a:spLocks noChangeArrowheads="1"/>
              </p:cNvSpPr>
              <p:nvPr/>
            </p:nvSpPr>
            <p:spPr bwMode="auto">
              <a:xfrm>
                <a:off x="3699246" y="5677272"/>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52" name="Oval 13"/>
              <p:cNvSpPr>
                <a:spLocks noChangeArrowheads="1"/>
              </p:cNvSpPr>
              <p:nvPr/>
            </p:nvSpPr>
            <p:spPr bwMode="auto">
              <a:xfrm>
                <a:off x="2251446" y="5372472"/>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53" name="Oval 27"/>
              <p:cNvSpPr>
                <a:spLocks noChangeArrowheads="1"/>
              </p:cNvSpPr>
              <p:nvPr/>
            </p:nvSpPr>
            <p:spPr bwMode="auto">
              <a:xfrm>
                <a:off x="2281780" y="5961654"/>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54" name="Oval 28"/>
              <p:cNvSpPr>
                <a:spLocks noChangeArrowheads="1"/>
              </p:cNvSpPr>
              <p:nvPr/>
            </p:nvSpPr>
            <p:spPr bwMode="auto">
              <a:xfrm>
                <a:off x="3500980" y="6114054"/>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55" name="Line 16"/>
              <p:cNvSpPr>
                <a:spLocks noChangeShapeType="1"/>
              </p:cNvSpPr>
              <p:nvPr/>
            </p:nvSpPr>
            <p:spPr bwMode="auto">
              <a:xfrm>
                <a:off x="6393876" y="5356246"/>
                <a:ext cx="457200" cy="0"/>
              </a:xfrm>
              <a:prstGeom prst="line">
                <a:avLst/>
              </a:prstGeom>
              <a:no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grpSp>
      </p:grpSp>
      <p:sp>
        <p:nvSpPr>
          <p:cNvPr id="43" name="Title 42"/>
          <p:cNvSpPr>
            <a:spLocks noGrp="1"/>
          </p:cNvSpPr>
          <p:nvPr>
            <p:ph type="title"/>
          </p:nvPr>
        </p:nvSpPr>
        <p:spPr>
          <a:xfrm>
            <a:off x="282287" y="226763"/>
            <a:ext cx="8496300" cy="649288"/>
          </a:xfrm>
        </p:spPr>
        <p:txBody>
          <a:bodyPr/>
          <a:lstStyle/>
          <a:p>
            <a:r>
              <a:rPr lang="en-GB" dirty="0" smtClean="0"/>
              <a:t>Zero order </a:t>
            </a:r>
            <a:r>
              <a:rPr lang="en-GB" dirty="0"/>
              <a:t>c</a:t>
            </a:r>
            <a:r>
              <a:rPr lang="en-GB" dirty="0" smtClean="0"/>
              <a:t>orrelation</a:t>
            </a:r>
            <a:endParaRPr lang="en-GB" dirty="0"/>
          </a:p>
        </p:txBody>
      </p:sp>
      <p:sp>
        <p:nvSpPr>
          <p:cNvPr id="4" name="Content Placeholder 3"/>
          <p:cNvSpPr>
            <a:spLocks noGrp="1"/>
          </p:cNvSpPr>
          <p:nvPr>
            <p:ph idx="1"/>
          </p:nvPr>
        </p:nvSpPr>
        <p:spPr>
          <a:xfrm>
            <a:off x="323850" y="4073235"/>
            <a:ext cx="8496300" cy="1741777"/>
          </a:xfrm>
        </p:spPr>
        <p:txBody>
          <a:bodyPr/>
          <a:lstStyle/>
          <a:p>
            <a:r>
              <a:rPr lang="en-GB" sz="2000" dirty="0"/>
              <a:t>The limitation of matching a square subset in the reference image with a square subset in the deformed image is clearly visible – not all features </a:t>
            </a:r>
            <a:r>
              <a:rPr lang="en-GB" sz="2000" dirty="0" smtClean="0"/>
              <a:t>overlap</a:t>
            </a:r>
            <a:endParaRPr lang="en-GB" sz="2000" dirty="0"/>
          </a:p>
          <a:p>
            <a:pPr marL="0" indent="0">
              <a:buNone/>
            </a:pPr>
            <a:r>
              <a:rPr lang="en-GB" sz="2000" dirty="0"/>
              <a:t>= Limit of zero order subset shape </a:t>
            </a:r>
            <a:r>
              <a:rPr lang="en-GB" sz="2000" dirty="0" smtClean="0"/>
              <a:t>function</a:t>
            </a:r>
            <a:endParaRPr lang="en-GB" sz="2000" dirty="0"/>
          </a:p>
          <a:p>
            <a:r>
              <a:rPr lang="en-GB" sz="2000" dirty="0"/>
              <a:t>  How do we deal with rotation and shear across subsets</a:t>
            </a:r>
            <a:r>
              <a:rPr lang="en-GB" sz="2000" dirty="0" smtClean="0"/>
              <a:t>?</a:t>
            </a:r>
            <a:endParaRPr lang="en-GB" sz="2000" dirty="0"/>
          </a:p>
          <a:p>
            <a:pPr marL="0" indent="0">
              <a:buNone/>
            </a:pPr>
            <a:r>
              <a:rPr lang="en-GB" sz="2000" dirty="0"/>
              <a:t>= Subset image deformation (higher order shape functions)</a:t>
            </a:r>
          </a:p>
          <a:p>
            <a:endParaRPr lang="en-GB" sz="2000" dirty="0"/>
          </a:p>
        </p:txBody>
      </p:sp>
    </p:spTree>
    <p:extLst>
      <p:ext uri="{BB962C8B-B14F-4D97-AF65-F5344CB8AC3E}">
        <p14:creationId xmlns:p14="http://schemas.microsoft.com/office/powerpoint/2010/main" val="54009145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Text Box 3"/>
          <p:cNvSpPr txBox="1">
            <a:spLocks noChangeArrowheads="1"/>
          </p:cNvSpPr>
          <p:nvPr/>
        </p:nvSpPr>
        <p:spPr bwMode="auto">
          <a:xfrm>
            <a:off x="1237230" y="928670"/>
            <a:ext cx="3052762" cy="400110"/>
          </a:xfrm>
          <a:prstGeom prst="rect">
            <a:avLst/>
          </a:prstGeom>
          <a:noFill/>
          <a:ln w="9525">
            <a:noFill/>
            <a:miter lim="800000"/>
            <a:headEnd/>
            <a:tailEnd/>
          </a:ln>
          <a:effectLst/>
        </p:spPr>
        <p:txBody>
          <a:bodyPr wrap="square">
            <a:spAutoFit/>
          </a:bodyPr>
          <a:lstStyle/>
          <a:p>
            <a:pPr fontAlgn="auto">
              <a:spcBef>
                <a:spcPct val="50000"/>
              </a:spcBef>
              <a:spcAft>
                <a:spcPts val="0"/>
              </a:spcAft>
            </a:pPr>
            <a:r>
              <a:rPr lang="de-DE" sz="2000" b="1" dirty="0">
                <a:solidFill>
                  <a:prstClr val="black"/>
                </a:solidFill>
                <a:latin typeface="Swis721 Cn BT"/>
              </a:rPr>
              <a:t>Surface pattern image</a:t>
            </a:r>
          </a:p>
        </p:txBody>
      </p:sp>
      <p:sp>
        <p:nvSpPr>
          <p:cNvPr id="67588" name="Text Box 4"/>
          <p:cNvSpPr txBox="1">
            <a:spLocks noChangeArrowheads="1"/>
          </p:cNvSpPr>
          <p:nvPr/>
        </p:nvSpPr>
        <p:spPr bwMode="auto">
          <a:xfrm>
            <a:off x="5166320" y="928670"/>
            <a:ext cx="2286000" cy="396875"/>
          </a:xfrm>
          <a:prstGeom prst="rect">
            <a:avLst/>
          </a:prstGeom>
          <a:noFill/>
          <a:ln w="9525">
            <a:noFill/>
            <a:miter lim="800000"/>
            <a:headEnd/>
            <a:tailEnd/>
          </a:ln>
          <a:effectLst/>
        </p:spPr>
        <p:txBody>
          <a:bodyPr>
            <a:spAutoFit/>
          </a:bodyPr>
          <a:lstStyle/>
          <a:p>
            <a:pPr fontAlgn="auto">
              <a:spcBef>
                <a:spcPct val="50000"/>
              </a:spcBef>
              <a:spcAft>
                <a:spcPts val="0"/>
              </a:spcAft>
            </a:pPr>
            <a:r>
              <a:rPr lang="de-DE" sz="2000" b="1" dirty="0">
                <a:solidFill>
                  <a:prstClr val="black"/>
                </a:solidFill>
                <a:latin typeface="Swis721 Cn BT"/>
              </a:rPr>
              <a:t>Correlation plane</a:t>
            </a:r>
          </a:p>
        </p:txBody>
      </p:sp>
      <p:sp>
        <p:nvSpPr>
          <p:cNvPr id="67603" name="Rectangle 19"/>
          <p:cNvSpPr>
            <a:spLocks noChangeArrowheads="1"/>
          </p:cNvSpPr>
          <p:nvPr/>
        </p:nvSpPr>
        <p:spPr bwMode="auto">
          <a:xfrm>
            <a:off x="1357290" y="1500174"/>
            <a:ext cx="2133600" cy="2133600"/>
          </a:xfrm>
          <a:prstGeom prst="rect">
            <a:avLst/>
          </a:prstGeom>
          <a:noFill/>
          <a:ln w="9525">
            <a:solidFill>
              <a:schemeClr val="tx1"/>
            </a:solidFill>
            <a:miter lim="800000"/>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04" name="Oval 20"/>
          <p:cNvSpPr>
            <a:spLocks noChangeArrowheads="1"/>
          </p:cNvSpPr>
          <p:nvPr/>
        </p:nvSpPr>
        <p:spPr bwMode="auto">
          <a:xfrm>
            <a:off x="1966890" y="15763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05" name="Oval 21"/>
          <p:cNvSpPr>
            <a:spLocks noChangeArrowheads="1"/>
          </p:cNvSpPr>
          <p:nvPr/>
        </p:nvSpPr>
        <p:spPr bwMode="auto">
          <a:xfrm>
            <a:off x="2195490" y="21859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06" name="Oval 22"/>
          <p:cNvSpPr>
            <a:spLocks noChangeArrowheads="1"/>
          </p:cNvSpPr>
          <p:nvPr/>
        </p:nvSpPr>
        <p:spPr bwMode="auto">
          <a:xfrm>
            <a:off x="2652690" y="15763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07" name="Oval 23"/>
          <p:cNvSpPr>
            <a:spLocks noChangeArrowheads="1"/>
          </p:cNvSpPr>
          <p:nvPr/>
        </p:nvSpPr>
        <p:spPr bwMode="auto">
          <a:xfrm>
            <a:off x="3033690" y="17287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08" name="Oval 24"/>
          <p:cNvSpPr>
            <a:spLocks noChangeArrowheads="1"/>
          </p:cNvSpPr>
          <p:nvPr/>
        </p:nvSpPr>
        <p:spPr bwMode="auto">
          <a:xfrm>
            <a:off x="2805090" y="26431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09" name="Oval 25"/>
          <p:cNvSpPr>
            <a:spLocks noChangeArrowheads="1"/>
          </p:cNvSpPr>
          <p:nvPr/>
        </p:nvSpPr>
        <p:spPr bwMode="auto">
          <a:xfrm>
            <a:off x="3186090" y="27955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10" name="Oval 26"/>
          <p:cNvSpPr>
            <a:spLocks noChangeArrowheads="1"/>
          </p:cNvSpPr>
          <p:nvPr/>
        </p:nvSpPr>
        <p:spPr bwMode="auto">
          <a:xfrm>
            <a:off x="1738290" y="24907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11" name="Oval 27"/>
          <p:cNvSpPr>
            <a:spLocks noChangeArrowheads="1"/>
          </p:cNvSpPr>
          <p:nvPr/>
        </p:nvSpPr>
        <p:spPr bwMode="auto">
          <a:xfrm>
            <a:off x="1662090" y="31003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12" name="Oval 28"/>
          <p:cNvSpPr>
            <a:spLocks noChangeArrowheads="1"/>
          </p:cNvSpPr>
          <p:nvPr/>
        </p:nvSpPr>
        <p:spPr bwMode="auto">
          <a:xfrm>
            <a:off x="2881290" y="3252774"/>
            <a:ext cx="228600" cy="228600"/>
          </a:xfrm>
          <a:prstGeom prst="ellipse">
            <a:avLst/>
          </a:prstGeom>
          <a:solidFill>
            <a:srgbClr val="FF0000">
              <a:alpha val="50000"/>
            </a:srgb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13" name="Line 29"/>
          <p:cNvSpPr>
            <a:spLocks noChangeShapeType="1"/>
          </p:cNvSpPr>
          <p:nvPr/>
        </p:nvSpPr>
        <p:spPr bwMode="auto">
          <a:xfrm>
            <a:off x="5776890" y="2566974"/>
            <a:ext cx="457200" cy="0"/>
          </a:xfrm>
          <a:prstGeom prst="line">
            <a:avLst/>
          </a:prstGeom>
          <a:noFill/>
          <a:ln w="9525">
            <a:solidFill>
              <a:schemeClr val="tx1"/>
            </a:solidFill>
            <a:prstDash val="dash"/>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14" name="Line 30"/>
          <p:cNvSpPr>
            <a:spLocks noChangeShapeType="1"/>
          </p:cNvSpPr>
          <p:nvPr/>
        </p:nvSpPr>
        <p:spPr bwMode="auto">
          <a:xfrm>
            <a:off x="6005490" y="2338374"/>
            <a:ext cx="0" cy="457200"/>
          </a:xfrm>
          <a:prstGeom prst="line">
            <a:avLst/>
          </a:prstGeom>
          <a:noFill/>
          <a:ln w="9525">
            <a:solidFill>
              <a:schemeClr val="tx1"/>
            </a:solidFill>
            <a:prstDash val="dash"/>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7615" name="Rectangle 31"/>
          <p:cNvSpPr>
            <a:spLocks noChangeArrowheads="1"/>
          </p:cNvSpPr>
          <p:nvPr/>
        </p:nvSpPr>
        <p:spPr bwMode="auto">
          <a:xfrm>
            <a:off x="4938690" y="1500174"/>
            <a:ext cx="2133600" cy="2133600"/>
          </a:xfrm>
          <a:prstGeom prst="rect">
            <a:avLst/>
          </a:prstGeom>
          <a:noFill/>
          <a:ln w="9525">
            <a:solidFill>
              <a:schemeClr val="tx1"/>
            </a:solidFill>
            <a:prstDash val="dash"/>
            <a:miter lim="800000"/>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grpSp>
        <p:nvGrpSpPr>
          <p:cNvPr id="2" name="Group 40"/>
          <p:cNvGrpSpPr/>
          <p:nvPr/>
        </p:nvGrpSpPr>
        <p:grpSpPr>
          <a:xfrm>
            <a:off x="1331640" y="1484784"/>
            <a:ext cx="6120680" cy="2088232"/>
            <a:chOff x="1331640" y="1484784"/>
            <a:chExt cx="6120680" cy="2088232"/>
          </a:xfrm>
        </p:grpSpPr>
        <p:sp>
          <p:nvSpPr>
            <p:cNvPr id="49" name="Oval 7"/>
            <p:cNvSpPr>
              <a:spLocks noChangeArrowheads="1"/>
            </p:cNvSpPr>
            <p:nvPr/>
          </p:nvSpPr>
          <p:spPr bwMode="auto">
            <a:xfrm>
              <a:off x="1967136" y="1577752"/>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50" name="Oval 8"/>
            <p:cNvSpPr>
              <a:spLocks noChangeArrowheads="1"/>
            </p:cNvSpPr>
            <p:nvPr/>
          </p:nvSpPr>
          <p:spPr bwMode="auto">
            <a:xfrm>
              <a:off x="2182914" y="2187352"/>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51" name="Oval 9"/>
            <p:cNvSpPr>
              <a:spLocks noChangeArrowheads="1"/>
            </p:cNvSpPr>
            <p:nvPr/>
          </p:nvSpPr>
          <p:spPr bwMode="auto">
            <a:xfrm>
              <a:off x="2615208" y="1577752"/>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52" name="Oval 10"/>
            <p:cNvSpPr>
              <a:spLocks noChangeArrowheads="1"/>
            </p:cNvSpPr>
            <p:nvPr/>
          </p:nvSpPr>
          <p:spPr bwMode="auto">
            <a:xfrm>
              <a:off x="3047256" y="1730152"/>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53" name="Oval 11"/>
            <p:cNvSpPr>
              <a:spLocks noChangeArrowheads="1"/>
            </p:cNvSpPr>
            <p:nvPr/>
          </p:nvSpPr>
          <p:spPr bwMode="auto">
            <a:xfrm>
              <a:off x="2792514" y="2644552"/>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58" name="Oval 12"/>
            <p:cNvSpPr>
              <a:spLocks noChangeArrowheads="1"/>
            </p:cNvSpPr>
            <p:nvPr/>
          </p:nvSpPr>
          <p:spPr bwMode="auto">
            <a:xfrm>
              <a:off x="3173514" y="2796952"/>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59" name="Oval 13"/>
            <p:cNvSpPr>
              <a:spLocks noChangeArrowheads="1"/>
            </p:cNvSpPr>
            <p:nvPr/>
          </p:nvSpPr>
          <p:spPr bwMode="auto">
            <a:xfrm>
              <a:off x="1725714" y="2492152"/>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0" name="Oval 27"/>
            <p:cNvSpPr>
              <a:spLocks noChangeArrowheads="1"/>
            </p:cNvSpPr>
            <p:nvPr/>
          </p:nvSpPr>
          <p:spPr bwMode="auto">
            <a:xfrm>
              <a:off x="1679104" y="3081334"/>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1" name="Oval 28"/>
            <p:cNvSpPr>
              <a:spLocks noChangeArrowheads="1"/>
            </p:cNvSpPr>
            <p:nvPr/>
          </p:nvSpPr>
          <p:spPr bwMode="auto">
            <a:xfrm>
              <a:off x="2903240" y="3233734"/>
              <a:ext cx="228600" cy="228600"/>
            </a:xfrm>
            <a:prstGeom prst="ellipse">
              <a:avLst/>
            </a:prstGeom>
            <a:solidFill>
              <a:schemeClr val="tx2">
                <a:lumMod val="60000"/>
                <a:lumOff val="40000"/>
              </a:schemeClr>
            </a:solid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2" name="Line 16"/>
            <p:cNvSpPr>
              <a:spLocks noChangeShapeType="1"/>
            </p:cNvSpPr>
            <p:nvPr/>
          </p:nvSpPr>
          <p:spPr bwMode="auto">
            <a:xfrm>
              <a:off x="5868144" y="2475926"/>
              <a:ext cx="457200" cy="0"/>
            </a:xfrm>
            <a:prstGeom prst="line">
              <a:avLst/>
            </a:prstGeom>
            <a:no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63" name="Line 17"/>
            <p:cNvSpPr>
              <a:spLocks noChangeShapeType="1"/>
            </p:cNvSpPr>
            <p:nvPr/>
          </p:nvSpPr>
          <p:spPr bwMode="auto">
            <a:xfrm>
              <a:off x="6096744" y="2247326"/>
              <a:ext cx="0" cy="457200"/>
            </a:xfrm>
            <a:prstGeom prst="line">
              <a:avLst/>
            </a:prstGeom>
            <a:noFill/>
            <a:ln w="9525">
              <a:solidFill>
                <a:schemeClr val="tx1"/>
              </a:solidFill>
              <a:round/>
              <a:headEnd/>
              <a:tailEnd/>
            </a:ln>
            <a:effectLst/>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grpSp>
          <p:nvGrpSpPr>
            <p:cNvPr id="3" name="Group 51"/>
            <p:cNvGrpSpPr/>
            <p:nvPr/>
          </p:nvGrpSpPr>
          <p:grpSpPr>
            <a:xfrm>
              <a:off x="1331640" y="1484784"/>
              <a:ext cx="2520280" cy="2088232"/>
              <a:chOff x="1115616" y="4365104"/>
              <a:chExt cx="2520280" cy="2088232"/>
            </a:xfrm>
          </p:grpSpPr>
          <p:cxnSp>
            <p:nvCxnSpPr>
              <p:cNvPr id="70" name="Straight Connector 69"/>
              <p:cNvCxnSpPr/>
              <p:nvPr/>
            </p:nvCxnSpPr>
            <p:spPr>
              <a:xfrm>
                <a:off x="1619672" y="4365104"/>
                <a:ext cx="201622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1115616" y="6453336"/>
                <a:ext cx="201622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1115616" y="4365104"/>
                <a:ext cx="504056" cy="20882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flipV="1">
                <a:off x="3131840" y="4365104"/>
                <a:ext cx="504056" cy="20882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 name="Group 52"/>
            <p:cNvGrpSpPr/>
            <p:nvPr/>
          </p:nvGrpSpPr>
          <p:grpSpPr>
            <a:xfrm>
              <a:off x="4932040" y="1484784"/>
              <a:ext cx="2520280" cy="2088232"/>
              <a:chOff x="1115616" y="4365104"/>
              <a:chExt cx="2520280" cy="2088232"/>
            </a:xfrm>
          </p:grpSpPr>
          <p:cxnSp>
            <p:nvCxnSpPr>
              <p:cNvPr id="66" name="Straight Connector 65"/>
              <p:cNvCxnSpPr/>
              <p:nvPr/>
            </p:nvCxnSpPr>
            <p:spPr>
              <a:xfrm>
                <a:off x="1619672" y="4365104"/>
                <a:ext cx="201622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1115616" y="6453336"/>
                <a:ext cx="201622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V="1">
                <a:off x="1115616" y="4365104"/>
                <a:ext cx="504056" cy="20882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V="1">
                <a:off x="3131840" y="4365104"/>
                <a:ext cx="504056" cy="20882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4" name="Title 43"/>
          <p:cNvSpPr>
            <a:spLocks noGrp="1"/>
          </p:cNvSpPr>
          <p:nvPr>
            <p:ph type="title"/>
          </p:nvPr>
        </p:nvSpPr>
        <p:spPr>
          <a:xfrm>
            <a:off x="226868" y="187616"/>
            <a:ext cx="8496300" cy="649288"/>
          </a:xfrm>
        </p:spPr>
        <p:txBody>
          <a:bodyPr/>
          <a:lstStyle/>
          <a:p>
            <a:r>
              <a:rPr lang="en-GB" dirty="0" smtClean="0"/>
              <a:t>1</a:t>
            </a:r>
            <a:r>
              <a:rPr lang="en-GB" baseline="30000" dirty="0" smtClean="0"/>
              <a:t>st</a:t>
            </a:r>
            <a:r>
              <a:rPr lang="en-GB" dirty="0" smtClean="0"/>
              <a:t> order </a:t>
            </a:r>
            <a:r>
              <a:rPr lang="en-GB" dirty="0"/>
              <a:t>s</a:t>
            </a:r>
            <a:r>
              <a:rPr lang="en-GB" dirty="0" smtClean="0"/>
              <a:t>ubset </a:t>
            </a:r>
            <a:r>
              <a:rPr lang="en-GB" dirty="0"/>
              <a:t>d</a:t>
            </a:r>
            <a:r>
              <a:rPr lang="en-GB" dirty="0" smtClean="0"/>
              <a:t>eformation</a:t>
            </a:r>
            <a:endParaRPr lang="en-GB" dirty="0"/>
          </a:p>
        </p:txBody>
      </p:sp>
      <p:sp>
        <p:nvSpPr>
          <p:cNvPr id="5" name="Content Placeholder 4"/>
          <p:cNvSpPr>
            <a:spLocks noGrp="1"/>
          </p:cNvSpPr>
          <p:nvPr>
            <p:ph idx="1"/>
          </p:nvPr>
        </p:nvSpPr>
        <p:spPr>
          <a:xfrm>
            <a:off x="315191" y="3992117"/>
            <a:ext cx="8496300" cy="2491809"/>
          </a:xfrm>
        </p:spPr>
        <p:txBody>
          <a:bodyPr/>
          <a:lstStyle/>
          <a:p>
            <a:r>
              <a:rPr lang="en-GB" sz="1800" dirty="0"/>
              <a:t>By using a 1st order or affine subset deformation it is possible to achieve a better match between subsets in the reference and deformed image</a:t>
            </a:r>
            <a:r>
              <a:rPr lang="en-GB" sz="1800" dirty="0" smtClean="0"/>
              <a:t>.</a:t>
            </a:r>
            <a:endParaRPr lang="en-GB" sz="1800" dirty="0"/>
          </a:p>
          <a:p>
            <a:r>
              <a:rPr lang="en-GB" sz="1800" dirty="0"/>
              <a:t> Result is still only one displacement vector per </a:t>
            </a:r>
            <a:r>
              <a:rPr lang="en-GB" sz="1800" dirty="0" smtClean="0"/>
              <a:t>subset</a:t>
            </a:r>
            <a:endParaRPr lang="en-GB" sz="1800" dirty="0"/>
          </a:p>
          <a:p>
            <a:r>
              <a:rPr lang="en-GB" sz="1800" dirty="0"/>
              <a:t> How do we quantify the amount of rotation and shear?</a:t>
            </a:r>
          </a:p>
          <a:p>
            <a:pPr marL="0" indent="0">
              <a:buNone/>
            </a:pPr>
            <a:r>
              <a:rPr lang="en-GB" sz="1800" dirty="0" smtClean="0"/>
              <a:t>= </a:t>
            </a:r>
            <a:r>
              <a:rPr lang="en-GB" sz="1800" dirty="0"/>
              <a:t>One of the parameters minimised in the shape function or</a:t>
            </a:r>
          </a:p>
          <a:p>
            <a:pPr marL="0" indent="0">
              <a:buNone/>
            </a:pPr>
            <a:r>
              <a:rPr lang="en-GB" sz="1800" dirty="0"/>
              <a:t>= Differentiation between neighbouring subset displacements</a:t>
            </a:r>
          </a:p>
          <a:p>
            <a:endParaRPr lang="en-GB" dirty="0"/>
          </a:p>
        </p:txBody>
      </p:sp>
    </p:spTree>
    <p:extLst>
      <p:ext uri="{BB962C8B-B14F-4D97-AF65-F5344CB8AC3E}">
        <p14:creationId xmlns:p14="http://schemas.microsoft.com/office/powerpoint/2010/main" val="418451516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5"/>
          <p:cNvGrpSpPr/>
          <p:nvPr/>
        </p:nvGrpSpPr>
        <p:grpSpPr>
          <a:xfrm rot="561885">
            <a:off x="5724248" y="4320560"/>
            <a:ext cx="1376952" cy="1884362"/>
            <a:chOff x="5494686" y="4242172"/>
            <a:chExt cx="1722438" cy="1884362"/>
          </a:xfrm>
        </p:grpSpPr>
        <p:sp>
          <p:nvSpPr>
            <p:cNvPr id="28692" name="Oval 7"/>
            <p:cNvSpPr>
              <a:spLocks noChangeArrowheads="1"/>
            </p:cNvSpPr>
            <p:nvPr/>
          </p:nvSpPr>
          <p:spPr bwMode="auto">
            <a:xfrm>
              <a:off x="5782024" y="4242172"/>
              <a:ext cx="228600" cy="228600"/>
            </a:xfrm>
            <a:prstGeom prst="ellipse">
              <a:avLst/>
            </a:prstGeom>
            <a:solidFill>
              <a:schemeClr val="tx2">
                <a:lumMod val="60000"/>
                <a:lumOff val="40000"/>
              </a:scheme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93" name="Oval 8"/>
            <p:cNvSpPr>
              <a:spLocks noChangeArrowheads="1"/>
            </p:cNvSpPr>
            <p:nvPr/>
          </p:nvSpPr>
          <p:spPr bwMode="auto">
            <a:xfrm>
              <a:off x="5997924" y="4851772"/>
              <a:ext cx="228600" cy="228600"/>
            </a:xfrm>
            <a:prstGeom prst="ellipse">
              <a:avLst/>
            </a:prstGeom>
            <a:solidFill>
              <a:schemeClr val="tx2">
                <a:lumMod val="60000"/>
                <a:lumOff val="40000"/>
              </a:scheme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94" name="Oval 9"/>
            <p:cNvSpPr>
              <a:spLocks noChangeArrowheads="1"/>
            </p:cNvSpPr>
            <p:nvPr/>
          </p:nvSpPr>
          <p:spPr bwMode="auto">
            <a:xfrm>
              <a:off x="6429724" y="4242172"/>
              <a:ext cx="228600" cy="228600"/>
            </a:xfrm>
            <a:prstGeom prst="ellipse">
              <a:avLst/>
            </a:prstGeom>
            <a:solidFill>
              <a:schemeClr val="tx2">
                <a:lumMod val="60000"/>
                <a:lumOff val="40000"/>
              </a:scheme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95" name="Oval 10"/>
            <p:cNvSpPr>
              <a:spLocks noChangeArrowheads="1"/>
            </p:cNvSpPr>
            <p:nvPr/>
          </p:nvSpPr>
          <p:spPr bwMode="auto">
            <a:xfrm>
              <a:off x="6863111" y="4394572"/>
              <a:ext cx="228600" cy="228600"/>
            </a:xfrm>
            <a:prstGeom prst="ellipse">
              <a:avLst/>
            </a:prstGeom>
            <a:solidFill>
              <a:schemeClr val="tx2">
                <a:lumMod val="60000"/>
                <a:lumOff val="40000"/>
              </a:scheme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96" name="Oval 11"/>
            <p:cNvSpPr>
              <a:spLocks noChangeArrowheads="1"/>
            </p:cNvSpPr>
            <p:nvPr/>
          </p:nvSpPr>
          <p:spPr bwMode="auto">
            <a:xfrm>
              <a:off x="6607524" y="5308972"/>
              <a:ext cx="228600" cy="228600"/>
            </a:xfrm>
            <a:prstGeom prst="ellipse">
              <a:avLst/>
            </a:prstGeom>
            <a:solidFill>
              <a:schemeClr val="tx2">
                <a:lumMod val="60000"/>
                <a:lumOff val="40000"/>
              </a:scheme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97" name="Oval 12"/>
            <p:cNvSpPr>
              <a:spLocks noChangeArrowheads="1"/>
            </p:cNvSpPr>
            <p:nvPr/>
          </p:nvSpPr>
          <p:spPr bwMode="auto">
            <a:xfrm>
              <a:off x="6988524" y="5461372"/>
              <a:ext cx="228600" cy="228600"/>
            </a:xfrm>
            <a:prstGeom prst="ellipse">
              <a:avLst/>
            </a:prstGeom>
            <a:solidFill>
              <a:schemeClr val="tx2">
                <a:lumMod val="60000"/>
                <a:lumOff val="40000"/>
              </a:scheme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98" name="Oval 13"/>
            <p:cNvSpPr>
              <a:spLocks noChangeArrowheads="1"/>
            </p:cNvSpPr>
            <p:nvPr/>
          </p:nvSpPr>
          <p:spPr bwMode="auto">
            <a:xfrm>
              <a:off x="5540724" y="5156572"/>
              <a:ext cx="228600" cy="228600"/>
            </a:xfrm>
            <a:prstGeom prst="ellipse">
              <a:avLst/>
            </a:prstGeom>
            <a:solidFill>
              <a:schemeClr val="tx2">
                <a:lumMod val="60000"/>
                <a:lumOff val="40000"/>
              </a:scheme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99" name="Oval 27"/>
            <p:cNvSpPr>
              <a:spLocks noChangeArrowheads="1"/>
            </p:cNvSpPr>
            <p:nvPr/>
          </p:nvSpPr>
          <p:spPr bwMode="auto">
            <a:xfrm>
              <a:off x="5494686" y="5745534"/>
              <a:ext cx="228600" cy="228600"/>
            </a:xfrm>
            <a:prstGeom prst="ellipse">
              <a:avLst/>
            </a:prstGeom>
            <a:solidFill>
              <a:schemeClr val="tx2">
                <a:lumMod val="60000"/>
                <a:lumOff val="40000"/>
              </a:scheme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700" name="Oval 28"/>
            <p:cNvSpPr>
              <a:spLocks noChangeArrowheads="1"/>
            </p:cNvSpPr>
            <p:nvPr/>
          </p:nvSpPr>
          <p:spPr bwMode="auto">
            <a:xfrm>
              <a:off x="6718649" y="5897934"/>
              <a:ext cx="228600" cy="228600"/>
            </a:xfrm>
            <a:prstGeom prst="ellipse">
              <a:avLst/>
            </a:prstGeom>
            <a:solidFill>
              <a:schemeClr val="tx2">
                <a:lumMod val="60000"/>
                <a:lumOff val="40000"/>
              </a:scheme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grpSp>
      <p:grpSp>
        <p:nvGrpSpPr>
          <p:cNvPr id="3" name="Group 198"/>
          <p:cNvGrpSpPr/>
          <p:nvPr/>
        </p:nvGrpSpPr>
        <p:grpSpPr>
          <a:xfrm>
            <a:off x="5292080" y="4077072"/>
            <a:ext cx="2159001" cy="2160587"/>
            <a:chOff x="5292724" y="4005263"/>
            <a:chExt cx="2159001" cy="2160587"/>
          </a:xfrm>
        </p:grpSpPr>
        <p:grpSp>
          <p:nvGrpSpPr>
            <p:cNvPr id="4" name="Group 78"/>
            <p:cNvGrpSpPr>
              <a:grpSpLocks/>
            </p:cNvGrpSpPr>
            <p:nvPr/>
          </p:nvGrpSpPr>
          <p:grpSpPr bwMode="auto">
            <a:xfrm>
              <a:off x="5364692" y="4005263"/>
              <a:ext cx="2015067" cy="2160587"/>
              <a:chOff x="1547664" y="1556792"/>
              <a:chExt cx="2016224" cy="2160240"/>
            </a:xfrm>
          </p:grpSpPr>
          <p:grpSp>
            <p:nvGrpSpPr>
              <p:cNvPr id="5" name="Group 58"/>
              <p:cNvGrpSpPr>
                <a:grpSpLocks/>
              </p:cNvGrpSpPr>
              <p:nvPr/>
            </p:nvGrpSpPr>
            <p:grpSpPr bwMode="auto">
              <a:xfrm>
                <a:off x="1547664" y="1556792"/>
                <a:ext cx="1008112" cy="2160240"/>
                <a:chOff x="1547664" y="1556792"/>
                <a:chExt cx="1008112" cy="2160240"/>
              </a:xfrm>
            </p:grpSpPr>
            <p:grpSp>
              <p:nvGrpSpPr>
                <p:cNvPr id="6" name="Group 45"/>
                <p:cNvGrpSpPr>
                  <a:grpSpLocks/>
                </p:cNvGrpSpPr>
                <p:nvPr/>
              </p:nvGrpSpPr>
              <p:grpSpPr bwMode="auto">
                <a:xfrm>
                  <a:off x="1547664" y="1556792"/>
                  <a:ext cx="288032" cy="2160240"/>
                  <a:chOff x="1547664" y="1556792"/>
                  <a:chExt cx="288032" cy="2160240"/>
                </a:xfrm>
              </p:grpSpPr>
              <p:cxnSp>
                <p:nvCxnSpPr>
                  <p:cNvPr id="229" name="Straight Connector 228"/>
                  <p:cNvCxnSpPr/>
                  <p:nvPr/>
                </p:nvCxnSpPr>
                <p:spPr>
                  <a:xfrm rot="5400000">
                    <a:off x="467014"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0" name="Straight Connector 229"/>
                  <p:cNvCxnSpPr/>
                  <p:nvPr/>
                </p:nvCxnSpPr>
                <p:spPr>
                  <a:xfrm rot="5400000">
                    <a:off x="538492"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1" name="Straight Connector 230"/>
                  <p:cNvCxnSpPr/>
                  <p:nvPr/>
                </p:nvCxnSpPr>
                <p:spPr>
                  <a:xfrm rot="5400000">
                    <a:off x="611559"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2" name="Straight Connector 231"/>
                  <p:cNvCxnSpPr/>
                  <p:nvPr/>
                </p:nvCxnSpPr>
                <p:spPr>
                  <a:xfrm rot="5400000">
                    <a:off x="683038"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3" name="Straight Connector 232"/>
                  <p:cNvCxnSpPr/>
                  <p:nvPr/>
                </p:nvCxnSpPr>
                <p:spPr>
                  <a:xfrm rot="5400000">
                    <a:off x="754516"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 name="Group 46"/>
                <p:cNvGrpSpPr>
                  <a:grpSpLocks/>
                </p:cNvGrpSpPr>
                <p:nvPr/>
              </p:nvGrpSpPr>
              <p:grpSpPr bwMode="auto">
                <a:xfrm>
                  <a:off x="1907704" y="1556792"/>
                  <a:ext cx="288032" cy="2160240"/>
                  <a:chOff x="1547664" y="1556792"/>
                  <a:chExt cx="288032" cy="2160240"/>
                </a:xfrm>
              </p:grpSpPr>
              <p:cxnSp>
                <p:nvCxnSpPr>
                  <p:cNvPr id="224" name="Straight Connector 47"/>
                  <p:cNvCxnSpPr/>
                  <p:nvPr/>
                </p:nvCxnSpPr>
                <p:spPr>
                  <a:xfrm rot="5400000">
                    <a:off x="467542"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rot="5400000">
                    <a:off x="539021"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rot="5400000">
                    <a:off x="612088"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rot="5400000">
                    <a:off x="683566"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rot="5400000">
                    <a:off x="755045"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8" name="Group 52"/>
                <p:cNvGrpSpPr>
                  <a:grpSpLocks/>
                </p:cNvGrpSpPr>
                <p:nvPr/>
              </p:nvGrpSpPr>
              <p:grpSpPr bwMode="auto">
                <a:xfrm>
                  <a:off x="2267744" y="1556792"/>
                  <a:ext cx="288032" cy="2160240"/>
                  <a:chOff x="1547664" y="1556792"/>
                  <a:chExt cx="288032" cy="2160240"/>
                </a:xfrm>
              </p:grpSpPr>
              <p:cxnSp>
                <p:nvCxnSpPr>
                  <p:cNvPr id="219" name="Straight Connector 218"/>
                  <p:cNvCxnSpPr/>
                  <p:nvPr/>
                </p:nvCxnSpPr>
                <p:spPr>
                  <a:xfrm rot="5400000">
                    <a:off x="468073"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rot="5400000">
                    <a:off x="539551"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rot="5400000">
                    <a:off x="612618"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2" name="Straight Connector 221"/>
                  <p:cNvCxnSpPr/>
                  <p:nvPr/>
                </p:nvCxnSpPr>
                <p:spPr>
                  <a:xfrm rot="5400000">
                    <a:off x="684097"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3" name="Straight Connector 222"/>
                  <p:cNvCxnSpPr/>
                  <p:nvPr/>
                </p:nvCxnSpPr>
                <p:spPr>
                  <a:xfrm rot="5400000">
                    <a:off x="755574"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9" name="Group 59"/>
              <p:cNvGrpSpPr>
                <a:grpSpLocks/>
              </p:cNvGrpSpPr>
              <p:nvPr/>
            </p:nvGrpSpPr>
            <p:grpSpPr bwMode="auto">
              <a:xfrm>
                <a:off x="2555776" y="1556792"/>
                <a:ext cx="1008112" cy="2160240"/>
                <a:chOff x="1547664" y="1556792"/>
                <a:chExt cx="1008112" cy="2160240"/>
              </a:xfrm>
            </p:grpSpPr>
            <p:grpSp>
              <p:nvGrpSpPr>
                <p:cNvPr id="10" name="Group 84"/>
                <p:cNvGrpSpPr>
                  <a:grpSpLocks/>
                </p:cNvGrpSpPr>
                <p:nvPr/>
              </p:nvGrpSpPr>
              <p:grpSpPr bwMode="auto">
                <a:xfrm>
                  <a:off x="1547664" y="1556792"/>
                  <a:ext cx="288032" cy="2160240"/>
                  <a:chOff x="1547664" y="1556792"/>
                  <a:chExt cx="288032" cy="2160240"/>
                </a:xfrm>
              </p:grpSpPr>
              <p:cxnSp>
                <p:nvCxnSpPr>
                  <p:cNvPr id="211" name="Straight Connector 210"/>
                  <p:cNvCxnSpPr/>
                  <p:nvPr/>
                </p:nvCxnSpPr>
                <p:spPr>
                  <a:xfrm rot="5400000">
                    <a:off x="467542"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2" name="Straight Connector 211"/>
                  <p:cNvCxnSpPr/>
                  <p:nvPr/>
                </p:nvCxnSpPr>
                <p:spPr>
                  <a:xfrm rot="5400000">
                    <a:off x="539021"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3" name="Straight Connector 212"/>
                  <p:cNvCxnSpPr/>
                  <p:nvPr/>
                </p:nvCxnSpPr>
                <p:spPr>
                  <a:xfrm rot="5400000">
                    <a:off x="612088"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4" name="Straight Connector 213"/>
                  <p:cNvCxnSpPr/>
                  <p:nvPr/>
                </p:nvCxnSpPr>
                <p:spPr>
                  <a:xfrm rot="5400000">
                    <a:off x="683566"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5" name="Straight Connector 214"/>
                  <p:cNvCxnSpPr/>
                  <p:nvPr/>
                </p:nvCxnSpPr>
                <p:spPr>
                  <a:xfrm rot="5400000">
                    <a:off x="755045"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1" name="Group 85"/>
                <p:cNvGrpSpPr>
                  <a:grpSpLocks/>
                </p:cNvGrpSpPr>
                <p:nvPr/>
              </p:nvGrpSpPr>
              <p:grpSpPr bwMode="auto">
                <a:xfrm>
                  <a:off x="1907704" y="1556792"/>
                  <a:ext cx="288032" cy="2160240"/>
                  <a:chOff x="1547664" y="1556792"/>
                  <a:chExt cx="288032" cy="2160240"/>
                </a:xfrm>
              </p:grpSpPr>
              <p:cxnSp>
                <p:nvCxnSpPr>
                  <p:cNvPr id="206" name="Straight Connector 205"/>
                  <p:cNvCxnSpPr/>
                  <p:nvPr/>
                </p:nvCxnSpPr>
                <p:spPr>
                  <a:xfrm rot="5400000">
                    <a:off x="468072"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7" name="Straight Connector 206"/>
                  <p:cNvCxnSpPr/>
                  <p:nvPr/>
                </p:nvCxnSpPr>
                <p:spPr>
                  <a:xfrm rot="5400000">
                    <a:off x="539550"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8" name="Straight Connector 207"/>
                  <p:cNvCxnSpPr/>
                  <p:nvPr/>
                </p:nvCxnSpPr>
                <p:spPr>
                  <a:xfrm rot="5400000">
                    <a:off x="612617"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9" name="Straight Connector 208"/>
                  <p:cNvCxnSpPr/>
                  <p:nvPr/>
                </p:nvCxnSpPr>
                <p:spPr>
                  <a:xfrm rot="5400000">
                    <a:off x="684096"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0" name="Straight Connector 209"/>
                  <p:cNvCxnSpPr/>
                  <p:nvPr/>
                </p:nvCxnSpPr>
                <p:spPr>
                  <a:xfrm rot="5400000">
                    <a:off x="755573"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2" name="Group 52"/>
                <p:cNvGrpSpPr>
                  <a:grpSpLocks/>
                </p:cNvGrpSpPr>
                <p:nvPr/>
              </p:nvGrpSpPr>
              <p:grpSpPr bwMode="auto">
                <a:xfrm>
                  <a:off x="2267744" y="1556792"/>
                  <a:ext cx="288032" cy="2160240"/>
                  <a:chOff x="1547664" y="1556792"/>
                  <a:chExt cx="288032" cy="2160240"/>
                </a:xfrm>
              </p:grpSpPr>
              <p:cxnSp>
                <p:nvCxnSpPr>
                  <p:cNvPr id="201" name="Straight Connector 200"/>
                  <p:cNvCxnSpPr/>
                  <p:nvPr/>
                </p:nvCxnSpPr>
                <p:spPr>
                  <a:xfrm rot="5400000">
                    <a:off x="468601"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2" name="Straight Connector 201"/>
                  <p:cNvCxnSpPr/>
                  <p:nvPr/>
                </p:nvCxnSpPr>
                <p:spPr>
                  <a:xfrm rot="5400000">
                    <a:off x="540080"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a:xfrm rot="5400000">
                    <a:off x="613147"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4" name="Straight Connector 203"/>
                  <p:cNvCxnSpPr/>
                  <p:nvPr/>
                </p:nvCxnSpPr>
                <p:spPr>
                  <a:xfrm rot="5400000">
                    <a:off x="684625"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5" name="Straight Connector 204"/>
                  <p:cNvCxnSpPr/>
                  <p:nvPr/>
                </p:nvCxnSpPr>
                <p:spPr>
                  <a:xfrm rot="5400000">
                    <a:off x="756104"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grpSp>
        <p:grpSp>
          <p:nvGrpSpPr>
            <p:cNvPr id="13" name="Group 79"/>
            <p:cNvGrpSpPr>
              <a:grpSpLocks/>
            </p:cNvGrpSpPr>
            <p:nvPr/>
          </p:nvGrpSpPr>
          <p:grpSpPr bwMode="auto">
            <a:xfrm rot="5400000">
              <a:off x="5363951" y="4006057"/>
              <a:ext cx="2016548" cy="2159001"/>
              <a:chOff x="1547664" y="1556792"/>
              <a:chExt cx="2016224" cy="2160241"/>
            </a:xfrm>
          </p:grpSpPr>
          <p:grpSp>
            <p:nvGrpSpPr>
              <p:cNvPr id="14" name="Group 58"/>
              <p:cNvGrpSpPr>
                <a:grpSpLocks/>
              </p:cNvGrpSpPr>
              <p:nvPr/>
            </p:nvGrpSpPr>
            <p:grpSpPr bwMode="auto">
              <a:xfrm>
                <a:off x="1547664" y="1556792"/>
                <a:ext cx="1008112" cy="2160240"/>
                <a:chOff x="1547664" y="1556792"/>
                <a:chExt cx="1008112" cy="2160240"/>
              </a:xfrm>
            </p:grpSpPr>
            <p:grpSp>
              <p:nvGrpSpPr>
                <p:cNvPr id="15" name="Group 45"/>
                <p:cNvGrpSpPr>
                  <a:grpSpLocks/>
                </p:cNvGrpSpPr>
                <p:nvPr/>
              </p:nvGrpSpPr>
              <p:grpSpPr bwMode="auto">
                <a:xfrm>
                  <a:off x="1547664" y="1556792"/>
                  <a:ext cx="288032" cy="2160240"/>
                  <a:chOff x="1547664" y="1556792"/>
                  <a:chExt cx="288032" cy="2160240"/>
                </a:xfrm>
              </p:grpSpPr>
              <p:cxnSp>
                <p:nvCxnSpPr>
                  <p:cNvPr id="191" name="Straight Connector 190"/>
                  <p:cNvCxnSpPr/>
                  <p:nvPr/>
                </p:nvCxnSpPr>
                <p:spPr>
                  <a:xfrm rot="5400000">
                    <a:off x="466961"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rot="5400000">
                    <a:off x="539974"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a:xfrm rot="5400000">
                    <a:off x="611401"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rot="5400000">
                    <a:off x="684414"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a:xfrm rot="5400000">
                    <a:off x="755840"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6" name="Group 46"/>
                <p:cNvGrpSpPr>
                  <a:grpSpLocks/>
                </p:cNvGrpSpPr>
                <p:nvPr/>
              </p:nvGrpSpPr>
              <p:grpSpPr bwMode="auto">
                <a:xfrm>
                  <a:off x="1907704" y="1556792"/>
                  <a:ext cx="288032" cy="2160240"/>
                  <a:chOff x="1547664" y="1556792"/>
                  <a:chExt cx="288032" cy="2160240"/>
                </a:xfrm>
              </p:grpSpPr>
              <p:cxnSp>
                <p:nvCxnSpPr>
                  <p:cNvPr id="186" name="Straight Connector 185"/>
                  <p:cNvCxnSpPr/>
                  <p:nvPr/>
                </p:nvCxnSpPr>
                <p:spPr>
                  <a:xfrm rot="5400000">
                    <a:off x="467226"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7" name="Straight Connector 186"/>
                  <p:cNvCxnSpPr/>
                  <p:nvPr/>
                </p:nvCxnSpPr>
                <p:spPr>
                  <a:xfrm rot="5400000">
                    <a:off x="540239"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8" name="Straight Connector 187"/>
                  <p:cNvCxnSpPr/>
                  <p:nvPr/>
                </p:nvCxnSpPr>
                <p:spPr>
                  <a:xfrm rot="5400000">
                    <a:off x="611665"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rot="5400000">
                    <a:off x="684678"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rot="5400000">
                    <a:off x="756105"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7" name="Group 52"/>
                <p:cNvGrpSpPr>
                  <a:grpSpLocks/>
                </p:cNvGrpSpPr>
                <p:nvPr/>
              </p:nvGrpSpPr>
              <p:grpSpPr bwMode="auto">
                <a:xfrm>
                  <a:off x="2267744" y="1556792"/>
                  <a:ext cx="288032" cy="2160240"/>
                  <a:chOff x="1547664" y="1556792"/>
                  <a:chExt cx="288032" cy="2160240"/>
                </a:xfrm>
              </p:grpSpPr>
              <p:cxnSp>
                <p:nvCxnSpPr>
                  <p:cNvPr id="181" name="Straight Connector 180"/>
                  <p:cNvCxnSpPr/>
                  <p:nvPr/>
                </p:nvCxnSpPr>
                <p:spPr>
                  <a:xfrm rot="5400000">
                    <a:off x="467490"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a:xfrm rot="5400000">
                    <a:off x="540503"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3" name="Straight Connector 182"/>
                  <p:cNvCxnSpPr/>
                  <p:nvPr/>
                </p:nvCxnSpPr>
                <p:spPr>
                  <a:xfrm rot="5400000">
                    <a:off x="611930"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rot="5400000">
                    <a:off x="684943"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rot="5400000">
                    <a:off x="756369"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18" name="Group 59"/>
              <p:cNvGrpSpPr>
                <a:grpSpLocks/>
              </p:cNvGrpSpPr>
              <p:nvPr/>
            </p:nvGrpSpPr>
            <p:grpSpPr bwMode="auto">
              <a:xfrm>
                <a:off x="2555776" y="1556792"/>
                <a:ext cx="1008112" cy="2160241"/>
                <a:chOff x="1547664" y="1556792"/>
                <a:chExt cx="1008112" cy="2160241"/>
              </a:xfrm>
            </p:grpSpPr>
            <p:grpSp>
              <p:nvGrpSpPr>
                <p:cNvPr id="19" name="Group 45"/>
                <p:cNvGrpSpPr>
                  <a:grpSpLocks/>
                </p:cNvGrpSpPr>
                <p:nvPr/>
              </p:nvGrpSpPr>
              <p:grpSpPr bwMode="auto">
                <a:xfrm>
                  <a:off x="1547664" y="1556792"/>
                  <a:ext cx="288032" cy="2160240"/>
                  <a:chOff x="1547664" y="1556792"/>
                  <a:chExt cx="288032" cy="2160240"/>
                </a:xfrm>
              </p:grpSpPr>
              <p:cxnSp>
                <p:nvCxnSpPr>
                  <p:cNvPr id="173" name="Straight Connector 172"/>
                  <p:cNvCxnSpPr/>
                  <p:nvPr/>
                </p:nvCxnSpPr>
                <p:spPr>
                  <a:xfrm rot="5400000">
                    <a:off x="468337"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rot="5400000">
                    <a:off x="539763"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rot="5400000">
                    <a:off x="612777"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rot="5400000">
                    <a:off x="684202"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rot="5400000">
                    <a:off x="755629"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0" name="Group 46"/>
                <p:cNvGrpSpPr>
                  <a:grpSpLocks/>
                </p:cNvGrpSpPr>
                <p:nvPr/>
              </p:nvGrpSpPr>
              <p:grpSpPr bwMode="auto">
                <a:xfrm>
                  <a:off x="1908761" y="1556792"/>
                  <a:ext cx="287292" cy="2160241"/>
                  <a:chOff x="1548721" y="1556792"/>
                  <a:chExt cx="287292" cy="2160241"/>
                </a:xfrm>
              </p:grpSpPr>
              <p:cxnSp>
                <p:nvCxnSpPr>
                  <p:cNvPr id="168" name="Straight Connector 167"/>
                  <p:cNvCxnSpPr/>
                  <p:nvPr/>
                </p:nvCxnSpPr>
                <p:spPr>
                  <a:xfrm rot="5400000">
                    <a:off x="468601" y="2636913"/>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5400000">
                    <a:off x="540027"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rot="5400000">
                    <a:off x="613041"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1" name="Straight Connector 170"/>
                  <p:cNvCxnSpPr/>
                  <p:nvPr/>
                </p:nvCxnSpPr>
                <p:spPr>
                  <a:xfrm rot="5400000">
                    <a:off x="684467"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2" name="Straight Connector 171"/>
                  <p:cNvCxnSpPr/>
                  <p:nvPr/>
                </p:nvCxnSpPr>
                <p:spPr>
                  <a:xfrm rot="5400000">
                    <a:off x="755893"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1" name="Group 52"/>
                <p:cNvGrpSpPr>
                  <a:grpSpLocks/>
                </p:cNvGrpSpPr>
                <p:nvPr/>
              </p:nvGrpSpPr>
              <p:grpSpPr bwMode="auto">
                <a:xfrm>
                  <a:off x="2267744" y="1556792"/>
                  <a:ext cx="288032" cy="2160240"/>
                  <a:chOff x="1547664" y="1556792"/>
                  <a:chExt cx="288032" cy="2160240"/>
                </a:xfrm>
              </p:grpSpPr>
              <p:cxnSp>
                <p:nvCxnSpPr>
                  <p:cNvPr id="163" name="Straight Connector 162"/>
                  <p:cNvCxnSpPr/>
                  <p:nvPr/>
                </p:nvCxnSpPr>
                <p:spPr>
                  <a:xfrm rot="5400000">
                    <a:off x="468866"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a:xfrm rot="5400000">
                    <a:off x="540292"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5" name="Straight Connector 164"/>
                  <p:cNvCxnSpPr/>
                  <p:nvPr/>
                </p:nvCxnSpPr>
                <p:spPr>
                  <a:xfrm rot="5400000">
                    <a:off x="613306"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rot="5400000">
                    <a:off x="684731"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rot="5400000">
                    <a:off x="756158"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grpSp>
      </p:grpSp>
      <p:pic>
        <p:nvPicPr>
          <p:cNvPr id="51" name="Picture 2" descr="C:\Users\DH\My Working Docs\Strain\images\RefIncGrid.PNG"/>
          <p:cNvPicPr>
            <a:picLocks noChangeAspect="1" noChangeArrowheads="1"/>
          </p:cNvPicPr>
          <p:nvPr/>
        </p:nvPicPr>
        <p:blipFill>
          <a:blip r:embed="rId2" cstate="print"/>
          <a:srcRect l="34554" t="34873" r="36883" b="49484"/>
          <a:stretch>
            <a:fillRect/>
          </a:stretch>
        </p:blipFill>
        <p:spPr bwMode="auto">
          <a:xfrm>
            <a:off x="2045696" y="3789040"/>
            <a:ext cx="3168352" cy="2592288"/>
          </a:xfrm>
          <a:prstGeom prst="rect">
            <a:avLst/>
          </a:prstGeom>
          <a:noFill/>
          <a:scene3d>
            <a:camera prst="perspectiveContrastingLeftFacing"/>
            <a:lightRig rig="threePt" dir="t"/>
          </a:scene3d>
        </p:spPr>
      </p:pic>
      <p:pic>
        <p:nvPicPr>
          <p:cNvPr id="28675" name="Picture 2" descr="C:\Users\DH\My Working Docs\Strain\images\RefIncGrid.PNG"/>
          <p:cNvPicPr>
            <a:picLocks noChangeAspect="1" noChangeArrowheads="1"/>
          </p:cNvPicPr>
          <p:nvPr/>
        </p:nvPicPr>
        <p:blipFill>
          <a:blip r:embed="rId2" cstate="print">
            <a:lum bright="42000" contrast="-62000"/>
          </a:blip>
          <a:srcRect l="34554" t="34872" r="36884" b="49484"/>
          <a:stretch>
            <a:fillRect/>
          </a:stretch>
        </p:blipFill>
        <p:spPr bwMode="auto">
          <a:xfrm>
            <a:off x="2262188" y="1268413"/>
            <a:ext cx="2808287" cy="2592387"/>
          </a:xfrm>
          <a:prstGeom prst="rect">
            <a:avLst/>
          </a:prstGeom>
          <a:noFill/>
          <a:ln w="9525">
            <a:noFill/>
            <a:miter lim="800000"/>
            <a:headEnd/>
            <a:tailEnd/>
          </a:ln>
        </p:spPr>
      </p:pic>
      <p:sp>
        <p:nvSpPr>
          <p:cNvPr id="67587" name="Text Box 3"/>
          <p:cNvSpPr txBox="1">
            <a:spLocks noChangeArrowheads="1"/>
          </p:cNvSpPr>
          <p:nvPr/>
        </p:nvSpPr>
        <p:spPr bwMode="auto">
          <a:xfrm>
            <a:off x="2311400" y="928688"/>
            <a:ext cx="3052763" cy="400050"/>
          </a:xfrm>
          <a:prstGeom prst="rect">
            <a:avLst/>
          </a:prstGeom>
          <a:noFill/>
          <a:ln w="9525">
            <a:noFill/>
            <a:miter lim="800000"/>
            <a:headEnd/>
            <a:tailEnd/>
          </a:ln>
          <a:effectLst/>
        </p:spPr>
        <p:txBody>
          <a:bodyPr>
            <a:spAutoFit/>
          </a:bodyPr>
          <a:lstStyle/>
          <a:p>
            <a:pPr fontAlgn="auto">
              <a:spcBef>
                <a:spcPct val="50000"/>
              </a:spcBef>
              <a:spcAft>
                <a:spcPts val="0"/>
              </a:spcAft>
              <a:defRPr/>
            </a:pPr>
            <a:r>
              <a:rPr lang="de-DE" sz="2000" b="1" dirty="0">
                <a:solidFill>
                  <a:prstClr val="black"/>
                </a:solidFill>
                <a:latin typeface="Swis721 Cn BT"/>
              </a:rPr>
              <a:t>Surface pattern image</a:t>
            </a:r>
          </a:p>
        </p:txBody>
      </p:sp>
      <p:sp>
        <p:nvSpPr>
          <p:cNvPr id="28677" name="Rectangle 19"/>
          <p:cNvSpPr>
            <a:spLocks noChangeArrowheads="1"/>
          </p:cNvSpPr>
          <p:nvPr/>
        </p:nvSpPr>
        <p:spPr bwMode="auto">
          <a:xfrm>
            <a:off x="2597150" y="1500188"/>
            <a:ext cx="2133600" cy="2133600"/>
          </a:xfrm>
          <a:prstGeom prst="rect">
            <a:avLst/>
          </a:prstGeom>
          <a:noFill/>
          <a:ln w="9525">
            <a:solidFill>
              <a:schemeClr val="tx1"/>
            </a:solidFill>
            <a:miter lim="800000"/>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78" name="Oval 20"/>
          <p:cNvSpPr>
            <a:spLocks noChangeArrowheads="1"/>
          </p:cNvSpPr>
          <p:nvPr/>
        </p:nvSpPr>
        <p:spPr bwMode="auto">
          <a:xfrm>
            <a:off x="3206750" y="1576388"/>
            <a:ext cx="228600" cy="228600"/>
          </a:xfrm>
          <a:prstGeom prst="ellipse">
            <a:avLst/>
          </a:prstGeom>
          <a:solidFill>
            <a:srgbClr val="FF0000">
              <a:alpha val="50195"/>
            </a:srgb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79" name="Oval 21"/>
          <p:cNvSpPr>
            <a:spLocks noChangeArrowheads="1"/>
          </p:cNvSpPr>
          <p:nvPr/>
        </p:nvSpPr>
        <p:spPr bwMode="auto">
          <a:xfrm>
            <a:off x="3435350" y="2185988"/>
            <a:ext cx="228600" cy="228600"/>
          </a:xfrm>
          <a:prstGeom prst="ellipse">
            <a:avLst/>
          </a:prstGeom>
          <a:solidFill>
            <a:srgbClr val="FF0000">
              <a:alpha val="50195"/>
            </a:srgb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80" name="Oval 22"/>
          <p:cNvSpPr>
            <a:spLocks noChangeArrowheads="1"/>
          </p:cNvSpPr>
          <p:nvPr/>
        </p:nvSpPr>
        <p:spPr bwMode="auto">
          <a:xfrm>
            <a:off x="3892550" y="1576388"/>
            <a:ext cx="228600" cy="228600"/>
          </a:xfrm>
          <a:prstGeom prst="ellipse">
            <a:avLst/>
          </a:prstGeom>
          <a:solidFill>
            <a:srgbClr val="FF0000">
              <a:alpha val="50195"/>
            </a:srgb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81" name="Oval 23"/>
          <p:cNvSpPr>
            <a:spLocks noChangeArrowheads="1"/>
          </p:cNvSpPr>
          <p:nvPr/>
        </p:nvSpPr>
        <p:spPr bwMode="auto">
          <a:xfrm>
            <a:off x="4273550" y="1728788"/>
            <a:ext cx="228600" cy="228600"/>
          </a:xfrm>
          <a:prstGeom prst="ellipse">
            <a:avLst/>
          </a:prstGeom>
          <a:solidFill>
            <a:srgbClr val="FF0000">
              <a:alpha val="50195"/>
            </a:srgb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82" name="Oval 24"/>
          <p:cNvSpPr>
            <a:spLocks noChangeArrowheads="1"/>
          </p:cNvSpPr>
          <p:nvPr/>
        </p:nvSpPr>
        <p:spPr bwMode="auto">
          <a:xfrm>
            <a:off x="4044950" y="2643188"/>
            <a:ext cx="228600" cy="228600"/>
          </a:xfrm>
          <a:prstGeom prst="ellipse">
            <a:avLst/>
          </a:prstGeom>
          <a:solidFill>
            <a:srgbClr val="FF0000">
              <a:alpha val="50195"/>
            </a:srgb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83" name="Oval 25"/>
          <p:cNvSpPr>
            <a:spLocks noChangeArrowheads="1"/>
          </p:cNvSpPr>
          <p:nvPr/>
        </p:nvSpPr>
        <p:spPr bwMode="auto">
          <a:xfrm>
            <a:off x="4425950" y="2795588"/>
            <a:ext cx="228600" cy="228600"/>
          </a:xfrm>
          <a:prstGeom prst="ellipse">
            <a:avLst/>
          </a:prstGeom>
          <a:solidFill>
            <a:srgbClr val="FF0000">
              <a:alpha val="50195"/>
            </a:srgb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84" name="Oval 26"/>
          <p:cNvSpPr>
            <a:spLocks noChangeArrowheads="1"/>
          </p:cNvSpPr>
          <p:nvPr/>
        </p:nvSpPr>
        <p:spPr bwMode="auto">
          <a:xfrm>
            <a:off x="2978150" y="2490788"/>
            <a:ext cx="228600" cy="228600"/>
          </a:xfrm>
          <a:prstGeom prst="ellipse">
            <a:avLst/>
          </a:prstGeom>
          <a:solidFill>
            <a:srgbClr val="FF0000">
              <a:alpha val="50195"/>
            </a:srgb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85" name="Oval 27"/>
          <p:cNvSpPr>
            <a:spLocks noChangeArrowheads="1"/>
          </p:cNvSpPr>
          <p:nvPr/>
        </p:nvSpPr>
        <p:spPr bwMode="auto">
          <a:xfrm>
            <a:off x="2901950" y="3100388"/>
            <a:ext cx="228600" cy="228600"/>
          </a:xfrm>
          <a:prstGeom prst="ellipse">
            <a:avLst/>
          </a:prstGeom>
          <a:solidFill>
            <a:srgbClr val="FF0000">
              <a:alpha val="50195"/>
            </a:srgb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86" name="Oval 28"/>
          <p:cNvSpPr>
            <a:spLocks noChangeArrowheads="1"/>
          </p:cNvSpPr>
          <p:nvPr/>
        </p:nvSpPr>
        <p:spPr bwMode="auto">
          <a:xfrm>
            <a:off x="4121150" y="3252788"/>
            <a:ext cx="228600" cy="228600"/>
          </a:xfrm>
          <a:prstGeom prst="ellipse">
            <a:avLst/>
          </a:prstGeom>
          <a:solidFill>
            <a:srgbClr val="FF0000">
              <a:alpha val="50195"/>
            </a:srgbClr>
          </a:solidFill>
          <a:ln w="9525">
            <a:solidFill>
              <a:schemeClr val="tx1"/>
            </a:solidFill>
            <a:round/>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sp>
        <p:nvSpPr>
          <p:cNvPr id="28687" name="Rectangle 15"/>
          <p:cNvSpPr>
            <a:spLocks noChangeArrowheads="1"/>
          </p:cNvSpPr>
          <p:nvPr/>
        </p:nvSpPr>
        <p:spPr bwMode="auto">
          <a:xfrm>
            <a:off x="2571750" y="3933825"/>
            <a:ext cx="2133600" cy="2133600"/>
          </a:xfrm>
          <a:prstGeom prst="rect">
            <a:avLst/>
          </a:prstGeom>
          <a:noFill/>
          <a:ln w="9525">
            <a:solidFill>
              <a:schemeClr val="tx1"/>
            </a:solidFill>
            <a:prstDash val="lgDash"/>
            <a:miter lim="800000"/>
            <a:headEnd/>
            <a:tailEnd/>
          </a:ln>
        </p:spPr>
        <p:txBody>
          <a:bodyPr wrap="none" anchor="ctr"/>
          <a:lstStyle/>
          <a:p>
            <a:pPr eaLnBrk="1" fontAlgn="auto" hangingPunct="1">
              <a:spcBef>
                <a:spcPts val="0"/>
              </a:spcBef>
              <a:spcAft>
                <a:spcPts val="0"/>
              </a:spcAft>
            </a:pPr>
            <a:endParaRPr lang="en-GB" sz="1800">
              <a:solidFill>
                <a:prstClr val="black"/>
              </a:solidFill>
              <a:latin typeface="Swis721 Cn BT"/>
            </a:endParaRPr>
          </a:p>
        </p:txBody>
      </p:sp>
      <p:pic>
        <p:nvPicPr>
          <p:cNvPr id="28688" name="Picture 2" descr="C:\Users\DH\My Working Docs\Strain\images\RefIncGrid.PNG"/>
          <p:cNvPicPr>
            <a:picLocks noChangeAspect="1" noChangeArrowheads="1"/>
          </p:cNvPicPr>
          <p:nvPr/>
        </p:nvPicPr>
        <p:blipFill>
          <a:blip r:embed="rId3" cstate="print"/>
          <a:srcRect/>
          <a:stretch>
            <a:fillRect/>
          </a:stretch>
        </p:blipFill>
        <p:spPr bwMode="auto">
          <a:xfrm>
            <a:off x="828675" y="1844675"/>
            <a:ext cx="901700" cy="1519238"/>
          </a:xfrm>
          <a:prstGeom prst="rect">
            <a:avLst/>
          </a:prstGeom>
          <a:noFill/>
          <a:ln w="9525">
            <a:noFill/>
            <a:miter lim="800000"/>
            <a:headEnd/>
            <a:tailEnd/>
          </a:ln>
        </p:spPr>
      </p:pic>
      <p:pic>
        <p:nvPicPr>
          <p:cNvPr id="40" name="Picture 2" descr="C:\Users\DH\My Working Docs\Strain\images\RefIncGrid.PNG"/>
          <p:cNvPicPr>
            <a:picLocks noChangeAspect="1" noChangeArrowheads="1"/>
          </p:cNvPicPr>
          <p:nvPr/>
        </p:nvPicPr>
        <p:blipFill>
          <a:blip r:embed="rId4" cstate="print"/>
          <a:srcRect/>
          <a:stretch>
            <a:fillRect/>
          </a:stretch>
        </p:blipFill>
        <p:spPr bwMode="auto">
          <a:xfrm rot="852415">
            <a:off x="1059054" y="4286155"/>
            <a:ext cx="546737" cy="1941662"/>
          </a:xfrm>
          <a:prstGeom prst="rect">
            <a:avLst/>
          </a:prstGeom>
          <a:noFill/>
          <a:scene3d>
            <a:camera prst="perspectiveRelaxed"/>
            <a:lightRig rig="threePt" dir="t"/>
          </a:scene3d>
        </p:spPr>
      </p:pic>
      <p:pic>
        <p:nvPicPr>
          <p:cNvPr id="28690" name="Picture 2" descr="C:\Users\DH\My Working Docs\Strain\images\RefIncGrid.PNG"/>
          <p:cNvPicPr>
            <a:picLocks noChangeAspect="1" noChangeArrowheads="1"/>
          </p:cNvPicPr>
          <p:nvPr/>
        </p:nvPicPr>
        <p:blipFill>
          <a:blip r:embed="rId2" cstate="print"/>
          <a:srcRect l="34554" t="34872" r="36884" b="49484"/>
          <a:stretch>
            <a:fillRect/>
          </a:stretch>
        </p:blipFill>
        <p:spPr bwMode="auto">
          <a:xfrm>
            <a:off x="2262188" y="1268413"/>
            <a:ext cx="2808287" cy="2592387"/>
          </a:xfrm>
          <a:prstGeom prst="rect">
            <a:avLst/>
          </a:prstGeom>
          <a:noFill/>
          <a:ln w="9525">
            <a:noFill/>
            <a:miter lim="800000"/>
            <a:headEnd/>
            <a:tailEnd/>
          </a:ln>
        </p:spPr>
      </p:pic>
      <p:grpSp>
        <p:nvGrpSpPr>
          <p:cNvPr id="22" name="Group 131"/>
          <p:cNvGrpSpPr>
            <a:grpSpLocks/>
          </p:cNvGrpSpPr>
          <p:nvPr/>
        </p:nvGrpSpPr>
        <p:grpSpPr bwMode="auto">
          <a:xfrm>
            <a:off x="5292725" y="1484313"/>
            <a:ext cx="2159000" cy="2160587"/>
            <a:chOff x="1475656" y="1556792"/>
            <a:chExt cx="2160240" cy="2160240"/>
          </a:xfrm>
        </p:grpSpPr>
        <p:grpSp>
          <p:nvGrpSpPr>
            <p:cNvPr id="23" name="Group 32"/>
            <p:cNvGrpSpPr>
              <a:grpSpLocks/>
            </p:cNvGrpSpPr>
            <p:nvPr/>
          </p:nvGrpSpPr>
          <p:grpSpPr bwMode="auto">
            <a:xfrm>
              <a:off x="1476375" y="1557338"/>
              <a:ext cx="2133600" cy="2133600"/>
              <a:chOff x="912" y="960"/>
              <a:chExt cx="1344" cy="1344"/>
            </a:xfrm>
          </p:grpSpPr>
          <p:sp>
            <p:nvSpPr>
              <p:cNvPr id="28861" name="Rectangle 18"/>
              <p:cNvSpPr>
                <a:spLocks noChangeArrowheads="1"/>
              </p:cNvSpPr>
              <p:nvPr/>
            </p:nvSpPr>
            <p:spPr bwMode="auto">
              <a:xfrm>
                <a:off x="912" y="960"/>
                <a:ext cx="1344" cy="1344"/>
              </a:xfrm>
              <a:prstGeom prst="rect">
                <a:avLst/>
              </a:prstGeom>
              <a:noFill/>
              <a:ln w="9525">
                <a:solidFill>
                  <a:schemeClr val="tx1"/>
                </a:solidFill>
                <a:miter lim="800000"/>
                <a:headEnd/>
                <a:tailEnd/>
              </a:ln>
            </p:spPr>
            <p:txBody>
              <a:bodyPr wrap="none" anchor="ctr"/>
              <a:lstStyle/>
              <a:p>
                <a:pPr algn="ctr" fontAlgn="auto">
                  <a:spcBef>
                    <a:spcPts val="0"/>
                  </a:spcBef>
                  <a:spcAft>
                    <a:spcPts val="0"/>
                  </a:spcAft>
                </a:pPr>
                <a:endParaRPr lang="en-GB" sz="1800">
                  <a:solidFill>
                    <a:prstClr val="black"/>
                  </a:solidFill>
                  <a:latin typeface="Swis721 Cn BT"/>
                </a:endParaRPr>
              </a:p>
            </p:txBody>
          </p:sp>
          <p:sp>
            <p:nvSpPr>
              <p:cNvPr id="28862" name="Oval 19"/>
              <p:cNvSpPr>
                <a:spLocks noChangeArrowheads="1"/>
              </p:cNvSpPr>
              <p:nvPr/>
            </p:nvSpPr>
            <p:spPr bwMode="auto">
              <a:xfrm>
                <a:off x="1296" y="1008"/>
                <a:ext cx="144" cy="144"/>
              </a:xfrm>
              <a:prstGeom prst="ellipse">
                <a:avLst/>
              </a:prstGeom>
              <a:solidFill>
                <a:srgbClr val="FF0000">
                  <a:alpha val="50195"/>
                </a:srgbClr>
              </a:solidFill>
              <a:ln w="9525">
                <a:solidFill>
                  <a:schemeClr val="tx1"/>
                </a:solidFill>
                <a:round/>
                <a:headEnd/>
                <a:tailEnd/>
              </a:ln>
            </p:spPr>
            <p:txBody>
              <a:bodyPr wrap="none" anchor="ctr"/>
              <a:lstStyle/>
              <a:p>
                <a:pPr algn="ctr" fontAlgn="auto">
                  <a:spcBef>
                    <a:spcPts val="0"/>
                  </a:spcBef>
                  <a:spcAft>
                    <a:spcPts val="0"/>
                  </a:spcAft>
                </a:pPr>
                <a:endParaRPr lang="en-GB" sz="1800">
                  <a:solidFill>
                    <a:prstClr val="black"/>
                  </a:solidFill>
                  <a:latin typeface="Swis721 Cn BT"/>
                </a:endParaRPr>
              </a:p>
            </p:txBody>
          </p:sp>
          <p:sp>
            <p:nvSpPr>
              <p:cNvPr id="28863" name="Oval 20"/>
              <p:cNvSpPr>
                <a:spLocks noChangeArrowheads="1"/>
              </p:cNvSpPr>
              <p:nvPr/>
            </p:nvSpPr>
            <p:spPr bwMode="auto">
              <a:xfrm>
                <a:off x="1440" y="1392"/>
                <a:ext cx="144" cy="144"/>
              </a:xfrm>
              <a:prstGeom prst="ellipse">
                <a:avLst/>
              </a:prstGeom>
              <a:solidFill>
                <a:srgbClr val="FF0000">
                  <a:alpha val="50195"/>
                </a:srgbClr>
              </a:solidFill>
              <a:ln w="9525">
                <a:solidFill>
                  <a:schemeClr val="tx1"/>
                </a:solidFill>
                <a:round/>
                <a:headEnd/>
                <a:tailEnd/>
              </a:ln>
            </p:spPr>
            <p:txBody>
              <a:bodyPr wrap="none" anchor="ctr"/>
              <a:lstStyle/>
              <a:p>
                <a:pPr algn="ctr" fontAlgn="auto">
                  <a:spcBef>
                    <a:spcPts val="0"/>
                  </a:spcBef>
                  <a:spcAft>
                    <a:spcPts val="0"/>
                  </a:spcAft>
                </a:pPr>
                <a:endParaRPr lang="en-GB" sz="1800">
                  <a:solidFill>
                    <a:prstClr val="black"/>
                  </a:solidFill>
                  <a:latin typeface="Swis721 Cn BT"/>
                </a:endParaRPr>
              </a:p>
            </p:txBody>
          </p:sp>
          <p:sp>
            <p:nvSpPr>
              <p:cNvPr id="28864" name="Oval 21"/>
              <p:cNvSpPr>
                <a:spLocks noChangeArrowheads="1"/>
              </p:cNvSpPr>
              <p:nvPr/>
            </p:nvSpPr>
            <p:spPr bwMode="auto">
              <a:xfrm>
                <a:off x="1728" y="1008"/>
                <a:ext cx="144" cy="144"/>
              </a:xfrm>
              <a:prstGeom prst="ellipse">
                <a:avLst/>
              </a:prstGeom>
              <a:solidFill>
                <a:srgbClr val="FF0000">
                  <a:alpha val="50195"/>
                </a:srgbClr>
              </a:solidFill>
              <a:ln w="9525">
                <a:solidFill>
                  <a:schemeClr val="tx1"/>
                </a:solidFill>
                <a:round/>
                <a:headEnd/>
                <a:tailEnd/>
              </a:ln>
            </p:spPr>
            <p:txBody>
              <a:bodyPr wrap="none" anchor="ctr"/>
              <a:lstStyle/>
              <a:p>
                <a:pPr algn="ctr" fontAlgn="auto">
                  <a:spcBef>
                    <a:spcPts val="0"/>
                  </a:spcBef>
                  <a:spcAft>
                    <a:spcPts val="0"/>
                  </a:spcAft>
                </a:pPr>
                <a:endParaRPr lang="en-GB" sz="1800">
                  <a:solidFill>
                    <a:prstClr val="black"/>
                  </a:solidFill>
                  <a:latin typeface="Swis721 Cn BT"/>
                </a:endParaRPr>
              </a:p>
            </p:txBody>
          </p:sp>
          <p:sp>
            <p:nvSpPr>
              <p:cNvPr id="28865" name="Oval 22"/>
              <p:cNvSpPr>
                <a:spLocks noChangeArrowheads="1"/>
              </p:cNvSpPr>
              <p:nvPr/>
            </p:nvSpPr>
            <p:spPr bwMode="auto">
              <a:xfrm>
                <a:off x="1968" y="1104"/>
                <a:ext cx="144" cy="144"/>
              </a:xfrm>
              <a:prstGeom prst="ellipse">
                <a:avLst/>
              </a:prstGeom>
              <a:solidFill>
                <a:srgbClr val="FF0000">
                  <a:alpha val="50195"/>
                </a:srgbClr>
              </a:solidFill>
              <a:ln w="9525">
                <a:solidFill>
                  <a:schemeClr val="tx1"/>
                </a:solidFill>
                <a:round/>
                <a:headEnd/>
                <a:tailEnd/>
              </a:ln>
            </p:spPr>
            <p:txBody>
              <a:bodyPr wrap="none" anchor="ctr"/>
              <a:lstStyle/>
              <a:p>
                <a:pPr algn="ctr" fontAlgn="auto">
                  <a:spcBef>
                    <a:spcPts val="0"/>
                  </a:spcBef>
                  <a:spcAft>
                    <a:spcPts val="0"/>
                  </a:spcAft>
                </a:pPr>
                <a:endParaRPr lang="en-GB" sz="1800">
                  <a:solidFill>
                    <a:prstClr val="black"/>
                  </a:solidFill>
                  <a:latin typeface="Swis721 Cn BT"/>
                </a:endParaRPr>
              </a:p>
            </p:txBody>
          </p:sp>
          <p:sp>
            <p:nvSpPr>
              <p:cNvPr id="28866" name="Oval 23"/>
              <p:cNvSpPr>
                <a:spLocks noChangeArrowheads="1"/>
              </p:cNvSpPr>
              <p:nvPr/>
            </p:nvSpPr>
            <p:spPr bwMode="auto">
              <a:xfrm>
                <a:off x="1824" y="1680"/>
                <a:ext cx="144" cy="144"/>
              </a:xfrm>
              <a:prstGeom prst="ellipse">
                <a:avLst/>
              </a:prstGeom>
              <a:solidFill>
                <a:srgbClr val="FF0000">
                  <a:alpha val="50195"/>
                </a:srgbClr>
              </a:solidFill>
              <a:ln w="9525">
                <a:solidFill>
                  <a:schemeClr val="tx1"/>
                </a:solidFill>
                <a:round/>
                <a:headEnd/>
                <a:tailEnd/>
              </a:ln>
            </p:spPr>
            <p:txBody>
              <a:bodyPr wrap="none" anchor="ctr"/>
              <a:lstStyle/>
              <a:p>
                <a:pPr algn="ctr" fontAlgn="auto">
                  <a:spcBef>
                    <a:spcPts val="0"/>
                  </a:spcBef>
                  <a:spcAft>
                    <a:spcPts val="0"/>
                  </a:spcAft>
                </a:pPr>
                <a:endParaRPr lang="en-GB" sz="1800">
                  <a:solidFill>
                    <a:prstClr val="black"/>
                  </a:solidFill>
                  <a:latin typeface="Swis721 Cn BT"/>
                </a:endParaRPr>
              </a:p>
            </p:txBody>
          </p:sp>
          <p:sp>
            <p:nvSpPr>
              <p:cNvPr id="28867" name="Oval 24"/>
              <p:cNvSpPr>
                <a:spLocks noChangeArrowheads="1"/>
              </p:cNvSpPr>
              <p:nvPr/>
            </p:nvSpPr>
            <p:spPr bwMode="auto">
              <a:xfrm>
                <a:off x="2064" y="1776"/>
                <a:ext cx="144" cy="144"/>
              </a:xfrm>
              <a:prstGeom prst="ellipse">
                <a:avLst/>
              </a:prstGeom>
              <a:solidFill>
                <a:srgbClr val="FF0000">
                  <a:alpha val="50195"/>
                </a:srgbClr>
              </a:solidFill>
              <a:ln w="9525">
                <a:solidFill>
                  <a:schemeClr val="tx1"/>
                </a:solidFill>
                <a:round/>
                <a:headEnd/>
                <a:tailEnd/>
              </a:ln>
            </p:spPr>
            <p:txBody>
              <a:bodyPr wrap="none" anchor="ctr"/>
              <a:lstStyle/>
              <a:p>
                <a:pPr algn="ctr" fontAlgn="auto">
                  <a:spcBef>
                    <a:spcPts val="0"/>
                  </a:spcBef>
                  <a:spcAft>
                    <a:spcPts val="0"/>
                  </a:spcAft>
                </a:pPr>
                <a:endParaRPr lang="en-GB" sz="1800">
                  <a:solidFill>
                    <a:prstClr val="black"/>
                  </a:solidFill>
                  <a:latin typeface="Swis721 Cn BT"/>
                </a:endParaRPr>
              </a:p>
            </p:txBody>
          </p:sp>
          <p:sp>
            <p:nvSpPr>
              <p:cNvPr id="28868" name="Oval 25"/>
              <p:cNvSpPr>
                <a:spLocks noChangeArrowheads="1"/>
              </p:cNvSpPr>
              <p:nvPr/>
            </p:nvSpPr>
            <p:spPr bwMode="auto">
              <a:xfrm>
                <a:off x="1152" y="1584"/>
                <a:ext cx="144" cy="144"/>
              </a:xfrm>
              <a:prstGeom prst="ellipse">
                <a:avLst/>
              </a:prstGeom>
              <a:solidFill>
                <a:srgbClr val="FF0000">
                  <a:alpha val="50195"/>
                </a:srgbClr>
              </a:solidFill>
              <a:ln w="9525">
                <a:solidFill>
                  <a:schemeClr val="tx1"/>
                </a:solidFill>
                <a:round/>
                <a:headEnd/>
                <a:tailEnd/>
              </a:ln>
            </p:spPr>
            <p:txBody>
              <a:bodyPr wrap="none" anchor="ctr"/>
              <a:lstStyle/>
              <a:p>
                <a:pPr algn="ctr" fontAlgn="auto">
                  <a:spcBef>
                    <a:spcPts val="0"/>
                  </a:spcBef>
                  <a:spcAft>
                    <a:spcPts val="0"/>
                  </a:spcAft>
                </a:pPr>
                <a:endParaRPr lang="en-GB" sz="1800">
                  <a:solidFill>
                    <a:prstClr val="black"/>
                  </a:solidFill>
                  <a:latin typeface="Swis721 Cn BT"/>
                </a:endParaRPr>
              </a:p>
            </p:txBody>
          </p:sp>
          <p:sp>
            <p:nvSpPr>
              <p:cNvPr id="28869" name="Oval 26"/>
              <p:cNvSpPr>
                <a:spLocks noChangeArrowheads="1"/>
              </p:cNvSpPr>
              <p:nvPr/>
            </p:nvSpPr>
            <p:spPr bwMode="auto">
              <a:xfrm>
                <a:off x="1104" y="1968"/>
                <a:ext cx="144" cy="144"/>
              </a:xfrm>
              <a:prstGeom prst="ellipse">
                <a:avLst/>
              </a:prstGeom>
              <a:solidFill>
                <a:srgbClr val="FF0000">
                  <a:alpha val="50195"/>
                </a:srgbClr>
              </a:solidFill>
              <a:ln w="9525">
                <a:solidFill>
                  <a:schemeClr val="tx1"/>
                </a:solidFill>
                <a:round/>
                <a:headEnd/>
                <a:tailEnd/>
              </a:ln>
            </p:spPr>
            <p:txBody>
              <a:bodyPr wrap="none" anchor="ctr"/>
              <a:lstStyle/>
              <a:p>
                <a:pPr algn="ctr" fontAlgn="auto">
                  <a:spcBef>
                    <a:spcPts val="0"/>
                  </a:spcBef>
                  <a:spcAft>
                    <a:spcPts val="0"/>
                  </a:spcAft>
                </a:pPr>
                <a:endParaRPr lang="en-GB" sz="1800">
                  <a:solidFill>
                    <a:prstClr val="black"/>
                  </a:solidFill>
                  <a:latin typeface="Swis721 Cn BT"/>
                </a:endParaRPr>
              </a:p>
            </p:txBody>
          </p:sp>
          <p:sp>
            <p:nvSpPr>
              <p:cNvPr id="28870" name="Oval 27"/>
              <p:cNvSpPr>
                <a:spLocks noChangeArrowheads="1"/>
              </p:cNvSpPr>
              <p:nvPr/>
            </p:nvSpPr>
            <p:spPr bwMode="auto">
              <a:xfrm>
                <a:off x="1872" y="2064"/>
                <a:ext cx="144" cy="144"/>
              </a:xfrm>
              <a:prstGeom prst="ellipse">
                <a:avLst/>
              </a:prstGeom>
              <a:solidFill>
                <a:srgbClr val="FF0000">
                  <a:alpha val="50195"/>
                </a:srgbClr>
              </a:solidFill>
              <a:ln w="9525">
                <a:solidFill>
                  <a:schemeClr val="tx1"/>
                </a:solidFill>
                <a:round/>
                <a:headEnd/>
                <a:tailEnd/>
              </a:ln>
            </p:spPr>
            <p:txBody>
              <a:bodyPr wrap="none" anchor="ctr"/>
              <a:lstStyle/>
              <a:p>
                <a:pPr algn="ctr" fontAlgn="auto">
                  <a:spcBef>
                    <a:spcPts val="0"/>
                  </a:spcBef>
                  <a:spcAft>
                    <a:spcPts val="0"/>
                  </a:spcAft>
                </a:pPr>
                <a:endParaRPr lang="en-GB" sz="1800">
                  <a:solidFill>
                    <a:prstClr val="black"/>
                  </a:solidFill>
                  <a:latin typeface="Swis721 Cn BT"/>
                </a:endParaRPr>
              </a:p>
            </p:txBody>
          </p:sp>
        </p:grpSp>
        <p:grpSp>
          <p:nvGrpSpPr>
            <p:cNvPr id="24" name="Group 78"/>
            <p:cNvGrpSpPr>
              <a:grpSpLocks/>
            </p:cNvGrpSpPr>
            <p:nvPr/>
          </p:nvGrpSpPr>
          <p:grpSpPr bwMode="auto">
            <a:xfrm>
              <a:off x="1547664" y="1556792"/>
              <a:ext cx="2016224" cy="2160240"/>
              <a:chOff x="1547664" y="1556792"/>
              <a:chExt cx="2016224" cy="2160240"/>
            </a:xfrm>
          </p:grpSpPr>
          <p:grpSp>
            <p:nvGrpSpPr>
              <p:cNvPr id="25" name="Group 58"/>
              <p:cNvGrpSpPr>
                <a:grpSpLocks/>
              </p:cNvGrpSpPr>
              <p:nvPr/>
            </p:nvGrpSpPr>
            <p:grpSpPr bwMode="auto">
              <a:xfrm>
                <a:off x="1547664" y="1556792"/>
                <a:ext cx="1008112" cy="2160240"/>
                <a:chOff x="1547664" y="1556792"/>
                <a:chExt cx="1008112" cy="2160240"/>
              </a:xfrm>
            </p:grpSpPr>
            <p:grpSp>
              <p:nvGrpSpPr>
                <p:cNvPr id="26" name="Group 45"/>
                <p:cNvGrpSpPr>
                  <a:grpSpLocks/>
                </p:cNvGrpSpPr>
                <p:nvPr/>
              </p:nvGrpSpPr>
              <p:grpSpPr bwMode="auto">
                <a:xfrm>
                  <a:off x="1547664" y="1556792"/>
                  <a:ext cx="288032" cy="2160240"/>
                  <a:chOff x="1547664" y="1556792"/>
                  <a:chExt cx="288032" cy="2160240"/>
                </a:xfrm>
              </p:grpSpPr>
              <p:cxnSp>
                <p:nvCxnSpPr>
                  <p:cNvPr id="116" name="Straight Connector 115"/>
                  <p:cNvCxnSpPr/>
                  <p:nvPr/>
                </p:nvCxnSpPr>
                <p:spPr>
                  <a:xfrm rot="5400000">
                    <a:off x="467014"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5400000">
                    <a:off x="538492"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rot="5400000">
                    <a:off x="611559"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rot="5400000">
                    <a:off x="683038"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rot="5400000">
                    <a:off x="754516"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7" name="Group 46"/>
                <p:cNvGrpSpPr>
                  <a:grpSpLocks/>
                </p:cNvGrpSpPr>
                <p:nvPr/>
              </p:nvGrpSpPr>
              <p:grpSpPr bwMode="auto">
                <a:xfrm>
                  <a:off x="1907704" y="1556792"/>
                  <a:ext cx="288032" cy="2160240"/>
                  <a:chOff x="1547664" y="1556792"/>
                  <a:chExt cx="288032" cy="2160240"/>
                </a:xfrm>
              </p:grpSpPr>
              <p:cxnSp>
                <p:nvCxnSpPr>
                  <p:cNvPr id="111" name="Straight Connector 47"/>
                  <p:cNvCxnSpPr/>
                  <p:nvPr/>
                </p:nvCxnSpPr>
                <p:spPr>
                  <a:xfrm rot="5400000">
                    <a:off x="467542"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rot="5400000">
                    <a:off x="539021"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rot="5400000">
                    <a:off x="612088"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rot="5400000">
                    <a:off x="683566"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5400000">
                    <a:off x="755045"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8" name="Group 52"/>
                <p:cNvGrpSpPr>
                  <a:grpSpLocks/>
                </p:cNvGrpSpPr>
                <p:nvPr/>
              </p:nvGrpSpPr>
              <p:grpSpPr bwMode="auto">
                <a:xfrm>
                  <a:off x="2267744" y="1556792"/>
                  <a:ext cx="288032" cy="2160240"/>
                  <a:chOff x="1547664" y="1556792"/>
                  <a:chExt cx="288032" cy="2160240"/>
                </a:xfrm>
              </p:grpSpPr>
              <p:cxnSp>
                <p:nvCxnSpPr>
                  <p:cNvPr id="106" name="Straight Connector 105"/>
                  <p:cNvCxnSpPr/>
                  <p:nvPr/>
                </p:nvCxnSpPr>
                <p:spPr>
                  <a:xfrm rot="5400000">
                    <a:off x="468073"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rot="5400000">
                    <a:off x="539551"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rot="5400000">
                    <a:off x="612618"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rot="5400000">
                    <a:off x="684097"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5400000">
                    <a:off x="755574"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29" name="Group 59"/>
              <p:cNvGrpSpPr>
                <a:grpSpLocks/>
              </p:cNvGrpSpPr>
              <p:nvPr/>
            </p:nvGrpSpPr>
            <p:grpSpPr bwMode="auto">
              <a:xfrm>
                <a:off x="2555776" y="1556792"/>
                <a:ext cx="1008112" cy="2160240"/>
                <a:chOff x="1547664" y="1556792"/>
                <a:chExt cx="1008112" cy="2160240"/>
              </a:xfrm>
            </p:grpSpPr>
            <p:grpSp>
              <p:nvGrpSpPr>
                <p:cNvPr id="30" name="Group 84"/>
                <p:cNvGrpSpPr>
                  <a:grpSpLocks/>
                </p:cNvGrpSpPr>
                <p:nvPr/>
              </p:nvGrpSpPr>
              <p:grpSpPr bwMode="auto">
                <a:xfrm>
                  <a:off x="1547664" y="1556792"/>
                  <a:ext cx="288032" cy="2160240"/>
                  <a:chOff x="1547664" y="1556792"/>
                  <a:chExt cx="288032" cy="2160240"/>
                </a:xfrm>
              </p:grpSpPr>
              <p:cxnSp>
                <p:nvCxnSpPr>
                  <p:cNvPr id="98" name="Straight Connector 97"/>
                  <p:cNvCxnSpPr/>
                  <p:nvPr/>
                </p:nvCxnSpPr>
                <p:spPr>
                  <a:xfrm rot="5400000">
                    <a:off x="467542"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rot="5400000">
                    <a:off x="539021"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rot="5400000">
                    <a:off x="612088"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5400000">
                    <a:off x="683566"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rot="5400000">
                    <a:off x="755045"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1" name="Group 85"/>
                <p:cNvGrpSpPr>
                  <a:grpSpLocks/>
                </p:cNvGrpSpPr>
                <p:nvPr/>
              </p:nvGrpSpPr>
              <p:grpSpPr bwMode="auto">
                <a:xfrm>
                  <a:off x="1907704" y="1556792"/>
                  <a:ext cx="288032" cy="2160240"/>
                  <a:chOff x="1547664" y="1556792"/>
                  <a:chExt cx="288032" cy="2160240"/>
                </a:xfrm>
              </p:grpSpPr>
              <p:cxnSp>
                <p:nvCxnSpPr>
                  <p:cNvPr id="93" name="Straight Connector 92"/>
                  <p:cNvCxnSpPr/>
                  <p:nvPr/>
                </p:nvCxnSpPr>
                <p:spPr>
                  <a:xfrm rot="5400000">
                    <a:off x="468072"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rot="5400000">
                    <a:off x="539550"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5400000">
                    <a:off x="612617"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rot="5400000">
                    <a:off x="684096"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5400000">
                    <a:off x="755573"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2" name="Group 52"/>
                <p:cNvGrpSpPr>
                  <a:grpSpLocks/>
                </p:cNvGrpSpPr>
                <p:nvPr/>
              </p:nvGrpSpPr>
              <p:grpSpPr bwMode="auto">
                <a:xfrm>
                  <a:off x="2267744" y="1556792"/>
                  <a:ext cx="288032" cy="2160240"/>
                  <a:chOff x="1547664" y="1556792"/>
                  <a:chExt cx="288032" cy="2160240"/>
                </a:xfrm>
              </p:grpSpPr>
              <p:cxnSp>
                <p:nvCxnSpPr>
                  <p:cNvPr id="88" name="Straight Connector 87"/>
                  <p:cNvCxnSpPr/>
                  <p:nvPr/>
                </p:nvCxnSpPr>
                <p:spPr>
                  <a:xfrm rot="5400000">
                    <a:off x="468601"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rot="5400000">
                    <a:off x="540080"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rot="5400000">
                    <a:off x="613147"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rot="5400000">
                    <a:off x="684625"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5400000">
                    <a:off x="756104"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grpSp>
        <p:grpSp>
          <p:nvGrpSpPr>
            <p:cNvPr id="33" name="Group 79"/>
            <p:cNvGrpSpPr>
              <a:grpSpLocks/>
            </p:cNvGrpSpPr>
            <p:nvPr/>
          </p:nvGrpSpPr>
          <p:grpSpPr bwMode="auto">
            <a:xfrm rot="5400000">
              <a:off x="1547664" y="1556792"/>
              <a:ext cx="2016224" cy="2160240"/>
              <a:chOff x="1547664" y="1556792"/>
              <a:chExt cx="2016224" cy="2160240"/>
            </a:xfrm>
          </p:grpSpPr>
          <p:grpSp>
            <p:nvGrpSpPr>
              <p:cNvPr id="34" name="Group 58"/>
              <p:cNvGrpSpPr>
                <a:grpSpLocks/>
              </p:cNvGrpSpPr>
              <p:nvPr/>
            </p:nvGrpSpPr>
            <p:grpSpPr bwMode="auto">
              <a:xfrm>
                <a:off x="1547664" y="1556792"/>
                <a:ext cx="1008112" cy="2160240"/>
                <a:chOff x="1547664" y="1556792"/>
                <a:chExt cx="1008112" cy="2160240"/>
              </a:xfrm>
            </p:grpSpPr>
            <p:grpSp>
              <p:nvGrpSpPr>
                <p:cNvPr id="35" name="Group 45"/>
                <p:cNvGrpSpPr>
                  <a:grpSpLocks/>
                </p:cNvGrpSpPr>
                <p:nvPr/>
              </p:nvGrpSpPr>
              <p:grpSpPr bwMode="auto">
                <a:xfrm>
                  <a:off x="1547664" y="1556792"/>
                  <a:ext cx="288032" cy="2160240"/>
                  <a:chOff x="1547664" y="1556792"/>
                  <a:chExt cx="288032" cy="2160240"/>
                </a:xfrm>
              </p:grpSpPr>
              <p:cxnSp>
                <p:nvCxnSpPr>
                  <p:cNvPr id="78" name="Straight Connector 77"/>
                  <p:cNvCxnSpPr/>
                  <p:nvPr/>
                </p:nvCxnSpPr>
                <p:spPr>
                  <a:xfrm rot="5400000">
                    <a:off x="466961"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rot="5400000">
                    <a:off x="539974"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rot="5400000">
                    <a:off x="611401"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rot="5400000">
                    <a:off x="684414"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rot="5400000">
                    <a:off x="755840"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6" name="Group 46"/>
                <p:cNvGrpSpPr>
                  <a:grpSpLocks/>
                </p:cNvGrpSpPr>
                <p:nvPr/>
              </p:nvGrpSpPr>
              <p:grpSpPr bwMode="auto">
                <a:xfrm>
                  <a:off x="1907704" y="1556792"/>
                  <a:ext cx="288032" cy="2160240"/>
                  <a:chOff x="1547664" y="1556792"/>
                  <a:chExt cx="288032" cy="2160240"/>
                </a:xfrm>
              </p:grpSpPr>
              <p:cxnSp>
                <p:nvCxnSpPr>
                  <p:cNvPr id="73" name="Straight Connector 72"/>
                  <p:cNvCxnSpPr/>
                  <p:nvPr/>
                </p:nvCxnSpPr>
                <p:spPr>
                  <a:xfrm rot="5400000">
                    <a:off x="467226"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5400000">
                    <a:off x="540239"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5400000">
                    <a:off x="611665"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5400000">
                    <a:off x="684678"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5400000">
                    <a:off x="756105"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7" name="Group 52"/>
                <p:cNvGrpSpPr>
                  <a:grpSpLocks/>
                </p:cNvGrpSpPr>
                <p:nvPr/>
              </p:nvGrpSpPr>
              <p:grpSpPr bwMode="auto">
                <a:xfrm>
                  <a:off x="2267744" y="1556792"/>
                  <a:ext cx="288032" cy="2160240"/>
                  <a:chOff x="1547664" y="1556792"/>
                  <a:chExt cx="288032" cy="2160240"/>
                </a:xfrm>
              </p:grpSpPr>
              <p:cxnSp>
                <p:nvCxnSpPr>
                  <p:cNvPr id="68" name="Straight Connector 67"/>
                  <p:cNvCxnSpPr/>
                  <p:nvPr/>
                </p:nvCxnSpPr>
                <p:spPr>
                  <a:xfrm rot="5400000">
                    <a:off x="467490"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5400000">
                    <a:off x="540503"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5400000">
                    <a:off x="611930"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a:off x="684943"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5400000">
                    <a:off x="756369"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38" name="Group 59"/>
              <p:cNvGrpSpPr>
                <a:grpSpLocks/>
              </p:cNvGrpSpPr>
              <p:nvPr/>
            </p:nvGrpSpPr>
            <p:grpSpPr bwMode="auto">
              <a:xfrm>
                <a:off x="2555776" y="1556792"/>
                <a:ext cx="1008112" cy="2160240"/>
                <a:chOff x="1547664" y="1556792"/>
                <a:chExt cx="1008112" cy="2160240"/>
              </a:xfrm>
            </p:grpSpPr>
            <p:grpSp>
              <p:nvGrpSpPr>
                <p:cNvPr id="39" name="Group 45"/>
                <p:cNvGrpSpPr>
                  <a:grpSpLocks/>
                </p:cNvGrpSpPr>
                <p:nvPr/>
              </p:nvGrpSpPr>
              <p:grpSpPr bwMode="auto">
                <a:xfrm>
                  <a:off x="1547664" y="1556792"/>
                  <a:ext cx="288032" cy="2160240"/>
                  <a:chOff x="1547664" y="1556792"/>
                  <a:chExt cx="288032" cy="2160240"/>
                </a:xfrm>
              </p:grpSpPr>
              <p:cxnSp>
                <p:nvCxnSpPr>
                  <p:cNvPr id="60" name="Straight Connector 59"/>
                  <p:cNvCxnSpPr/>
                  <p:nvPr/>
                </p:nvCxnSpPr>
                <p:spPr>
                  <a:xfrm rot="5400000">
                    <a:off x="468337"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5400000">
                    <a:off x="539763"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rot="5400000">
                    <a:off x="612777"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5400000">
                    <a:off x="684202"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5400000">
                    <a:off x="755629"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41" name="Group 46"/>
                <p:cNvGrpSpPr>
                  <a:grpSpLocks/>
                </p:cNvGrpSpPr>
                <p:nvPr/>
              </p:nvGrpSpPr>
              <p:grpSpPr bwMode="auto">
                <a:xfrm>
                  <a:off x="1907704" y="1556792"/>
                  <a:ext cx="288032" cy="2160240"/>
                  <a:chOff x="1547664" y="1556792"/>
                  <a:chExt cx="288032" cy="2160240"/>
                </a:xfrm>
              </p:grpSpPr>
              <p:cxnSp>
                <p:nvCxnSpPr>
                  <p:cNvPr id="55" name="Straight Connector 54"/>
                  <p:cNvCxnSpPr/>
                  <p:nvPr/>
                </p:nvCxnSpPr>
                <p:spPr>
                  <a:xfrm rot="5400000">
                    <a:off x="468602"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5400000">
                    <a:off x="540027"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5400000">
                    <a:off x="613041"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a:off x="684467"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5400000">
                    <a:off x="755893"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42" name="Group 52"/>
                <p:cNvGrpSpPr>
                  <a:grpSpLocks/>
                </p:cNvGrpSpPr>
                <p:nvPr/>
              </p:nvGrpSpPr>
              <p:grpSpPr bwMode="auto">
                <a:xfrm>
                  <a:off x="2267744" y="1556792"/>
                  <a:ext cx="288032" cy="2160240"/>
                  <a:chOff x="1547664" y="1556792"/>
                  <a:chExt cx="288032" cy="2160240"/>
                </a:xfrm>
              </p:grpSpPr>
              <p:cxnSp>
                <p:nvCxnSpPr>
                  <p:cNvPr id="48" name="Straight Connector 47"/>
                  <p:cNvCxnSpPr/>
                  <p:nvPr/>
                </p:nvCxnSpPr>
                <p:spPr>
                  <a:xfrm rot="5400000">
                    <a:off x="468866"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5400000">
                    <a:off x="540292"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rot="5400000">
                    <a:off x="613306"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5400000">
                    <a:off x="684731" y="2636912"/>
                    <a:ext cx="21602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a:off x="756158" y="2636912"/>
                    <a:ext cx="2160240" cy="0"/>
                  </a:xfrm>
                  <a:prstGeom prst="line">
                    <a:avLst/>
                  </a:prstGeom>
                </p:spPr>
                <p:style>
                  <a:lnRef idx="1">
                    <a:schemeClr val="accent1"/>
                  </a:lnRef>
                  <a:fillRef idx="0">
                    <a:schemeClr val="accent1"/>
                  </a:fillRef>
                  <a:effectRef idx="0">
                    <a:schemeClr val="accent1"/>
                  </a:effectRef>
                  <a:fontRef idx="minor">
                    <a:schemeClr val="tx1"/>
                  </a:fontRef>
                </p:style>
              </p:cxnSp>
            </p:grpSp>
          </p:grpSp>
        </p:grpSp>
      </p:grpSp>
      <p:sp>
        <p:nvSpPr>
          <p:cNvPr id="245" name="Text Box 2"/>
          <p:cNvSpPr txBox="1">
            <a:spLocks noChangeArrowheads="1"/>
          </p:cNvSpPr>
          <p:nvPr/>
        </p:nvSpPr>
        <p:spPr bwMode="auto">
          <a:xfrm>
            <a:off x="7543800" y="1371600"/>
            <a:ext cx="1439863" cy="5509200"/>
          </a:xfrm>
          <a:prstGeom prst="rect">
            <a:avLst/>
          </a:prstGeom>
          <a:noFill/>
          <a:ln w="9525">
            <a:noFill/>
            <a:miter lim="800000"/>
            <a:headEnd/>
            <a:tailEnd/>
          </a:ln>
        </p:spPr>
        <p:txBody>
          <a:bodyPr>
            <a:spAutoFit/>
          </a:bodyPr>
          <a:lstStyle/>
          <a:p>
            <a:pPr fontAlgn="auto">
              <a:spcBef>
                <a:spcPct val="50000"/>
              </a:spcBef>
              <a:spcAft>
                <a:spcPts val="0"/>
              </a:spcAft>
              <a:buClr>
                <a:srgbClr val="DE002F"/>
              </a:buClr>
              <a:buFont typeface="Webdings" pitchFamily="18" charset="2"/>
              <a:buChar char="4"/>
            </a:pPr>
            <a:r>
              <a:rPr lang="de-DE" sz="1600" dirty="0">
                <a:solidFill>
                  <a:prstClr val="black"/>
                </a:solidFill>
                <a:latin typeface="Swis721 Cn BT"/>
              </a:rPr>
              <a:t> </a:t>
            </a:r>
            <a:r>
              <a:rPr lang="de-DE" sz="1600" dirty="0" err="1">
                <a:solidFill>
                  <a:prstClr val="black"/>
                </a:solidFill>
                <a:latin typeface="Swis721 Cn BT"/>
              </a:rPr>
              <a:t>Each</a:t>
            </a:r>
            <a:r>
              <a:rPr lang="de-DE" sz="1600" dirty="0">
                <a:solidFill>
                  <a:prstClr val="black"/>
                </a:solidFill>
                <a:latin typeface="Swis721 Cn BT"/>
              </a:rPr>
              <a:t> </a:t>
            </a:r>
            <a:r>
              <a:rPr lang="de-DE" sz="1600" dirty="0" err="1" smtClean="0">
                <a:solidFill>
                  <a:prstClr val="black"/>
                </a:solidFill>
                <a:latin typeface="Swis721 Cn BT"/>
              </a:rPr>
              <a:t>small</a:t>
            </a:r>
            <a:r>
              <a:rPr lang="de-DE" sz="1600" dirty="0" smtClean="0">
                <a:solidFill>
                  <a:prstClr val="black"/>
                </a:solidFill>
                <a:latin typeface="Swis721 Cn BT"/>
              </a:rPr>
              <a:t> </a:t>
            </a:r>
            <a:r>
              <a:rPr lang="de-DE" sz="1600" dirty="0" err="1" smtClean="0">
                <a:solidFill>
                  <a:prstClr val="black"/>
                </a:solidFill>
                <a:latin typeface="Swis721 Cn BT"/>
              </a:rPr>
              <a:t>square</a:t>
            </a:r>
            <a:r>
              <a:rPr lang="de-DE" sz="1600" dirty="0" smtClean="0">
                <a:solidFill>
                  <a:prstClr val="black"/>
                </a:solidFill>
                <a:latin typeface="Swis721 Cn BT"/>
              </a:rPr>
              <a:t> </a:t>
            </a:r>
            <a:r>
              <a:rPr lang="de-DE" sz="1600" dirty="0">
                <a:solidFill>
                  <a:prstClr val="black"/>
                </a:solidFill>
                <a:latin typeface="Swis721 Cn BT"/>
              </a:rPr>
              <a:t>is a pixel</a:t>
            </a:r>
          </a:p>
          <a:p>
            <a:pPr fontAlgn="auto">
              <a:spcBef>
                <a:spcPct val="50000"/>
              </a:spcBef>
              <a:spcAft>
                <a:spcPts val="0"/>
              </a:spcAft>
              <a:buClr>
                <a:srgbClr val="DE002F"/>
              </a:buClr>
              <a:buFont typeface="Webdings" pitchFamily="18" charset="2"/>
              <a:buChar char="4"/>
            </a:pPr>
            <a:endParaRPr lang="de-DE" sz="1600" dirty="0">
              <a:solidFill>
                <a:prstClr val="black"/>
              </a:solidFill>
              <a:latin typeface="Swis721 Cn BT"/>
            </a:endParaRPr>
          </a:p>
          <a:p>
            <a:pPr fontAlgn="auto">
              <a:spcBef>
                <a:spcPct val="50000"/>
              </a:spcBef>
              <a:spcAft>
                <a:spcPts val="0"/>
              </a:spcAft>
              <a:buClr>
                <a:srgbClr val="DE002F"/>
              </a:buClr>
              <a:buFont typeface="Webdings" pitchFamily="18" charset="2"/>
              <a:buChar char="4"/>
            </a:pPr>
            <a:r>
              <a:rPr lang="de-DE" sz="1600" dirty="0">
                <a:solidFill>
                  <a:prstClr val="black"/>
                </a:solidFill>
                <a:latin typeface="Swis721 Cn BT"/>
              </a:rPr>
              <a:t> We need to deform the subset in the second image to match that in the ref image</a:t>
            </a:r>
          </a:p>
          <a:p>
            <a:pPr fontAlgn="auto">
              <a:spcBef>
                <a:spcPct val="50000"/>
              </a:spcBef>
              <a:spcAft>
                <a:spcPts val="0"/>
              </a:spcAft>
              <a:buClr>
                <a:srgbClr val="DE002F"/>
              </a:buClr>
              <a:buFont typeface="Webdings" pitchFamily="18" charset="2"/>
              <a:buChar char="4"/>
            </a:pPr>
            <a:endParaRPr lang="de-DE" sz="1600" dirty="0">
              <a:solidFill>
                <a:prstClr val="black"/>
              </a:solidFill>
              <a:latin typeface="Swis721 Cn BT"/>
            </a:endParaRPr>
          </a:p>
          <a:p>
            <a:pPr fontAlgn="auto">
              <a:spcBef>
                <a:spcPct val="50000"/>
              </a:spcBef>
              <a:spcAft>
                <a:spcPts val="0"/>
              </a:spcAft>
              <a:buClr>
                <a:srgbClr val="DE002F"/>
              </a:buClr>
              <a:buFont typeface="Webdings" pitchFamily="18" charset="2"/>
              <a:buChar char="4"/>
            </a:pPr>
            <a:r>
              <a:rPr lang="de-DE" sz="1600" dirty="0">
                <a:solidFill>
                  <a:prstClr val="black"/>
                </a:solidFill>
                <a:latin typeface="Swis721 Cn BT"/>
              </a:rPr>
              <a:t> Requires sub-pixel image interpolation to re-build the deformed subset image content</a:t>
            </a:r>
          </a:p>
        </p:txBody>
      </p:sp>
      <p:sp>
        <p:nvSpPr>
          <p:cNvPr id="28703" name="Titel 233"/>
          <p:cNvSpPr>
            <a:spLocks noGrp="1"/>
          </p:cNvSpPr>
          <p:nvPr>
            <p:ph type="title"/>
          </p:nvPr>
        </p:nvSpPr>
        <p:spPr>
          <a:xfrm>
            <a:off x="177800" y="279400"/>
            <a:ext cx="8496300" cy="649288"/>
          </a:xfrm>
        </p:spPr>
        <p:txBody>
          <a:bodyPr/>
          <a:lstStyle/>
          <a:p>
            <a:r>
              <a:rPr lang="de-DE" dirty="0" smtClean="0">
                <a:solidFill>
                  <a:srgbClr val="183992"/>
                </a:solidFill>
              </a:rPr>
              <a:t>Grey scale image interpolation</a:t>
            </a:r>
            <a:endParaRPr lang="en-US" dirty="0" smtClean="0"/>
          </a:p>
        </p:txBody>
      </p:sp>
    </p:spTree>
    <p:extLst>
      <p:ext uri="{BB962C8B-B14F-4D97-AF65-F5344CB8AC3E}">
        <p14:creationId xmlns:p14="http://schemas.microsoft.com/office/powerpoint/2010/main" val="3099423717"/>
      </p:ext>
    </p:extLst>
  </p:cSld>
  <p:clrMapOvr>
    <a:masterClrMapping/>
  </p:clrMapOvr>
  <p:transition advClick="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577" y="265112"/>
            <a:ext cx="8496300" cy="649288"/>
          </a:xfrm>
        </p:spPr>
        <p:txBody>
          <a:bodyPr/>
          <a:lstStyle/>
          <a:p>
            <a:r>
              <a:rPr lang="en-GB" dirty="0" smtClean="0"/>
              <a:t>Grey scale interpolation</a:t>
            </a:r>
            <a:endParaRPr lang="en-GB" dirty="0"/>
          </a:p>
        </p:txBody>
      </p:sp>
      <p:sp>
        <p:nvSpPr>
          <p:cNvPr id="5" name="Slide Number Placeholder 4"/>
          <p:cNvSpPr>
            <a:spLocks noGrp="1"/>
          </p:cNvSpPr>
          <p:nvPr>
            <p:ph type="sldNum" sz="quarter" idx="4294967295"/>
          </p:nvPr>
        </p:nvSpPr>
        <p:spPr>
          <a:xfrm>
            <a:off x="8172504" y="6500834"/>
            <a:ext cx="542900" cy="220641"/>
          </a:xfrm>
          <a:prstGeom prst="rect">
            <a:avLst/>
          </a:prstGeom>
        </p:spPr>
        <p:txBody>
          <a:bodyPr/>
          <a:lstStyle/>
          <a:p>
            <a:fld id="{5EE8086B-15AF-4B69-A3AE-8A11D32D03DB}" type="slidenum">
              <a:rPr lang="de-DE" smtClean="0">
                <a:solidFill>
                  <a:prstClr val="black">
                    <a:tint val="75000"/>
                  </a:prstClr>
                </a:solidFill>
              </a:rPr>
              <a:pPr/>
              <a:t>19</a:t>
            </a:fld>
            <a:endParaRPr lang="de-DE">
              <a:solidFill>
                <a:prstClr val="black">
                  <a:tint val="75000"/>
                </a:prstClr>
              </a:solidFill>
            </a:endParaRPr>
          </a:p>
        </p:txBody>
      </p:sp>
      <p:graphicFrame>
        <p:nvGraphicFramePr>
          <p:cNvPr id="11" name="Inhaltsplatzhalter 10"/>
          <p:cNvGraphicFramePr>
            <a:graphicFrameLocks/>
          </p:cNvGraphicFramePr>
          <p:nvPr>
            <p:custDataLst>
              <p:tags r:id="rId1"/>
            </p:custDataLst>
            <p:extLst>
              <p:ext uri="{D42A27DB-BD31-4B8C-83A1-F6EECF244321}">
                <p14:modId xmlns:p14="http://schemas.microsoft.com/office/powerpoint/2010/main" val="3143979874"/>
              </p:ext>
            </p:extLst>
          </p:nvPr>
        </p:nvGraphicFramePr>
        <p:xfrm>
          <a:off x="720436" y="2798618"/>
          <a:ext cx="7646991" cy="3159285"/>
        </p:xfrm>
        <a:graphic>
          <a:graphicData uri="http://schemas.openxmlformats.org/drawingml/2006/table">
            <a:tbl>
              <a:tblPr/>
              <a:tblGrid>
                <a:gridCol w="3505200"/>
                <a:gridCol w="381000"/>
                <a:gridCol w="3760791"/>
              </a:tblGrid>
              <a:tr h="768615">
                <a:tc>
                  <a:txBody>
                    <a:bodyPr/>
                    <a:lstStyle/>
                    <a:p>
                      <a:pPr>
                        <a:spcAft>
                          <a:spcPts val="0"/>
                        </a:spcAft>
                      </a:pPr>
                      <a:r>
                        <a:rPr lang="de-DE" sz="1400" b="1" dirty="0" smtClean="0">
                          <a:solidFill>
                            <a:srgbClr val="FFFFFF"/>
                          </a:solidFill>
                          <a:latin typeface="+mn-lt"/>
                          <a:ea typeface="Times New Roman"/>
                          <a:cs typeface="Times New Roman"/>
                        </a:rPr>
                        <a:t>Fast and Medium mode</a:t>
                      </a:r>
                      <a:endParaRPr lang="de-DE" sz="1400" dirty="0">
                        <a:latin typeface="+mn-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solidFill>
                  </a:tcPr>
                </a:tc>
                <a:tc>
                  <a:txBody>
                    <a:bodyPr/>
                    <a:lstStyle/>
                    <a:p>
                      <a:pPr>
                        <a:spcAft>
                          <a:spcPts val="0"/>
                        </a:spcAft>
                      </a:pPr>
                      <a:endParaRPr lang="de-DE" sz="1400" dirty="0">
                        <a:latin typeface="+mn-lt"/>
                        <a:ea typeface="Times New Roman"/>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solidFill>
                  </a:tcPr>
                </a:tc>
                <a:tc>
                  <a:txBody>
                    <a:bodyPr/>
                    <a:lstStyle/>
                    <a:p>
                      <a:pPr>
                        <a:spcAft>
                          <a:spcPts val="0"/>
                        </a:spcAft>
                      </a:pPr>
                      <a:r>
                        <a:rPr lang="de-DE" sz="1400" b="1" dirty="0" smtClean="0">
                          <a:solidFill>
                            <a:srgbClr val="FFFFFF"/>
                          </a:solidFill>
                          <a:latin typeface="+mn-lt"/>
                          <a:ea typeface="Times New Roman"/>
                          <a:cs typeface="Times New Roman"/>
                        </a:rPr>
                        <a:t>Accurate mode</a:t>
                      </a:r>
                      <a:endParaRPr lang="de-DE" sz="1400" dirty="0">
                        <a:latin typeface="+mn-lt"/>
                        <a:ea typeface="Times New Roman"/>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solidFill>
                  </a:tcPr>
                </a:tc>
              </a:tr>
              <a:tr h="768615">
                <a:tc>
                  <a:txBody>
                    <a:bodyPr/>
                    <a:lstStyle/>
                    <a:p>
                      <a:pPr>
                        <a:spcAft>
                          <a:spcPts val="0"/>
                        </a:spcAft>
                      </a:pPr>
                      <a:r>
                        <a:rPr lang="de-DE" sz="1400" dirty="0" smtClean="0">
                          <a:latin typeface="+mn-lt"/>
                          <a:ea typeface="Times New Roman"/>
                          <a:cs typeface="Times New Roman"/>
                        </a:rPr>
                        <a:t>Bilinear</a:t>
                      </a:r>
                      <a:endParaRPr lang="de-DE" sz="1400" dirty="0">
                        <a:latin typeface="+mn-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spcAft>
                          <a:spcPts val="0"/>
                        </a:spcAft>
                      </a:pPr>
                      <a:endParaRPr lang="de-DE" sz="1400" dirty="0">
                        <a:latin typeface="+mn-lt"/>
                        <a:ea typeface="Times New Roman"/>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a:spcAft>
                          <a:spcPts val="0"/>
                        </a:spcAft>
                      </a:pPr>
                      <a:r>
                        <a:rPr lang="de-DE" sz="1400" dirty="0" smtClean="0">
                          <a:latin typeface="+mn-lt"/>
                          <a:ea typeface="Times New Roman"/>
                          <a:cs typeface="Times New Roman"/>
                        </a:rPr>
                        <a:t>6th Order Spline</a:t>
                      </a:r>
                      <a:endParaRPr lang="de-DE" sz="1400" dirty="0">
                        <a:latin typeface="+mn-lt"/>
                        <a:ea typeface="Times New Roman"/>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rgbClr val="FFFFFF"/>
                    </a:solidFill>
                  </a:tcPr>
                </a:tc>
              </a:tr>
              <a:tr h="768615">
                <a:tc>
                  <a:txBody>
                    <a:bodyPr/>
                    <a:lstStyle/>
                    <a:p>
                      <a:pPr>
                        <a:spcAft>
                          <a:spcPts val="0"/>
                        </a:spcAft>
                      </a:pPr>
                      <a:r>
                        <a:rPr lang="de-DE" sz="1400" dirty="0" smtClean="0">
                          <a:latin typeface="+mn-lt"/>
                          <a:ea typeface="Times New Roman"/>
                          <a:cs typeface="Times New Roman"/>
                        </a:rPr>
                        <a:t>For small stains (&lt;1%) Can lead to banding (pixel</a:t>
                      </a:r>
                      <a:r>
                        <a:rPr lang="de-DE" sz="1400" baseline="0" dirty="0" smtClean="0">
                          <a:latin typeface="+mn-lt"/>
                          <a:ea typeface="Times New Roman"/>
                          <a:cs typeface="Times New Roman"/>
                        </a:rPr>
                        <a:t> locking) in the strain field.  Similar to pixel locking due to speckle size being too small:</a:t>
                      </a:r>
                      <a:endParaRPr lang="de-DE" sz="1400" dirty="0" smtClean="0">
                        <a:latin typeface="+mn-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rgbClr val="D7D6EA"/>
                    </a:solidFill>
                  </a:tcPr>
                </a:tc>
                <a:tc>
                  <a:txBody>
                    <a:bodyPr/>
                    <a:lstStyle/>
                    <a:p>
                      <a:pPr>
                        <a:spcAft>
                          <a:spcPts val="0"/>
                        </a:spcAft>
                      </a:pPr>
                      <a:endParaRPr lang="de-DE" sz="1400" dirty="0">
                        <a:latin typeface="+mn-lt"/>
                        <a:ea typeface="Times New Roman"/>
                        <a:cs typeface="Times New Roman"/>
                      </a:endParaRPr>
                    </a:p>
                  </a:txBody>
                  <a:tcPr marL="68580" marR="68580" marT="0" marB="0" anchor="ctr">
                    <a:lnL>
                      <a:noFill/>
                    </a:lnL>
                    <a:lnR>
                      <a:noFill/>
                    </a:lnR>
                    <a:lnT>
                      <a:noFill/>
                    </a:lnT>
                    <a:lnB>
                      <a:noFill/>
                    </a:lnB>
                    <a:solidFill>
                      <a:srgbClr val="D7D6EA"/>
                    </a:solidFill>
                  </a:tcPr>
                </a:tc>
                <a:tc>
                  <a:txBody>
                    <a:bodyPr/>
                    <a:lstStyle/>
                    <a:p>
                      <a:pPr>
                        <a:spcAft>
                          <a:spcPts val="0"/>
                        </a:spcAft>
                      </a:pPr>
                      <a:r>
                        <a:rPr lang="de-DE" sz="1400" dirty="0" smtClean="0">
                          <a:latin typeface="+mn-lt"/>
                          <a:ea typeface="Times New Roman"/>
                          <a:cs typeface="Times New Roman"/>
                        </a:rPr>
                        <a:t>Better</a:t>
                      </a:r>
                      <a:r>
                        <a:rPr lang="de-DE" sz="1400" baseline="0" dirty="0" smtClean="0">
                          <a:latin typeface="+mn-lt"/>
                          <a:ea typeface="Times New Roman"/>
                          <a:cs typeface="Times New Roman"/>
                        </a:rPr>
                        <a:t> interpolation with less susceptibility to pixel locking</a:t>
                      </a:r>
                      <a:endParaRPr lang="de-DE" sz="1400" dirty="0">
                        <a:latin typeface="+mn-lt"/>
                        <a:ea typeface="Times New Roman"/>
                        <a:cs typeface="Times New Roman"/>
                      </a:endParaRPr>
                    </a:p>
                  </a:txBody>
                  <a:tcPr marL="68580" marR="68580" marT="0" marB="0" anchor="ctr">
                    <a:lnL>
                      <a:noFill/>
                    </a:lnL>
                    <a:lnR>
                      <a:noFill/>
                    </a:lnR>
                    <a:lnT>
                      <a:noFill/>
                    </a:lnT>
                    <a:lnB>
                      <a:noFill/>
                    </a:lnB>
                    <a:solidFill>
                      <a:srgbClr val="D7D6EA"/>
                    </a:solidFill>
                  </a:tcPr>
                </a:tc>
              </a:tr>
              <a:tr h="768615">
                <a:tc>
                  <a:txBody>
                    <a:bodyPr/>
                    <a:lstStyle/>
                    <a:p>
                      <a:pPr>
                        <a:spcAft>
                          <a:spcPts val="0"/>
                        </a:spcAft>
                      </a:pPr>
                      <a:endParaRPr lang="de-DE" sz="1400" dirty="0">
                        <a:latin typeface="+mn-lt"/>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de-DE" sz="1400" dirty="0" smtClean="0">
                        <a:latin typeface="+mn-lt"/>
                        <a:ea typeface="Times New Roman"/>
                        <a:cs typeface="Times New Roman"/>
                      </a:endParaRPr>
                    </a:p>
                  </a:txBody>
                  <a:tcPr marL="68580" marR="68580" marT="0" marB="0" anchor="ctr">
                    <a:lnL>
                      <a:noFill/>
                    </a:lnL>
                    <a:lnR>
                      <a:noFill/>
                    </a:lnR>
                    <a:lnT>
                      <a:noFill/>
                    </a:lnT>
                    <a:lnB>
                      <a:noFill/>
                    </a:lnB>
                    <a:solidFill>
                      <a:srgbClr val="FFFFFF"/>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de-DE" sz="1400" dirty="0" smtClean="0">
                        <a:latin typeface="+mn-lt"/>
                        <a:ea typeface="Times New Roman"/>
                        <a:cs typeface="Times New Roman"/>
                      </a:endParaRPr>
                    </a:p>
                  </a:txBody>
                  <a:tcPr marL="68580" marR="68580" marT="0" marB="0" anchor="ctr">
                    <a:lnL>
                      <a:noFill/>
                    </a:lnL>
                    <a:lnR>
                      <a:noFill/>
                    </a:lnR>
                    <a:lnT>
                      <a:noFill/>
                    </a:lnT>
                    <a:lnB>
                      <a:noFill/>
                    </a:lnB>
                    <a:solidFill>
                      <a:srgbClr val="FFFFFF"/>
                    </a:solidFill>
                  </a:tcPr>
                </a:tc>
              </a:tr>
            </a:tbl>
          </a:graphicData>
        </a:graphic>
      </p:graphicFrame>
      <p:pic>
        <p:nvPicPr>
          <p:cNvPr id="2050" name="Picture 2"/>
          <p:cNvPicPr>
            <a:picLocks noChangeAspect="1" noChangeArrowheads="1"/>
          </p:cNvPicPr>
          <p:nvPr/>
        </p:nvPicPr>
        <p:blipFill>
          <a:blip r:embed="rId3" cstate="print"/>
          <a:srcRect/>
          <a:stretch>
            <a:fillRect/>
          </a:stretch>
        </p:blipFill>
        <p:spPr bwMode="auto">
          <a:xfrm>
            <a:off x="5257800" y="886156"/>
            <a:ext cx="3918558" cy="1531462"/>
          </a:xfrm>
          <a:prstGeom prst="rect">
            <a:avLst/>
          </a:prstGeom>
          <a:noFill/>
          <a:ln w="9525">
            <a:noFill/>
            <a:miter lim="800000"/>
            <a:headEnd/>
            <a:tailEnd/>
          </a:ln>
        </p:spPr>
      </p:pic>
      <p:sp>
        <p:nvSpPr>
          <p:cNvPr id="13" name="Title 1"/>
          <p:cNvSpPr txBox="1">
            <a:spLocks/>
          </p:cNvSpPr>
          <p:nvPr/>
        </p:nvSpPr>
        <p:spPr>
          <a:xfrm>
            <a:off x="5257800" y="838200"/>
            <a:ext cx="762000" cy="457200"/>
          </a:xfrm>
          <a:prstGeom prst="rect">
            <a:avLst/>
          </a:prstGeom>
        </p:spPr>
        <p:txBody>
          <a:bodyPr vert="horz" lIns="91440" tIns="45720" rIns="91440" bIns="45720" rtlCol="0" anchor="ctr">
            <a:noAutofit/>
          </a:bodyPr>
          <a:lstStyle/>
          <a:p>
            <a:pPr eaLnBrk="1" fontAlgn="auto" hangingPunct="1">
              <a:spcAft>
                <a:spcPts val="0"/>
              </a:spcAft>
              <a:defRPr/>
            </a:pPr>
            <a:r>
              <a:rPr lang="en-GB" sz="1800" b="1" dirty="0">
                <a:solidFill>
                  <a:srgbClr val="353A90"/>
                </a:solidFill>
                <a:latin typeface="Swis721 Cn BT"/>
              </a:rPr>
              <a:t>Raw</a:t>
            </a:r>
          </a:p>
        </p:txBody>
      </p:sp>
      <p:sp>
        <p:nvSpPr>
          <p:cNvPr id="14" name="Title 1"/>
          <p:cNvSpPr txBox="1">
            <a:spLocks/>
          </p:cNvSpPr>
          <p:nvPr/>
        </p:nvSpPr>
        <p:spPr>
          <a:xfrm>
            <a:off x="6518564" y="838200"/>
            <a:ext cx="1586346" cy="457200"/>
          </a:xfrm>
          <a:prstGeom prst="rect">
            <a:avLst/>
          </a:prstGeom>
        </p:spPr>
        <p:txBody>
          <a:bodyPr vert="horz" lIns="91440" tIns="45720" rIns="91440" bIns="45720" rtlCol="0" anchor="ctr">
            <a:noAutofit/>
          </a:bodyPr>
          <a:lstStyle/>
          <a:p>
            <a:pPr algn="r" eaLnBrk="1" fontAlgn="auto" hangingPunct="1">
              <a:spcAft>
                <a:spcPts val="0"/>
              </a:spcAft>
              <a:defRPr/>
            </a:pPr>
            <a:r>
              <a:rPr lang="en-GB" sz="1800" b="1" dirty="0">
                <a:solidFill>
                  <a:srgbClr val="353A90"/>
                </a:solidFill>
                <a:latin typeface="Swis721 Cn BT"/>
              </a:rPr>
              <a:t>Interpolated</a:t>
            </a:r>
          </a:p>
        </p:txBody>
      </p:sp>
      <p:sp>
        <p:nvSpPr>
          <p:cNvPr id="3" name="Rectangle 2"/>
          <p:cNvSpPr/>
          <p:nvPr/>
        </p:nvSpPr>
        <p:spPr>
          <a:xfrm>
            <a:off x="332509" y="1056993"/>
            <a:ext cx="4572000" cy="1569660"/>
          </a:xfrm>
          <a:prstGeom prst="rect">
            <a:avLst/>
          </a:prstGeom>
        </p:spPr>
        <p:txBody>
          <a:bodyPr>
            <a:spAutoFit/>
          </a:bodyPr>
          <a:lstStyle/>
          <a:p>
            <a:r>
              <a:rPr lang="en-GB" sz="2400" dirty="0"/>
              <a:t>How we reconstruct subset image content which has been displaced /deformed (by non-integer pixel values</a:t>
            </a:r>
            <a:r>
              <a:rPr lang="en-GB" dirty="0"/>
              <a:t>)</a:t>
            </a:r>
          </a:p>
        </p:txBody>
      </p:sp>
      <p:pic>
        <p:nvPicPr>
          <p:cNvPr id="4" name="Picture 3"/>
          <p:cNvPicPr>
            <a:picLocks noChangeAspect="1"/>
          </p:cNvPicPr>
          <p:nvPr/>
        </p:nvPicPr>
        <p:blipFill>
          <a:blip r:embed="rId4"/>
          <a:stretch>
            <a:fillRect/>
          </a:stretch>
        </p:blipFill>
        <p:spPr>
          <a:xfrm>
            <a:off x="2425700" y="2487126"/>
            <a:ext cx="5310910" cy="3944199"/>
          </a:xfrm>
          <a:prstGeom prst="rect">
            <a:avLst/>
          </a:prstGeom>
          <a:solidFill>
            <a:schemeClr val="bg1"/>
          </a:solidFill>
        </p:spPr>
      </p:pic>
    </p:spTree>
    <p:extLst>
      <p:ext uri="{BB962C8B-B14F-4D97-AF65-F5344CB8AC3E}">
        <p14:creationId xmlns:p14="http://schemas.microsoft.com/office/powerpoint/2010/main" val="33969728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GB"/>
              <a:t>Digital Image Correlation</a:t>
            </a:r>
          </a:p>
        </p:txBody>
      </p:sp>
      <p:sp>
        <p:nvSpPr>
          <p:cNvPr id="7174" name="Text Box 6"/>
          <p:cNvSpPr txBox="1">
            <a:spLocks noChangeArrowheads="1"/>
          </p:cNvSpPr>
          <p:nvPr/>
        </p:nvSpPr>
        <p:spPr bwMode="auto">
          <a:xfrm>
            <a:off x="2535238" y="26066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7177" name="Text Box 9"/>
          <p:cNvSpPr txBox="1">
            <a:spLocks noChangeArrowheads="1"/>
          </p:cNvSpPr>
          <p:nvPr/>
        </p:nvSpPr>
        <p:spPr bwMode="auto">
          <a:xfrm>
            <a:off x="275649" y="1724933"/>
            <a:ext cx="8535842"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GB" sz="2800" dirty="0" smtClean="0"/>
              <a:t>Aims:  </a:t>
            </a:r>
            <a:endParaRPr lang="en-GB" sz="2800" dirty="0"/>
          </a:p>
          <a:p>
            <a:pPr algn="l"/>
            <a:r>
              <a:rPr lang="en-GB" sz="2800" dirty="0"/>
              <a:t>O</a:t>
            </a:r>
            <a:r>
              <a:rPr lang="en-GB" sz="2800" dirty="0" smtClean="0"/>
              <a:t>verview </a:t>
            </a:r>
            <a:r>
              <a:rPr lang="en-GB" sz="2800" dirty="0"/>
              <a:t>of the </a:t>
            </a:r>
            <a:r>
              <a:rPr lang="en-GB" sz="2800" dirty="0" smtClean="0"/>
              <a:t>technique – quick discussion</a:t>
            </a:r>
          </a:p>
          <a:p>
            <a:pPr algn="l"/>
            <a:r>
              <a:rPr lang="en-GB" sz="2800" dirty="0" smtClean="0"/>
              <a:t>Describe </a:t>
            </a:r>
            <a:r>
              <a:rPr lang="en-GB" sz="2800" dirty="0"/>
              <a:t>equipment </a:t>
            </a:r>
            <a:r>
              <a:rPr lang="en-GB" sz="2800" dirty="0" smtClean="0"/>
              <a:t>set-up</a:t>
            </a:r>
          </a:p>
          <a:p>
            <a:pPr lvl="0" algn="l"/>
            <a:r>
              <a:rPr lang="en-GB" sz="2800" dirty="0">
                <a:solidFill>
                  <a:srgbClr val="323D43"/>
                </a:solidFill>
              </a:rPr>
              <a:t>Briefly discuss data </a:t>
            </a:r>
            <a:r>
              <a:rPr lang="en-GB" sz="2800" dirty="0" smtClean="0">
                <a:solidFill>
                  <a:srgbClr val="323D43"/>
                </a:solidFill>
              </a:rPr>
              <a:t>processing</a:t>
            </a:r>
            <a:endParaRPr lang="en-GB" sz="2800" dirty="0"/>
          </a:p>
          <a:p>
            <a:pPr algn="l"/>
            <a:r>
              <a:rPr lang="en-GB" sz="2800" dirty="0" smtClean="0"/>
              <a:t>Physical factors that affect measurement, speckle, lighting etc.</a:t>
            </a:r>
            <a:endParaRPr lang="en-GB" sz="2800" dirty="0"/>
          </a:p>
          <a:p>
            <a:pPr algn="l"/>
            <a:r>
              <a:rPr lang="en-GB" sz="2800" dirty="0" smtClean="0"/>
              <a:t>Identify </a:t>
            </a:r>
            <a:r>
              <a:rPr lang="en-GB" sz="2800" dirty="0"/>
              <a:t>limitations: spatial versus strain resolution</a:t>
            </a:r>
          </a:p>
          <a:p>
            <a:pPr algn="l"/>
            <a:r>
              <a:rPr lang="en-GB" sz="2800" dirty="0" smtClean="0"/>
              <a:t>Case studies</a:t>
            </a:r>
            <a:endParaRPr lang="en-GB" sz="2800" dirty="0"/>
          </a:p>
          <a:p>
            <a:endParaRPr lang="en-GB" dirty="0"/>
          </a:p>
          <a:p>
            <a:endParaRPr lang="en-GB" dirty="0"/>
          </a:p>
        </p:txBody>
      </p:sp>
    </p:spTree>
    <p:extLst>
      <p:ext uri="{BB962C8B-B14F-4D97-AF65-F5344CB8AC3E}">
        <p14:creationId xmlns:p14="http://schemas.microsoft.com/office/powerpoint/2010/main" val="299453788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692" y="326160"/>
            <a:ext cx="8496300" cy="649288"/>
          </a:xfrm>
        </p:spPr>
        <p:txBody>
          <a:bodyPr/>
          <a:lstStyle/>
          <a:p>
            <a:r>
              <a:rPr lang="en-GB" dirty="0" smtClean="0"/>
              <a:t>Processing space</a:t>
            </a:r>
            <a:endParaRPr lang="en-GB" dirty="0"/>
          </a:p>
        </p:txBody>
      </p:sp>
      <p:sp>
        <p:nvSpPr>
          <p:cNvPr id="3" name="Slide Number Placeholder 2"/>
          <p:cNvSpPr>
            <a:spLocks noGrp="1"/>
          </p:cNvSpPr>
          <p:nvPr>
            <p:ph type="sldNum" sz="quarter" idx="11"/>
          </p:nvPr>
        </p:nvSpPr>
        <p:spPr/>
        <p:txBody>
          <a:bodyPr/>
          <a:lstStyle/>
          <a:p>
            <a:pPr>
              <a:defRPr/>
            </a:pPr>
            <a:fld id="{5BC41896-C5B4-408D-B4A6-FDA69B0D6AA5}" type="slidenum">
              <a:rPr lang="en-GB" smtClean="0">
                <a:solidFill>
                  <a:srgbClr val="323D43"/>
                </a:solidFill>
              </a:rPr>
              <a:pPr>
                <a:defRPr/>
              </a:pPr>
              <a:t>20</a:t>
            </a:fld>
            <a:endParaRPr lang="en-GB">
              <a:solidFill>
                <a:srgbClr val="323D43"/>
              </a:solidFill>
            </a:endParaRPr>
          </a:p>
        </p:txBody>
      </p:sp>
      <p:pic>
        <p:nvPicPr>
          <p:cNvPr id="222210" name="Picture 1" descr="image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540" y="1104468"/>
            <a:ext cx="7538605" cy="5653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695690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755576" y="1364423"/>
            <a:ext cx="1656184" cy="108012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smtClean="0">
                <a:ln>
                  <a:noFill/>
                </a:ln>
                <a:solidFill>
                  <a:schemeClr val="tx1"/>
                </a:solidFill>
                <a:effectLst/>
                <a:latin typeface="Times New Roman" pitchFamily="18" charset="0"/>
              </a:rPr>
              <a:t>Loading</a:t>
            </a:r>
          </a:p>
        </p:txBody>
      </p:sp>
      <p:sp>
        <p:nvSpPr>
          <p:cNvPr id="5" name="Rectangle 4"/>
          <p:cNvSpPr/>
          <p:nvPr/>
        </p:nvSpPr>
        <p:spPr bwMode="auto">
          <a:xfrm>
            <a:off x="3040095" y="1364423"/>
            <a:ext cx="1656184" cy="108012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GB" sz="2400" dirty="0" smtClean="0"/>
              <a:t>Specimen</a:t>
            </a:r>
            <a:endParaRPr kumimoji="0" lang="en-GB" sz="2400" b="0" i="0" u="none" strike="noStrike" cap="none" normalizeH="0" baseline="0" dirty="0" smtClean="0">
              <a:ln>
                <a:noFill/>
              </a:ln>
              <a:solidFill>
                <a:schemeClr val="tx1"/>
              </a:solidFill>
              <a:effectLst/>
              <a:latin typeface="Times New Roman" pitchFamily="18" charset="0"/>
            </a:endParaRPr>
          </a:p>
        </p:txBody>
      </p:sp>
      <p:sp>
        <p:nvSpPr>
          <p:cNvPr id="6" name="Rectangle 5"/>
          <p:cNvSpPr/>
          <p:nvPr/>
        </p:nvSpPr>
        <p:spPr bwMode="auto">
          <a:xfrm>
            <a:off x="5220072" y="1363692"/>
            <a:ext cx="1656184" cy="108012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smtClean="0">
                <a:ln>
                  <a:noFill/>
                </a:ln>
                <a:solidFill>
                  <a:schemeClr val="tx1"/>
                </a:solidFill>
                <a:effectLst/>
                <a:latin typeface="Times New Roman" pitchFamily="18" charset="0"/>
              </a:rPr>
              <a:t>Sensor</a:t>
            </a:r>
          </a:p>
        </p:txBody>
      </p:sp>
      <p:sp>
        <p:nvSpPr>
          <p:cNvPr id="3" name="Down Arrow 2"/>
          <p:cNvSpPr/>
          <p:nvPr/>
        </p:nvSpPr>
        <p:spPr bwMode="auto">
          <a:xfrm>
            <a:off x="1341352" y="2677852"/>
            <a:ext cx="484632" cy="978408"/>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smtClean="0">
              <a:ln>
                <a:noFill/>
              </a:ln>
              <a:solidFill>
                <a:schemeClr val="tx1"/>
              </a:solidFill>
              <a:effectLst/>
              <a:latin typeface="Times New Roman" pitchFamily="18" charset="0"/>
            </a:endParaRPr>
          </a:p>
        </p:txBody>
      </p:sp>
      <p:sp>
        <p:nvSpPr>
          <p:cNvPr id="9" name="Rectangle 8"/>
          <p:cNvSpPr/>
          <p:nvPr/>
        </p:nvSpPr>
        <p:spPr bwMode="auto">
          <a:xfrm>
            <a:off x="755576" y="3859576"/>
            <a:ext cx="1656184" cy="2377736"/>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GB" dirty="0" smtClean="0"/>
              <a:t>Test Machine</a:t>
            </a:r>
          </a:p>
          <a:p>
            <a:pPr marL="0" marR="0" indent="0" algn="l" defTabSz="914400" rtl="0" eaLnBrk="0" fontAlgn="base" latinLnBrk="0" hangingPunct="0">
              <a:lnSpc>
                <a:spcPct val="100000"/>
              </a:lnSpc>
              <a:spcBef>
                <a:spcPct val="0"/>
              </a:spcBef>
              <a:spcAft>
                <a:spcPct val="0"/>
              </a:spcAft>
              <a:buClrTx/>
              <a:buSzTx/>
              <a:buFontTx/>
              <a:buNone/>
              <a:tabLst/>
            </a:pPr>
            <a:r>
              <a:rPr lang="en-GB" sz="1600" dirty="0" smtClean="0"/>
              <a:t>Misalignment</a:t>
            </a:r>
          </a:p>
          <a:p>
            <a:pPr marL="0" marR="0" indent="0" algn="l" defTabSz="914400" rtl="0" eaLnBrk="0" fontAlgn="base" latinLnBrk="0" hangingPunct="0">
              <a:lnSpc>
                <a:spcPct val="100000"/>
              </a:lnSpc>
              <a:spcBef>
                <a:spcPct val="0"/>
              </a:spcBef>
              <a:spcAft>
                <a:spcPct val="0"/>
              </a:spcAft>
              <a:buClrTx/>
              <a:buSzTx/>
              <a:buFontTx/>
              <a:buNone/>
              <a:tabLst/>
            </a:pPr>
            <a:r>
              <a:rPr kumimoji="0" lang="en-GB" sz="1600" b="0" i="0" u="none" strike="noStrike" cap="none" normalizeH="0" baseline="0" dirty="0" smtClean="0">
                <a:ln>
                  <a:noFill/>
                </a:ln>
                <a:solidFill>
                  <a:schemeClr val="tx1"/>
                </a:solidFill>
                <a:effectLst/>
                <a:latin typeface="Times New Roman" pitchFamily="18" charset="0"/>
              </a:rPr>
              <a:t>Out of plane displacement</a:t>
            </a:r>
          </a:p>
          <a:p>
            <a:pPr marL="0" marR="0" indent="0" algn="l" defTabSz="914400" rtl="0" eaLnBrk="0" fontAlgn="base" latinLnBrk="0" hangingPunct="0">
              <a:lnSpc>
                <a:spcPct val="100000"/>
              </a:lnSpc>
              <a:spcBef>
                <a:spcPct val="0"/>
              </a:spcBef>
              <a:spcAft>
                <a:spcPct val="0"/>
              </a:spcAft>
              <a:buClrTx/>
              <a:buSzTx/>
              <a:buFontTx/>
              <a:buNone/>
              <a:tabLst/>
            </a:pPr>
            <a:r>
              <a:rPr lang="en-GB" sz="1600" dirty="0" smtClean="0"/>
              <a:t>Vibrations</a:t>
            </a:r>
          </a:p>
          <a:p>
            <a:pPr marL="0" marR="0" indent="0" algn="l" defTabSz="914400" rtl="0" eaLnBrk="0" fontAlgn="base" latinLnBrk="0" hangingPunct="0">
              <a:lnSpc>
                <a:spcPct val="100000"/>
              </a:lnSpc>
              <a:spcBef>
                <a:spcPct val="0"/>
              </a:spcBef>
              <a:spcAft>
                <a:spcPct val="0"/>
              </a:spcAft>
              <a:buClrTx/>
              <a:buSzTx/>
              <a:buFontTx/>
              <a:buNone/>
              <a:tabLst/>
            </a:pPr>
            <a:r>
              <a:rPr kumimoji="0" lang="en-GB" sz="1600" b="0" i="0" u="none" strike="noStrike" cap="none" normalizeH="0" baseline="0" dirty="0" smtClean="0">
                <a:ln>
                  <a:noFill/>
                </a:ln>
                <a:solidFill>
                  <a:schemeClr val="tx1"/>
                </a:solidFill>
                <a:effectLst/>
                <a:latin typeface="Times New Roman" pitchFamily="18" charset="0"/>
              </a:rPr>
              <a:t>Calibration</a:t>
            </a:r>
          </a:p>
        </p:txBody>
      </p:sp>
      <p:sp>
        <p:nvSpPr>
          <p:cNvPr id="10" name="Down Arrow 9"/>
          <p:cNvSpPr/>
          <p:nvPr/>
        </p:nvSpPr>
        <p:spPr bwMode="auto">
          <a:xfrm>
            <a:off x="3645608" y="2656889"/>
            <a:ext cx="484632" cy="978408"/>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smtClean="0">
              <a:ln>
                <a:noFill/>
              </a:ln>
              <a:solidFill>
                <a:schemeClr val="tx1"/>
              </a:solidFill>
              <a:effectLst/>
              <a:latin typeface="Times New Roman" pitchFamily="18" charset="0"/>
            </a:endParaRPr>
          </a:p>
        </p:txBody>
      </p:sp>
      <p:sp>
        <p:nvSpPr>
          <p:cNvPr id="11" name="Rectangle 10"/>
          <p:cNvSpPr/>
          <p:nvPr/>
        </p:nvSpPr>
        <p:spPr bwMode="auto">
          <a:xfrm>
            <a:off x="3040095" y="3933056"/>
            <a:ext cx="1656184" cy="2304256"/>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GB" dirty="0" smtClean="0"/>
              <a:t>Speckle</a:t>
            </a:r>
          </a:p>
          <a:p>
            <a:pPr marL="0" marR="0" indent="0" algn="l" defTabSz="914400" rtl="0" eaLnBrk="0" fontAlgn="base" latinLnBrk="0" hangingPunct="0">
              <a:lnSpc>
                <a:spcPct val="100000"/>
              </a:lnSpc>
              <a:spcBef>
                <a:spcPct val="0"/>
              </a:spcBef>
              <a:spcAft>
                <a:spcPct val="0"/>
              </a:spcAft>
              <a:buClrTx/>
              <a:buSzTx/>
              <a:buFontTx/>
              <a:buNone/>
              <a:tabLst/>
            </a:pPr>
            <a:r>
              <a:rPr kumimoji="0" lang="en-GB" sz="1800" b="0" i="0" u="none" strike="noStrike" cap="none" normalizeH="0" baseline="0" dirty="0" smtClean="0">
                <a:ln>
                  <a:noFill/>
                </a:ln>
                <a:solidFill>
                  <a:schemeClr val="tx1"/>
                </a:solidFill>
                <a:effectLst/>
                <a:latin typeface="Times New Roman" pitchFamily="18" charset="0"/>
              </a:rPr>
              <a:t>Pattern</a:t>
            </a:r>
          </a:p>
          <a:p>
            <a:pPr marL="0" marR="0" indent="0" algn="l" defTabSz="914400" rtl="0" eaLnBrk="0" fontAlgn="base" latinLnBrk="0" hangingPunct="0">
              <a:lnSpc>
                <a:spcPct val="100000"/>
              </a:lnSpc>
              <a:spcBef>
                <a:spcPct val="0"/>
              </a:spcBef>
              <a:spcAft>
                <a:spcPct val="0"/>
              </a:spcAft>
              <a:buClrTx/>
              <a:buSzTx/>
              <a:buFontTx/>
              <a:buNone/>
              <a:tabLst/>
            </a:pPr>
            <a:r>
              <a:rPr kumimoji="0" lang="en-GB" sz="1600" b="0" i="0" u="none" strike="noStrike" cap="none" normalizeH="0" baseline="0" dirty="0" smtClean="0">
                <a:ln>
                  <a:noFill/>
                </a:ln>
                <a:solidFill>
                  <a:schemeClr val="tx1"/>
                </a:solidFill>
                <a:effectLst/>
                <a:latin typeface="Times New Roman" pitchFamily="18" charset="0"/>
              </a:rPr>
              <a:t>Size</a:t>
            </a:r>
          </a:p>
          <a:p>
            <a:pPr marL="0" marR="0" indent="0" algn="l" defTabSz="914400" rtl="0" eaLnBrk="0" fontAlgn="base" latinLnBrk="0" hangingPunct="0">
              <a:lnSpc>
                <a:spcPct val="100000"/>
              </a:lnSpc>
              <a:spcBef>
                <a:spcPct val="0"/>
              </a:spcBef>
              <a:spcAft>
                <a:spcPct val="0"/>
              </a:spcAft>
              <a:buClrTx/>
              <a:buSzTx/>
              <a:buFontTx/>
              <a:buNone/>
              <a:tabLst/>
            </a:pPr>
            <a:r>
              <a:rPr lang="en-GB" sz="1600" dirty="0" smtClean="0"/>
              <a:t>Shape</a:t>
            </a:r>
          </a:p>
          <a:p>
            <a:pPr marL="0" marR="0" indent="0" algn="l" defTabSz="914400" rtl="0" eaLnBrk="0" fontAlgn="base" latinLnBrk="0" hangingPunct="0">
              <a:lnSpc>
                <a:spcPct val="100000"/>
              </a:lnSpc>
              <a:spcBef>
                <a:spcPct val="0"/>
              </a:spcBef>
              <a:spcAft>
                <a:spcPct val="0"/>
              </a:spcAft>
              <a:buClrTx/>
              <a:buSzTx/>
              <a:buFontTx/>
              <a:buNone/>
              <a:tabLst/>
            </a:pPr>
            <a:r>
              <a:rPr lang="en-GB" sz="1600" dirty="0" smtClean="0"/>
              <a:t>Contrast</a:t>
            </a:r>
          </a:p>
          <a:p>
            <a:pPr marL="0" marR="0" indent="0" algn="l" defTabSz="914400" rtl="0" eaLnBrk="0" fontAlgn="base" latinLnBrk="0" hangingPunct="0">
              <a:lnSpc>
                <a:spcPct val="100000"/>
              </a:lnSpc>
              <a:spcBef>
                <a:spcPct val="0"/>
              </a:spcBef>
              <a:spcAft>
                <a:spcPct val="0"/>
              </a:spcAft>
              <a:buClrTx/>
              <a:buSzTx/>
              <a:buFontTx/>
              <a:buNone/>
              <a:tabLst/>
            </a:pPr>
            <a:r>
              <a:rPr lang="en-GB" sz="1600" dirty="0" smtClean="0"/>
              <a:t>Illumination</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dirty="0" smtClean="0">
              <a:ln>
                <a:noFill/>
              </a:ln>
              <a:solidFill>
                <a:schemeClr val="tx1"/>
              </a:solidFill>
              <a:effectLst/>
              <a:latin typeface="Times New Roman" pitchFamily="18" charset="0"/>
            </a:endParaRPr>
          </a:p>
        </p:txBody>
      </p:sp>
      <p:sp>
        <p:nvSpPr>
          <p:cNvPr id="12" name="Rectangle 11"/>
          <p:cNvSpPr/>
          <p:nvPr/>
        </p:nvSpPr>
        <p:spPr bwMode="auto">
          <a:xfrm>
            <a:off x="5324614" y="3894838"/>
            <a:ext cx="1656184" cy="2342474"/>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GB" dirty="0" smtClean="0"/>
              <a:t>Camera</a:t>
            </a:r>
          </a:p>
          <a:p>
            <a:pPr marL="0" marR="0" indent="0" algn="l" defTabSz="914400" rtl="0" eaLnBrk="0" fontAlgn="base" latinLnBrk="0" hangingPunct="0">
              <a:lnSpc>
                <a:spcPct val="100000"/>
              </a:lnSpc>
              <a:spcBef>
                <a:spcPct val="0"/>
              </a:spcBef>
              <a:spcAft>
                <a:spcPct val="0"/>
              </a:spcAft>
              <a:buClrTx/>
              <a:buSzTx/>
              <a:buFontTx/>
              <a:buNone/>
              <a:tabLst/>
            </a:pPr>
            <a:r>
              <a:rPr kumimoji="0" lang="en-GB" sz="1600" b="0" i="0" u="none" strike="noStrike" cap="none" normalizeH="0" baseline="0" dirty="0" smtClean="0">
                <a:ln>
                  <a:noFill/>
                </a:ln>
                <a:solidFill>
                  <a:schemeClr val="tx1"/>
                </a:solidFill>
                <a:effectLst/>
                <a:latin typeface="Times New Roman" pitchFamily="18" charset="0"/>
              </a:rPr>
              <a:t>Resolution</a:t>
            </a:r>
          </a:p>
          <a:p>
            <a:pPr marL="0" marR="0" indent="0" algn="l" defTabSz="914400" rtl="0" eaLnBrk="0" fontAlgn="base" latinLnBrk="0" hangingPunct="0">
              <a:lnSpc>
                <a:spcPct val="100000"/>
              </a:lnSpc>
              <a:spcBef>
                <a:spcPct val="0"/>
              </a:spcBef>
              <a:spcAft>
                <a:spcPct val="0"/>
              </a:spcAft>
              <a:buClrTx/>
              <a:buSzTx/>
              <a:buFontTx/>
              <a:buNone/>
              <a:tabLst/>
            </a:pPr>
            <a:r>
              <a:rPr lang="en-GB" sz="1600" dirty="0" smtClean="0"/>
              <a:t>Dynamic range</a:t>
            </a:r>
          </a:p>
          <a:p>
            <a:pPr marL="0" marR="0" indent="0" algn="l" defTabSz="914400" rtl="0" eaLnBrk="0" fontAlgn="base" latinLnBrk="0" hangingPunct="0">
              <a:lnSpc>
                <a:spcPct val="100000"/>
              </a:lnSpc>
              <a:spcBef>
                <a:spcPct val="0"/>
              </a:spcBef>
              <a:spcAft>
                <a:spcPct val="0"/>
              </a:spcAft>
              <a:buClrTx/>
              <a:buSzTx/>
              <a:buFontTx/>
              <a:buNone/>
              <a:tabLst/>
            </a:pPr>
            <a:r>
              <a:rPr kumimoji="0" lang="en-GB" sz="1600" b="0" i="0" u="none" strike="noStrike" cap="none" normalizeH="0" baseline="0" dirty="0" smtClean="0">
                <a:ln>
                  <a:noFill/>
                </a:ln>
                <a:solidFill>
                  <a:schemeClr val="tx1"/>
                </a:solidFill>
                <a:effectLst/>
                <a:latin typeface="Times New Roman" pitchFamily="18" charset="0"/>
              </a:rPr>
              <a:t>Noise</a:t>
            </a:r>
          </a:p>
          <a:p>
            <a:pPr marL="0" marR="0" indent="0" algn="l" defTabSz="914400" rtl="0" eaLnBrk="0" fontAlgn="base" latinLnBrk="0" hangingPunct="0">
              <a:lnSpc>
                <a:spcPct val="100000"/>
              </a:lnSpc>
              <a:spcBef>
                <a:spcPct val="0"/>
              </a:spcBef>
              <a:spcAft>
                <a:spcPct val="0"/>
              </a:spcAft>
              <a:buClrTx/>
              <a:buSzTx/>
              <a:buFontTx/>
              <a:buNone/>
              <a:tabLst/>
            </a:pPr>
            <a:r>
              <a:rPr lang="en-GB" sz="1600" dirty="0" smtClean="0"/>
              <a:t>Lens</a:t>
            </a:r>
            <a:endParaRPr kumimoji="0" lang="en-GB" sz="1600" b="0" i="0" u="none" strike="noStrike" cap="none" normalizeH="0" baseline="0" dirty="0" smtClean="0">
              <a:ln>
                <a:noFill/>
              </a:ln>
              <a:solidFill>
                <a:schemeClr val="tx1"/>
              </a:solidFill>
              <a:effectLst/>
              <a:latin typeface="Times New Roman" pitchFamily="18" charset="0"/>
            </a:endParaRPr>
          </a:p>
        </p:txBody>
      </p:sp>
      <p:sp>
        <p:nvSpPr>
          <p:cNvPr id="13" name="Down Arrow 12"/>
          <p:cNvSpPr/>
          <p:nvPr/>
        </p:nvSpPr>
        <p:spPr bwMode="auto">
          <a:xfrm>
            <a:off x="5910390" y="2636912"/>
            <a:ext cx="484632" cy="978408"/>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smtClean="0">
              <a:ln>
                <a:noFill/>
              </a:ln>
              <a:solidFill>
                <a:schemeClr val="tx1"/>
              </a:solidFill>
              <a:effectLst/>
              <a:latin typeface="Times New Roman" pitchFamily="18" charset="0"/>
            </a:endParaRPr>
          </a:p>
        </p:txBody>
      </p:sp>
      <p:sp>
        <p:nvSpPr>
          <p:cNvPr id="4" name="Title 3"/>
          <p:cNvSpPr>
            <a:spLocks noGrp="1"/>
          </p:cNvSpPr>
          <p:nvPr>
            <p:ph type="title"/>
          </p:nvPr>
        </p:nvSpPr>
        <p:spPr>
          <a:xfrm>
            <a:off x="323850" y="367723"/>
            <a:ext cx="8496300" cy="649288"/>
          </a:xfrm>
        </p:spPr>
        <p:txBody>
          <a:bodyPr/>
          <a:lstStyle/>
          <a:p>
            <a:r>
              <a:rPr lang="en-GB" dirty="0" smtClean="0"/>
              <a:t>Measurement space</a:t>
            </a:r>
            <a:endParaRPr lang="en-GB" dirty="0"/>
          </a:p>
        </p:txBody>
      </p:sp>
    </p:spTree>
    <p:extLst>
      <p:ext uri="{BB962C8B-B14F-4D97-AF65-F5344CB8AC3E}">
        <p14:creationId xmlns:p14="http://schemas.microsoft.com/office/powerpoint/2010/main" val="383276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P spid="10" grpId="0" animBg="1"/>
      <p:bldP spid="11" grpId="0" animBg="1"/>
      <p:bldP spid="12" grpId="0" animBg="1"/>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idx="4294967295"/>
          </p:nvPr>
        </p:nvSpPr>
        <p:spPr>
          <a:xfrm>
            <a:off x="282286" y="575541"/>
            <a:ext cx="8496300" cy="649288"/>
          </a:xfrm>
        </p:spPr>
        <p:txBody>
          <a:bodyPr/>
          <a:lstStyle/>
          <a:p>
            <a:pPr eaLnBrk="1" hangingPunct="1"/>
            <a:r>
              <a:rPr lang="fr-FR" dirty="0" smtClean="0"/>
              <a:t>2D DIC - out-of-plane </a:t>
            </a:r>
            <a:r>
              <a:rPr lang="fr-FR" dirty="0" err="1" smtClean="0"/>
              <a:t>displacement</a:t>
            </a:r>
            <a:endParaRPr lang="fr-FR" dirty="0" smtClean="0"/>
          </a:p>
        </p:txBody>
      </p:sp>
      <p:sp>
        <p:nvSpPr>
          <p:cNvPr id="24579" name="Rectangle 3"/>
          <p:cNvSpPr>
            <a:spLocks noGrp="1" noChangeArrowheads="1"/>
          </p:cNvSpPr>
          <p:nvPr>
            <p:ph type="body" idx="4294967295"/>
          </p:nvPr>
        </p:nvSpPr>
        <p:spPr>
          <a:xfrm>
            <a:off x="390800" y="3219450"/>
            <a:ext cx="8337550" cy="1047750"/>
          </a:xfrm>
        </p:spPr>
        <p:txBody>
          <a:bodyPr/>
          <a:lstStyle/>
          <a:p>
            <a:pPr marL="0" indent="0" eaLnBrk="1" hangingPunct="1">
              <a:buNone/>
            </a:pPr>
            <a:r>
              <a:rPr lang="fr-FR" dirty="0" smtClean="0"/>
              <a:t>Out of plane </a:t>
            </a:r>
            <a:r>
              <a:rPr lang="fr-FR" dirty="0" err="1" smtClean="0"/>
              <a:t>displacement</a:t>
            </a:r>
            <a:r>
              <a:rPr lang="fr-FR" dirty="0" smtClean="0"/>
              <a:t> </a:t>
            </a:r>
            <a:r>
              <a:rPr lang="fr-FR" dirty="0" err="1" smtClean="0"/>
              <a:t>results</a:t>
            </a:r>
            <a:r>
              <a:rPr lang="fr-FR" dirty="0" smtClean="0"/>
              <a:t> in </a:t>
            </a:r>
            <a:r>
              <a:rPr lang="fr-FR" dirty="0" err="1" smtClean="0"/>
              <a:t>artificial</a:t>
            </a:r>
            <a:r>
              <a:rPr lang="fr-FR" dirty="0" smtClean="0"/>
              <a:t> </a:t>
            </a:r>
            <a:r>
              <a:rPr lang="fr-FR" dirty="0" err="1" smtClean="0"/>
              <a:t>tensile</a:t>
            </a:r>
            <a:r>
              <a:rPr lang="fr-FR" dirty="0" smtClean="0"/>
              <a:t>/compressive </a:t>
            </a:r>
            <a:r>
              <a:rPr lang="fr-FR" dirty="0" err="1" smtClean="0"/>
              <a:t>strain</a:t>
            </a:r>
            <a:endParaRPr lang="fr-FR" dirty="0" smtClean="0"/>
          </a:p>
        </p:txBody>
      </p:sp>
      <p:grpSp>
        <p:nvGrpSpPr>
          <p:cNvPr id="2" name="Group 10"/>
          <p:cNvGrpSpPr>
            <a:grpSpLocks/>
          </p:cNvGrpSpPr>
          <p:nvPr/>
        </p:nvGrpSpPr>
        <p:grpSpPr bwMode="auto">
          <a:xfrm>
            <a:off x="969963" y="1989138"/>
            <a:ext cx="1577975" cy="504825"/>
            <a:chOff x="918" y="1253"/>
            <a:chExt cx="994" cy="318"/>
          </a:xfrm>
        </p:grpSpPr>
        <p:sp>
          <p:nvSpPr>
            <p:cNvPr id="34908" name="Rectangle 4"/>
            <p:cNvSpPr>
              <a:spLocks noChangeArrowheads="1"/>
            </p:cNvSpPr>
            <p:nvPr/>
          </p:nvSpPr>
          <p:spPr bwMode="auto">
            <a:xfrm>
              <a:off x="930" y="1253"/>
              <a:ext cx="454" cy="318"/>
            </a:xfrm>
            <a:prstGeom prst="rect">
              <a:avLst/>
            </a:prstGeom>
            <a:noFill/>
            <a:ln w="25400">
              <a:solidFill>
                <a:schemeClr val="tx1"/>
              </a:solidFill>
              <a:miter lim="800000"/>
              <a:headEnd/>
              <a:tailEnd/>
            </a:ln>
          </p:spPr>
          <p:txBody>
            <a:bodyPr wrap="none" anchor="ctr"/>
            <a:lstStyle/>
            <a:p>
              <a:endParaRPr lang="fr-FR" sz="2400"/>
            </a:p>
          </p:txBody>
        </p:sp>
        <p:grpSp>
          <p:nvGrpSpPr>
            <p:cNvPr id="3" name="Group 8"/>
            <p:cNvGrpSpPr>
              <a:grpSpLocks/>
            </p:cNvGrpSpPr>
            <p:nvPr/>
          </p:nvGrpSpPr>
          <p:grpSpPr bwMode="auto">
            <a:xfrm>
              <a:off x="1383" y="1253"/>
              <a:ext cx="529" cy="317"/>
              <a:chOff x="1383" y="1253"/>
              <a:chExt cx="529" cy="317"/>
            </a:xfrm>
          </p:grpSpPr>
          <p:sp>
            <p:nvSpPr>
              <p:cNvPr id="24581" name="Rectangle 5"/>
              <p:cNvSpPr>
                <a:spLocks noChangeArrowheads="1"/>
              </p:cNvSpPr>
              <p:nvPr/>
            </p:nvSpPr>
            <p:spPr bwMode="auto">
              <a:xfrm>
                <a:off x="1383" y="1298"/>
                <a:ext cx="91" cy="227"/>
              </a:xfrm>
              <a:prstGeom prst="rect">
                <a:avLst/>
              </a:prstGeom>
              <a:gradFill rotWithShape="1">
                <a:gsLst>
                  <a:gs pos="0">
                    <a:schemeClr val="tx1"/>
                  </a:gs>
                  <a:gs pos="50000">
                    <a:schemeClr val="bg1"/>
                  </a:gs>
                  <a:gs pos="100000">
                    <a:schemeClr val="tx1"/>
                  </a:gs>
                </a:gsLst>
                <a:lin ang="5400000" scaled="1"/>
              </a:gradFill>
              <a:ln w="12700">
                <a:solidFill>
                  <a:schemeClr val="tx1"/>
                </a:solidFill>
                <a:miter lim="800000"/>
                <a:headEnd/>
                <a:tailEnd/>
              </a:ln>
              <a:effectLst/>
            </p:spPr>
            <p:txBody>
              <a:bodyPr wrap="none" anchor="ctr"/>
              <a:lstStyle/>
              <a:p>
                <a:pPr>
                  <a:defRPr/>
                </a:pPr>
                <a:endParaRPr lang="fr-FR" sz="2400"/>
              </a:p>
            </p:txBody>
          </p:sp>
          <p:sp>
            <p:nvSpPr>
              <p:cNvPr id="24582" name="Rectangle 6"/>
              <p:cNvSpPr>
                <a:spLocks noChangeArrowheads="1"/>
              </p:cNvSpPr>
              <p:nvPr/>
            </p:nvSpPr>
            <p:spPr bwMode="auto">
              <a:xfrm>
                <a:off x="1640" y="1253"/>
                <a:ext cx="272" cy="317"/>
              </a:xfrm>
              <a:prstGeom prst="rect">
                <a:avLst/>
              </a:prstGeom>
              <a:gradFill rotWithShape="1">
                <a:gsLst>
                  <a:gs pos="0">
                    <a:schemeClr val="tx1"/>
                  </a:gs>
                  <a:gs pos="50000">
                    <a:schemeClr val="bg1"/>
                  </a:gs>
                  <a:gs pos="100000">
                    <a:schemeClr val="tx1"/>
                  </a:gs>
                </a:gsLst>
                <a:lin ang="5400000" scaled="1"/>
              </a:gradFill>
              <a:ln w="12700">
                <a:solidFill>
                  <a:schemeClr val="tx1"/>
                </a:solidFill>
                <a:miter lim="800000"/>
                <a:headEnd/>
                <a:tailEnd/>
              </a:ln>
              <a:effectLst/>
            </p:spPr>
            <p:txBody>
              <a:bodyPr wrap="none" anchor="ctr"/>
              <a:lstStyle/>
              <a:p>
                <a:pPr>
                  <a:defRPr/>
                </a:pPr>
                <a:endParaRPr lang="fr-FR" sz="2400"/>
              </a:p>
            </p:txBody>
          </p:sp>
          <p:sp>
            <p:nvSpPr>
              <p:cNvPr id="24583" name="AutoShape 7"/>
              <p:cNvSpPr>
                <a:spLocks noChangeArrowheads="1"/>
              </p:cNvSpPr>
              <p:nvPr/>
            </p:nvSpPr>
            <p:spPr bwMode="auto">
              <a:xfrm rot="5400000">
                <a:off x="1399" y="1328"/>
                <a:ext cx="317" cy="168"/>
              </a:xfrm>
              <a:custGeom>
                <a:avLst/>
                <a:gdLst>
                  <a:gd name="G0" fmla="+- 3066 0 0"/>
                  <a:gd name="G1" fmla="+- 21600 0 3066"/>
                  <a:gd name="G2" fmla="*/ 3066 1 2"/>
                  <a:gd name="G3" fmla="+- 21600 0 G2"/>
                  <a:gd name="G4" fmla="+/ 3066 21600 2"/>
                  <a:gd name="G5" fmla="+/ G1 0 2"/>
                  <a:gd name="G6" fmla="*/ 21600 21600 3066"/>
                  <a:gd name="G7" fmla="*/ G6 1 2"/>
                  <a:gd name="G8" fmla="+- 21600 0 G7"/>
                  <a:gd name="G9" fmla="*/ 21600 1 2"/>
                  <a:gd name="G10" fmla="+- 3066 0 G9"/>
                  <a:gd name="G11" fmla="?: G10 G8 0"/>
                  <a:gd name="G12" fmla="?: G10 G7 21600"/>
                  <a:gd name="T0" fmla="*/ 20067 w 21600"/>
                  <a:gd name="T1" fmla="*/ 10800 h 21600"/>
                  <a:gd name="T2" fmla="*/ 10800 w 21600"/>
                  <a:gd name="T3" fmla="*/ 21600 h 21600"/>
                  <a:gd name="T4" fmla="*/ 1533 w 21600"/>
                  <a:gd name="T5" fmla="*/ 10800 h 21600"/>
                  <a:gd name="T6" fmla="*/ 10800 w 21600"/>
                  <a:gd name="T7" fmla="*/ 0 h 21600"/>
                  <a:gd name="T8" fmla="*/ 3333 w 21600"/>
                  <a:gd name="T9" fmla="*/ 3333 h 21600"/>
                  <a:gd name="T10" fmla="*/ 18267 w 21600"/>
                  <a:gd name="T11" fmla="*/ 18267 h 21600"/>
                </a:gdLst>
                <a:ahLst/>
                <a:cxnLst>
                  <a:cxn ang="0">
                    <a:pos x="T0" y="T1"/>
                  </a:cxn>
                  <a:cxn ang="0">
                    <a:pos x="T2" y="T3"/>
                  </a:cxn>
                  <a:cxn ang="0">
                    <a:pos x="T4" y="T5"/>
                  </a:cxn>
                  <a:cxn ang="0">
                    <a:pos x="T6" y="T7"/>
                  </a:cxn>
                </a:cxnLst>
                <a:rect l="T8" t="T9" r="T10" b="T11"/>
                <a:pathLst>
                  <a:path w="21600" h="21600">
                    <a:moveTo>
                      <a:pt x="0" y="0"/>
                    </a:moveTo>
                    <a:lnTo>
                      <a:pt x="3066" y="21600"/>
                    </a:lnTo>
                    <a:lnTo>
                      <a:pt x="18534" y="21600"/>
                    </a:lnTo>
                    <a:lnTo>
                      <a:pt x="21600" y="0"/>
                    </a:lnTo>
                    <a:close/>
                  </a:path>
                </a:pathLst>
              </a:custGeom>
              <a:gradFill rotWithShape="1">
                <a:gsLst>
                  <a:gs pos="0">
                    <a:schemeClr val="tx1"/>
                  </a:gs>
                  <a:gs pos="50000">
                    <a:schemeClr val="bg1"/>
                  </a:gs>
                  <a:gs pos="100000">
                    <a:schemeClr val="tx1"/>
                  </a:gs>
                </a:gsLst>
                <a:lin ang="0" scaled="1"/>
              </a:gradFill>
              <a:ln w="9525">
                <a:solidFill>
                  <a:schemeClr val="tx1"/>
                </a:solidFill>
                <a:miter lim="800000"/>
                <a:headEnd/>
                <a:tailEnd/>
              </a:ln>
              <a:effectLst/>
            </p:spPr>
            <p:txBody>
              <a:bodyPr wrap="none" anchor="ctr"/>
              <a:lstStyle/>
              <a:p>
                <a:pPr>
                  <a:defRPr/>
                </a:pPr>
                <a:endParaRPr lang="fr-FR" sz="2400"/>
              </a:p>
            </p:txBody>
          </p:sp>
        </p:grpSp>
        <p:sp>
          <p:nvSpPr>
            <p:cNvPr id="34910" name="Text Box 9"/>
            <p:cNvSpPr txBox="1">
              <a:spLocks noChangeArrowheads="1"/>
            </p:cNvSpPr>
            <p:nvPr/>
          </p:nvSpPr>
          <p:spPr bwMode="auto">
            <a:xfrm>
              <a:off x="918" y="1280"/>
              <a:ext cx="499" cy="250"/>
            </a:xfrm>
            <a:prstGeom prst="rect">
              <a:avLst/>
            </a:prstGeom>
            <a:noFill/>
            <a:ln w="9525">
              <a:noFill/>
              <a:miter lim="800000"/>
              <a:headEnd/>
              <a:tailEnd/>
            </a:ln>
          </p:spPr>
          <p:txBody>
            <a:bodyPr>
              <a:spAutoFit/>
            </a:bodyPr>
            <a:lstStyle/>
            <a:p>
              <a:pPr>
                <a:spcBef>
                  <a:spcPct val="50000"/>
                </a:spcBef>
              </a:pPr>
              <a:r>
                <a:rPr lang="fr-FR" sz="2000">
                  <a:latin typeface="Arial" charset="0"/>
                </a:rPr>
                <a:t>CCD</a:t>
              </a:r>
            </a:p>
          </p:txBody>
        </p:sp>
      </p:grpSp>
      <p:sp>
        <p:nvSpPr>
          <p:cNvPr id="24588" name="Line 12"/>
          <p:cNvSpPr>
            <a:spLocks noChangeShapeType="1"/>
          </p:cNvSpPr>
          <p:nvPr/>
        </p:nvSpPr>
        <p:spPr bwMode="auto">
          <a:xfrm>
            <a:off x="5308600" y="1484313"/>
            <a:ext cx="0" cy="1587500"/>
          </a:xfrm>
          <a:prstGeom prst="line">
            <a:avLst/>
          </a:prstGeom>
          <a:noFill/>
          <a:ln w="38100">
            <a:solidFill>
              <a:srgbClr val="000000"/>
            </a:solidFill>
            <a:prstDash val="dash"/>
            <a:round/>
            <a:headEnd/>
            <a:tailEnd/>
          </a:ln>
        </p:spPr>
        <p:txBody>
          <a:bodyPr/>
          <a:lstStyle/>
          <a:p>
            <a:endParaRPr lang="en-GB"/>
          </a:p>
        </p:txBody>
      </p:sp>
      <p:grpSp>
        <p:nvGrpSpPr>
          <p:cNvPr id="4" name="Group 60"/>
          <p:cNvGrpSpPr>
            <a:grpSpLocks/>
          </p:cNvGrpSpPr>
          <p:nvPr/>
        </p:nvGrpSpPr>
        <p:grpSpPr bwMode="auto">
          <a:xfrm>
            <a:off x="6732588" y="1482725"/>
            <a:ext cx="1511300" cy="1514475"/>
            <a:chOff x="3969" y="843"/>
            <a:chExt cx="952" cy="954"/>
          </a:xfrm>
        </p:grpSpPr>
        <p:grpSp>
          <p:nvGrpSpPr>
            <p:cNvPr id="5" name="Group 58"/>
            <p:cNvGrpSpPr>
              <a:grpSpLocks/>
            </p:cNvGrpSpPr>
            <p:nvPr/>
          </p:nvGrpSpPr>
          <p:grpSpPr bwMode="auto">
            <a:xfrm>
              <a:off x="3969" y="891"/>
              <a:ext cx="952" cy="871"/>
              <a:chOff x="3969" y="891"/>
              <a:chExt cx="1225" cy="871"/>
            </a:xfrm>
          </p:grpSpPr>
          <p:sp>
            <p:nvSpPr>
              <p:cNvPr id="34891" name="Line 15"/>
              <p:cNvSpPr>
                <a:spLocks noChangeAspect="1" noChangeShapeType="1"/>
              </p:cNvSpPr>
              <p:nvPr/>
            </p:nvSpPr>
            <p:spPr bwMode="auto">
              <a:xfrm rot="5400000">
                <a:off x="4582" y="278"/>
                <a:ext cx="0" cy="1225"/>
              </a:xfrm>
              <a:prstGeom prst="line">
                <a:avLst/>
              </a:prstGeom>
              <a:noFill/>
              <a:ln w="41275">
                <a:solidFill>
                  <a:srgbClr val="000000"/>
                </a:solidFill>
                <a:round/>
                <a:headEnd/>
                <a:tailEnd/>
              </a:ln>
            </p:spPr>
            <p:txBody>
              <a:bodyPr/>
              <a:lstStyle/>
              <a:p>
                <a:endParaRPr lang="en-GB"/>
              </a:p>
            </p:txBody>
          </p:sp>
          <p:sp>
            <p:nvSpPr>
              <p:cNvPr id="34892" name="Line 16"/>
              <p:cNvSpPr>
                <a:spLocks noChangeAspect="1" noChangeShapeType="1"/>
              </p:cNvSpPr>
              <p:nvPr/>
            </p:nvSpPr>
            <p:spPr bwMode="auto">
              <a:xfrm rot="5400000">
                <a:off x="4582" y="332"/>
                <a:ext cx="0" cy="1225"/>
              </a:xfrm>
              <a:prstGeom prst="line">
                <a:avLst/>
              </a:prstGeom>
              <a:noFill/>
              <a:ln w="41275">
                <a:solidFill>
                  <a:srgbClr val="000000"/>
                </a:solidFill>
                <a:round/>
                <a:headEnd/>
                <a:tailEnd/>
              </a:ln>
            </p:spPr>
            <p:txBody>
              <a:bodyPr/>
              <a:lstStyle/>
              <a:p>
                <a:endParaRPr lang="en-GB"/>
              </a:p>
            </p:txBody>
          </p:sp>
          <p:sp>
            <p:nvSpPr>
              <p:cNvPr id="34893" name="Line 17"/>
              <p:cNvSpPr>
                <a:spLocks noChangeAspect="1" noChangeShapeType="1"/>
              </p:cNvSpPr>
              <p:nvPr/>
            </p:nvSpPr>
            <p:spPr bwMode="auto">
              <a:xfrm rot="5400000">
                <a:off x="4582" y="386"/>
                <a:ext cx="0" cy="1225"/>
              </a:xfrm>
              <a:prstGeom prst="line">
                <a:avLst/>
              </a:prstGeom>
              <a:noFill/>
              <a:ln w="41275">
                <a:solidFill>
                  <a:srgbClr val="000000"/>
                </a:solidFill>
                <a:round/>
                <a:headEnd/>
                <a:tailEnd/>
              </a:ln>
            </p:spPr>
            <p:txBody>
              <a:bodyPr/>
              <a:lstStyle/>
              <a:p>
                <a:endParaRPr lang="en-GB"/>
              </a:p>
            </p:txBody>
          </p:sp>
          <p:sp>
            <p:nvSpPr>
              <p:cNvPr id="34894" name="Line 18"/>
              <p:cNvSpPr>
                <a:spLocks noChangeAspect="1" noChangeShapeType="1"/>
              </p:cNvSpPr>
              <p:nvPr/>
            </p:nvSpPr>
            <p:spPr bwMode="auto">
              <a:xfrm rot="5400000">
                <a:off x="4582" y="496"/>
                <a:ext cx="0" cy="1225"/>
              </a:xfrm>
              <a:prstGeom prst="line">
                <a:avLst/>
              </a:prstGeom>
              <a:noFill/>
              <a:ln w="41275">
                <a:solidFill>
                  <a:srgbClr val="000000"/>
                </a:solidFill>
                <a:round/>
                <a:headEnd/>
                <a:tailEnd/>
              </a:ln>
            </p:spPr>
            <p:txBody>
              <a:bodyPr/>
              <a:lstStyle/>
              <a:p>
                <a:endParaRPr lang="en-GB"/>
              </a:p>
            </p:txBody>
          </p:sp>
          <p:sp>
            <p:nvSpPr>
              <p:cNvPr id="34895" name="Line 19"/>
              <p:cNvSpPr>
                <a:spLocks noChangeAspect="1" noChangeShapeType="1"/>
              </p:cNvSpPr>
              <p:nvPr/>
            </p:nvSpPr>
            <p:spPr bwMode="auto">
              <a:xfrm rot="5400000">
                <a:off x="4582" y="550"/>
                <a:ext cx="0" cy="1225"/>
              </a:xfrm>
              <a:prstGeom prst="line">
                <a:avLst/>
              </a:prstGeom>
              <a:noFill/>
              <a:ln w="41275">
                <a:solidFill>
                  <a:srgbClr val="000000"/>
                </a:solidFill>
                <a:round/>
                <a:headEnd/>
                <a:tailEnd/>
              </a:ln>
            </p:spPr>
            <p:txBody>
              <a:bodyPr/>
              <a:lstStyle/>
              <a:p>
                <a:endParaRPr lang="en-GB"/>
              </a:p>
            </p:txBody>
          </p:sp>
          <p:sp>
            <p:nvSpPr>
              <p:cNvPr id="34896" name="Line 20"/>
              <p:cNvSpPr>
                <a:spLocks noChangeAspect="1" noChangeShapeType="1"/>
              </p:cNvSpPr>
              <p:nvPr/>
            </p:nvSpPr>
            <p:spPr bwMode="auto">
              <a:xfrm rot="5400000">
                <a:off x="4582" y="442"/>
                <a:ext cx="0" cy="1225"/>
              </a:xfrm>
              <a:prstGeom prst="line">
                <a:avLst/>
              </a:prstGeom>
              <a:noFill/>
              <a:ln w="41275">
                <a:solidFill>
                  <a:srgbClr val="000000"/>
                </a:solidFill>
                <a:round/>
                <a:headEnd/>
                <a:tailEnd/>
              </a:ln>
            </p:spPr>
            <p:txBody>
              <a:bodyPr/>
              <a:lstStyle/>
              <a:p>
                <a:endParaRPr lang="en-GB"/>
              </a:p>
            </p:txBody>
          </p:sp>
          <p:sp>
            <p:nvSpPr>
              <p:cNvPr id="34897" name="Line 21"/>
              <p:cNvSpPr>
                <a:spLocks noChangeAspect="1" noChangeShapeType="1"/>
              </p:cNvSpPr>
              <p:nvPr/>
            </p:nvSpPr>
            <p:spPr bwMode="auto">
              <a:xfrm rot="5400000">
                <a:off x="4582" y="603"/>
                <a:ext cx="0" cy="1225"/>
              </a:xfrm>
              <a:prstGeom prst="line">
                <a:avLst/>
              </a:prstGeom>
              <a:noFill/>
              <a:ln w="41275">
                <a:solidFill>
                  <a:srgbClr val="000000"/>
                </a:solidFill>
                <a:round/>
                <a:headEnd/>
                <a:tailEnd/>
              </a:ln>
            </p:spPr>
            <p:txBody>
              <a:bodyPr/>
              <a:lstStyle/>
              <a:p>
                <a:endParaRPr lang="en-GB"/>
              </a:p>
            </p:txBody>
          </p:sp>
          <p:sp>
            <p:nvSpPr>
              <p:cNvPr id="34898" name="Line 22"/>
              <p:cNvSpPr>
                <a:spLocks noChangeAspect="1" noChangeShapeType="1"/>
              </p:cNvSpPr>
              <p:nvPr/>
            </p:nvSpPr>
            <p:spPr bwMode="auto">
              <a:xfrm rot="5400000">
                <a:off x="4582" y="659"/>
                <a:ext cx="0" cy="1225"/>
              </a:xfrm>
              <a:prstGeom prst="line">
                <a:avLst/>
              </a:prstGeom>
              <a:noFill/>
              <a:ln w="41275">
                <a:solidFill>
                  <a:srgbClr val="000000"/>
                </a:solidFill>
                <a:round/>
                <a:headEnd/>
                <a:tailEnd/>
              </a:ln>
            </p:spPr>
            <p:txBody>
              <a:bodyPr/>
              <a:lstStyle/>
              <a:p>
                <a:endParaRPr lang="en-GB"/>
              </a:p>
            </p:txBody>
          </p:sp>
          <p:sp>
            <p:nvSpPr>
              <p:cNvPr id="34899" name="Line 23"/>
              <p:cNvSpPr>
                <a:spLocks noChangeAspect="1" noChangeShapeType="1"/>
              </p:cNvSpPr>
              <p:nvPr/>
            </p:nvSpPr>
            <p:spPr bwMode="auto">
              <a:xfrm rot="5400000">
                <a:off x="4582" y="767"/>
                <a:ext cx="0" cy="1225"/>
              </a:xfrm>
              <a:prstGeom prst="line">
                <a:avLst/>
              </a:prstGeom>
              <a:noFill/>
              <a:ln w="41275">
                <a:solidFill>
                  <a:srgbClr val="000000"/>
                </a:solidFill>
                <a:round/>
                <a:headEnd/>
                <a:tailEnd/>
              </a:ln>
            </p:spPr>
            <p:txBody>
              <a:bodyPr/>
              <a:lstStyle/>
              <a:p>
                <a:endParaRPr lang="en-GB"/>
              </a:p>
            </p:txBody>
          </p:sp>
          <p:sp>
            <p:nvSpPr>
              <p:cNvPr id="34900" name="Line 24"/>
              <p:cNvSpPr>
                <a:spLocks noChangeAspect="1" noChangeShapeType="1"/>
              </p:cNvSpPr>
              <p:nvPr/>
            </p:nvSpPr>
            <p:spPr bwMode="auto">
              <a:xfrm rot="5400000">
                <a:off x="4582" y="824"/>
                <a:ext cx="0" cy="1225"/>
              </a:xfrm>
              <a:prstGeom prst="line">
                <a:avLst/>
              </a:prstGeom>
              <a:noFill/>
              <a:ln w="41275">
                <a:solidFill>
                  <a:srgbClr val="000000"/>
                </a:solidFill>
                <a:round/>
                <a:headEnd/>
                <a:tailEnd/>
              </a:ln>
            </p:spPr>
            <p:txBody>
              <a:bodyPr/>
              <a:lstStyle/>
              <a:p>
                <a:endParaRPr lang="en-GB"/>
              </a:p>
            </p:txBody>
          </p:sp>
          <p:sp>
            <p:nvSpPr>
              <p:cNvPr id="34901" name="Line 25"/>
              <p:cNvSpPr>
                <a:spLocks noChangeAspect="1" noChangeShapeType="1"/>
              </p:cNvSpPr>
              <p:nvPr/>
            </p:nvSpPr>
            <p:spPr bwMode="auto">
              <a:xfrm rot="5400000">
                <a:off x="4582" y="713"/>
                <a:ext cx="0" cy="1225"/>
              </a:xfrm>
              <a:prstGeom prst="line">
                <a:avLst/>
              </a:prstGeom>
              <a:noFill/>
              <a:ln w="41275">
                <a:solidFill>
                  <a:srgbClr val="000000"/>
                </a:solidFill>
                <a:round/>
                <a:headEnd/>
                <a:tailEnd/>
              </a:ln>
            </p:spPr>
            <p:txBody>
              <a:bodyPr/>
              <a:lstStyle/>
              <a:p>
                <a:endParaRPr lang="en-GB"/>
              </a:p>
            </p:txBody>
          </p:sp>
          <p:sp>
            <p:nvSpPr>
              <p:cNvPr id="34902" name="Line 26"/>
              <p:cNvSpPr>
                <a:spLocks noChangeAspect="1" noChangeShapeType="1"/>
              </p:cNvSpPr>
              <p:nvPr/>
            </p:nvSpPr>
            <p:spPr bwMode="auto">
              <a:xfrm rot="5400000">
                <a:off x="4582" y="878"/>
                <a:ext cx="0" cy="1225"/>
              </a:xfrm>
              <a:prstGeom prst="line">
                <a:avLst/>
              </a:prstGeom>
              <a:noFill/>
              <a:ln w="41275">
                <a:solidFill>
                  <a:srgbClr val="000000"/>
                </a:solidFill>
                <a:round/>
                <a:headEnd/>
                <a:tailEnd/>
              </a:ln>
            </p:spPr>
            <p:txBody>
              <a:bodyPr/>
              <a:lstStyle/>
              <a:p>
                <a:endParaRPr lang="en-GB"/>
              </a:p>
            </p:txBody>
          </p:sp>
          <p:sp>
            <p:nvSpPr>
              <p:cNvPr id="34903" name="Line 27"/>
              <p:cNvSpPr>
                <a:spLocks noChangeAspect="1" noChangeShapeType="1"/>
              </p:cNvSpPr>
              <p:nvPr/>
            </p:nvSpPr>
            <p:spPr bwMode="auto">
              <a:xfrm rot="5400000">
                <a:off x="4582" y="932"/>
                <a:ext cx="0" cy="1225"/>
              </a:xfrm>
              <a:prstGeom prst="line">
                <a:avLst/>
              </a:prstGeom>
              <a:noFill/>
              <a:ln w="41275">
                <a:solidFill>
                  <a:srgbClr val="000000"/>
                </a:solidFill>
                <a:round/>
                <a:headEnd/>
                <a:tailEnd/>
              </a:ln>
            </p:spPr>
            <p:txBody>
              <a:bodyPr/>
              <a:lstStyle/>
              <a:p>
                <a:endParaRPr lang="en-GB"/>
              </a:p>
            </p:txBody>
          </p:sp>
          <p:sp>
            <p:nvSpPr>
              <p:cNvPr id="34904" name="Line 28"/>
              <p:cNvSpPr>
                <a:spLocks noChangeAspect="1" noChangeShapeType="1"/>
              </p:cNvSpPr>
              <p:nvPr/>
            </p:nvSpPr>
            <p:spPr bwMode="auto">
              <a:xfrm rot="5400000">
                <a:off x="4582" y="1042"/>
                <a:ext cx="0" cy="1225"/>
              </a:xfrm>
              <a:prstGeom prst="line">
                <a:avLst/>
              </a:prstGeom>
              <a:noFill/>
              <a:ln w="41275">
                <a:solidFill>
                  <a:srgbClr val="000000"/>
                </a:solidFill>
                <a:round/>
                <a:headEnd/>
                <a:tailEnd/>
              </a:ln>
            </p:spPr>
            <p:txBody>
              <a:bodyPr/>
              <a:lstStyle/>
              <a:p>
                <a:endParaRPr lang="en-GB"/>
              </a:p>
            </p:txBody>
          </p:sp>
          <p:sp>
            <p:nvSpPr>
              <p:cNvPr id="34905" name="Line 29"/>
              <p:cNvSpPr>
                <a:spLocks noChangeAspect="1" noChangeShapeType="1"/>
              </p:cNvSpPr>
              <p:nvPr/>
            </p:nvSpPr>
            <p:spPr bwMode="auto">
              <a:xfrm rot="5400000">
                <a:off x="4582" y="1095"/>
                <a:ext cx="0" cy="1225"/>
              </a:xfrm>
              <a:prstGeom prst="line">
                <a:avLst/>
              </a:prstGeom>
              <a:noFill/>
              <a:ln w="41275">
                <a:solidFill>
                  <a:srgbClr val="000000"/>
                </a:solidFill>
                <a:round/>
                <a:headEnd/>
                <a:tailEnd/>
              </a:ln>
            </p:spPr>
            <p:txBody>
              <a:bodyPr/>
              <a:lstStyle/>
              <a:p>
                <a:endParaRPr lang="en-GB"/>
              </a:p>
            </p:txBody>
          </p:sp>
          <p:sp>
            <p:nvSpPr>
              <p:cNvPr id="34906" name="Line 30"/>
              <p:cNvSpPr>
                <a:spLocks noChangeAspect="1" noChangeShapeType="1"/>
              </p:cNvSpPr>
              <p:nvPr/>
            </p:nvSpPr>
            <p:spPr bwMode="auto">
              <a:xfrm rot="5400000">
                <a:off x="4582" y="986"/>
                <a:ext cx="0" cy="1225"/>
              </a:xfrm>
              <a:prstGeom prst="line">
                <a:avLst/>
              </a:prstGeom>
              <a:noFill/>
              <a:ln w="41275">
                <a:solidFill>
                  <a:srgbClr val="000000"/>
                </a:solidFill>
                <a:round/>
                <a:headEnd/>
                <a:tailEnd/>
              </a:ln>
            </p:spPr>
            <p:txBody>
              <a:bodyPr/>
              <a:lstStyle/>
              <a:p>
                <a:endParaRPr lang="en-GB"/>
              </a:p>
            </p:txBody>
          </p:sp>
          <p:sp>
            <p:nvSpPr>
              <p:cNvPr id="34907" name="Line 31"/>
              <p:cNvSpPr>
                <a:spLocks noChangeAspect="1" noChangeShapeType="1"/>
              </p:cNvSpPr>
              <p:nvPr/>
            </p:nvSpPr>
            <p:spPr bwMode="auto">
              <a:xfrm rot="5400000">
                <a:off x="4582" y="1149"/>
                <a:ext cx="0" cy="1225"/>
              </a:xfrm>
              <a:prstGeom prst="line">
                <a:avLst/>
              </a:prstGeom>
              <a:noFill/>
              <a:ln w="41275">
                <a:solidFill>
                  <a:srgbClr val="000000"/>
                </a:solidFill>
                <a:round/>
                <a:headEnd/>
                <a:tailEnd/>
              </a:ln>
            </p:spPr>
            <p:txBody>
              <a:bodyPr/>
              <a:lstStyle/>
              <a:p>
                <a:endParaRPr lang="en-GB"/>
              </a:p>
            </p:txBody>
          </p:sp>
        </p:grpSp>
        <p:grpSp>
          <p:nvGrpSpPr>
            <p:cNvPr id="6" name="Group 59"/>
            <p:cNvGrpSpPr>
              <a:grpSpLocks/>
            </p:cNvGrpSpPr>
            <p:nvPr/>
          </p:nvGrpSpPr>
          <p:grpSpPr bwMode="auto">
            <a:xfrm>
              <a:off x="4015" y="843"/>
              <a:ext cx="871" cy="954"/>
              <a:chOff x="4015" y="843"/>
              <a:chExt cx="871" cy="1226"/>
            </a:xfrm>
          </p:grpSpPr>
          <p:sp>
            <p:nvSpPr>
              <p:cNvPr id="34874" name="Line 37"/>
              <p:cNvSpPr>
                <a:spLocks noChangeAspect="1" noChangeShapeType="1"/>
              </p:cNvSpPr>
              <p:nvPr/>
            </p:nvSpPr>
            <p:spPr bwMode="auto">
              <a:xfrm>
                <a:off x="4015" y="843"/>
                <a:ext cx="0" cy="1225"/>
              </a:xfrm>
              <a:prstGeom prst="line">
                <a:avLst/>
              </a:prstGeom>
              <a:noFill/>
              <a:ln w="41275">
                <a:solidFill>
                  <a:srgbClr val="000000"/>
                </a:solidFill>
                <a:round/>
                <a:headEnd/>
                <a:tailEnd/>
              </a:ln>
            </p:spPr>
            <p:txBody>
              <a:bodyPr/>
              <a:lstStyle/>
              <a:p>
                <a:endParaRPr lang="en-GB"/>
              </a:p>
            </p:txBody>
          </p:sp>
          <p:sp>
            <p:nvSpPr>
              <p:cNvPr id="34875" name="Line 38"/>
              <p:cNvSpPr>
                <a:spLocks noChangeAspect="1" noChangeShapeType="1"/>
              </p:cNvSpPr>
              <p:nvPr/>
            </p:nvSpPr>
            <p:spPr bwMode="auto">
              <a:xfrm>
                <a:off x="4069" y="843"/>
                <a:ext cx="0" cy="1225"/>
              </a:xfrm>
              <a:prstGeom prst="line">
                <a:avLst/>
              </a:prstGeom>
              <a:noFill/>
              <a:ln w="41275">
                <a:solidFill>
                  <a:srgbClr val="000000"/>
                </a:solidFill>
                <a:round/>
                <a:headEnd/>
                <a:tailEnd/>
              </a:ln>
            </p:spPr>
            <p:txBody>
              <a:bodyPr/>
              <a:lstStyle/>
              <a:p>
                <a:endParaRPr lang="en-GB"/>
              </a:p>
            </p:txBody>
          </p:sp>
          <p:sp>
            <p:nvSpPr>
              <p:cNvPr id="34876" name="Line 39"/>
              <p:cNvSpPr>
                <a:spLocks noChangeAspect="1" noChangeShapeType="1"/>
              </p:cNvSpPr>
              <p:nvPr/>
            </p:nvSpPr>
            <p:spPr bwMode="auto">
              <a:xfrm>
                <a:off x="4123" y="843"/>
                <a:ext cx="0" cy="1225"/>
              </a:xfrm>
              <a:prstGeom prst="line">
                <a:avLst/>
              </a:prstGeom>
              <a:noFill/>
              <a:ln w="41275">
                <a:solidFill>
                  <a:srgbClr val="000000"/>
                </a:solidFill>
                <a:round/>
                <a:headEnd/>
                <a:tailEnd/>
              </a:ln>
            </p:spPr>
            <p:txBody>
              <a:bodyPr/>
              <a:lstStyle/>
              <a:p>
                <a:endParaRPr lang="en-GB"/>
              </a:p>
            </p:txBody>
          </p:sp>
          <p:sp>
            <p:nvSpPr>
              <p:cNvPr id="34877" name="Line 40"/>
              <p:cNvSpPr>
                <a:spLocks noChangeAspect="1" noChangeShapeType="1"/>
              </p:cNvSpPr>
              <p:nvPr/>
            </p:nvSpPr>
            <p:spPr bwMode="auto">
              <a:xfrm>
                <a:off x="4233" y="843"/>
                <a:ext cx="0" cy="1225"/>
              </a:xfrm>
              <a:prstGeom prst="line">
                <a:avLst/>
              </a:prstGeom>
              <a:noFill/>
              <a:ln w="41275">
                <a:solidFill>
                  <a:srgbClr val="000000"/>
                </a:solidFill>
                <a:round/>
                <a:headEnd/>
                <a:tailEnd/>
              </a:ln>
            </p:spPr>
            <p:txBody>
              <a:bodyPr/>
              <a:lstStyle/>
              <a:p>
                <a:endParaRPr lang="en-GB"/>
              </a:p>
            </p:txBody>
          </p:sp>
          <p:sp>
            <p:nvSpPr>
              <p:cNvPr id="34878" name="Line 41"/>
              <p:cNvSpPr>
                <a:spLocks noChangeAspect="1" noChangeShapeType="1"/>
              </p:cNvSpPr>
              <p:nvPr/>
            </p:nvSpPr>
            <p:spPr bwMode="auto">
              <a:xfrm>
                <a:off x="4287" y="843"/>
                <a:ext cx="0" cy="1225"/>
              </a:xfrm>
              <a:prstGeom prst="line">
                <a:avLst/>
              </a:prstGeom>
              <a:noFill/>
              <a:ln w="41275">
                <a:solidFill>
                  <a:srgbClr val="000000"/>
                </a:solidFill>
                <a:round/>
                <a:headEnd/>
                <a:tailEnd/>
              </a:ln>
            </p:spPr>
            <p:txBody>
              <a:bodyPr/>
              <a:lstStyle/>
              <a:p>
                <a:endParaRPr lang="en-GB"/>
              </a:p>
            </p:txBody>
          </p:sp>
          <p:sp>
            <p:nvSpPr>
              <p:cNvPr id="34879" name="Line 42"/>
              <p:cNvSpPr>
                <a:spLocks noChangeAspect="1" noChangeShapeType="1"/>
              </p:cNvSpPr>
              <p:nvPr/>
            </p:nvSpPr>
            <p:spPr bwMode="auto">
              <a:xfrm>
                <a:off x="4179" y="843"/>
                <a:ext cx="0" cy="1225"/>
              </a:xfrm>
              <a:prstGeom prst="line">
                <a:avLst/>
              </a:prstGeom>
              <a:noFill/>
              <a:ln w="41275">
                <a:solidFill>
                  <a:srgbClr val="000000"/>
                </a:solidFill>
                <a:round/>
                <a:headEnd/>
                <a:tailEnd/>
              </a:ln>
            </p:spPr>
            <p:txBody>
              <a:bodyPr/>
              <a:lstStyle/>
              <a:p>
                <a:endParaRPr lang="en-GB"/>
              </a:p>
            </p:txBody>
          </p:sp>
          <p:sp>
            <p:nvSpPr>
              <p:cNvPr id="34880" name="Line 43"/>
              <p:cNvSpPr>
                <a:spLocks noChangeAspect="1" noChangeShapeType="1"/>
              </p:cNvSpPr>
              <p:nvPr/>
            </p:nvSpPr>
            <p:spPr bwMode="auto">
              <a:xfrm>
                <a:off x="4340" y="843"/>
                <a:ext cx="0" cy="1225"/>
              </a:xfrm>
              <a:prstGeom prst="line">
                <a:avLst/>
              </a:prstGeom>
              <a:noFill/>
              <a:ln w="41275">
                <a:solidFill>
                  <a:srgbClr val="000000"/>
                </a:solidFill>
                <a:round/>
                <a:headEnd/>
                <a:tailEnd/>
              </a:ln>
            </p:spPr>
            <p:txBody>
              <a:bodyPr/>
              <a:lstStyle/>
              <a:p>
                <a:endParaRPr lang="en-GB"/>
              </a:p>
            </p:txBody>
          </p:sp>
          <p:sp>
            <p:nvSpPr>
              <p:cNvPr id="34881" name="Line 44"/>
              <p:cNvSpPr>
                <a:spLocks noChangeAspect="1" noChangeShapeType="1"/>
              </p:cNvSpPr>
              <p:nvPr/>
            </p:nvSpPr>
            <p:spPr bwMode="auto">
              <a:xfrm>
                <a:off x="4396" y="843"/>
                <a:ext cx="0" cy="1225"/>
              </a:xfrm>
              <a:prstGeom prst="line">
                <a:avLst/>
              </a:prstGeom>
              <a:noFill/>
              <a:ln w="41275">
                <a:solidFill>
                  <a:srgbClr val="000000"/>
                </a:solidFill>
                <a:round/>
                <a:headEnd/>
                <a:tailEnd/>
              </a:ln>
            </p:spPr>
            <p:txBody>
              <a:bodyPr/>
              <a:lstStyle/>
              <a:p>
                <a:endParaRPr lang="en-GB"/>
              </a:p>
            </p:txBody>
          </p:sp>
          <p:sp>
            <p:nvSpPr>
              <p:cNvPr id="34882" name="Line 45"/>
              <p:cNvSpPr>
                <a:spLocks noChangeAspect="1" noChangeShapeType="1"/>
              </p:cNvSpPr>
              <p:nvPr/>
            </p:nvSpPr>
            <p:spPr bwMode="auto">
              <a:xfrm>
                <a:off x="4504" y="844"/>
                <a:ext cx="0" cy="1225"/>
              </a:xfrm>
              <a:prstGeom prst="line">
                <a:avLst/>
              </a:prstGeom>
              <a:noFill/>
              <a:ln w="41275">
                <a:solidFill>
                  <a:srgbClr val="000000"/>
                </a:solidFill>
                <a:round/>
                <a:headEnd/>
                <a:tailEnd/>
              </a:ln>
            </p:spPr>
            <p:txBody>
              <a:bodyPr/>
              <a:lstStyle/>
              <a:p>
                <a:endParaRPr lang="en-GB"/>
              </a:p>
            </p:txBody>
          </p:sp>
          <p:sp>
            <p:nvSpPr>
              <p:cNvPr id="34883" name="Line 46"/>
              <p:cNvSpPr>
                <a:spLocks noChangeAspect="1" noChangeShapeType="1"/>
              </p:cNvSpPr>
              <p:nvPr/>
            </p:nvSpPr>
            <p:spPr bwMode="auto">
              <a:xfrm>
                <a:off x="4561" y="844"/>
                <a:ext cx="0" cy="1225"/>
              </a:xfrm>
              <a:prstGeom prst="line">
                <a:avLst/>
              </a:prstGeom>
              <a:noFill/>
              <a:ln w="41275">
                <a:solidFill>
                  <a:srgbClr val="000000"/>
                </a:solidFill>
                <a:round/>
                <a:headEnd/>
                <a:tailEnd/>
              </a:ln>
            </p:spPr>
            <p:txBody>
              <a:bodyPr/>
              <a:lstStyle/>
              <a:p>
                <a:endParaRPr lang="en-GB"/>
              </a:p>
            </p:txBody>
          </p:sp>
          <p:sp>
            <p:nvSpPr>
              <p:cNvPr id="34884" name="Line 47"/>
              <p:cNvSpPr>
                <a:spLocks noChangeAspect="1" noChangeShapeType="1"/>
              </p:cNvSpPr>
              <p:nvPr/>
            </p:nvSpPr>
            <p:spPr bwMode="auto">
              <a:xfrm>
                <a:off x="4450" y="843"/>
                <a:ext cx="0" cy="1225"/>
              </a:xfrm>
              <a:prstGeom prst="line">
                <a:avLst/>
              </a:prstGeom>
              <a:noFill/>
              <a:ln w="41275">
                <a:solidFill>
                  <a:srgbClr val="000000"/>
                </a:solidFill>
                <a:round/>
                <a:headEnd/>
                <a:tailEnd/>
              </a:ln>
            </p:spPr>
            <p:txBody>
              <a:bodyPr/>
              <a:lstStyle/>
              <a:p>
                <a:endParaRPr lang="en-GB"/>
              </a:p>
            </p:txBody>
          </p:sp>
          <p:sp>
            <p:nvSpPr>
              <p:cNvPr id="34885" name="Line 48"/>
              <p:cNvSpPr>
                <a:spLocks noChangeAspect="1" noChangeShapeType="1"/>
              </p:cNvSpPr>
              <p:nvPr/>
            </p:nvSpPr>
            <p:spPr bwMode="auto">
              <a:xfrm>
                <a:off x="4615" y="844"/>
                <a:ext cx="0" cy="1225"/>
              </a:xfrm>
              <a:prstGeom prst="line">
                <a:avLst/>
              </a:prstGeom>
              <a:noFill/>
              <a:ln w="41275">
                <a:solidFill>
                  <a:srgbClr val="000000"/>
                </a:solidFill>
                <a:round/>
                <a:headEnd/>
                <a:tailEnd/>
              </a:ln>
            </p:spPr>
            <p:txBody>
              <a:bodyPr/>
              <a:lstStyle/>
              <a:p>
                <a:endParaRPr lang="en-GB"/>
              </a:p>
            </p:txBody>
          </p:sp>
          <p:sp>
            <p:nvSpPr>
              <p:cNvPr id="34886" name="Line 49"/>
              <p:cNvSpPr>
                <a:spLocks noChangeAspect="1" noChangeShapeType="1"/>
              </p:cNvSpPr>
              <p:nvPr/>
            </p:nvSpPr>
            <p:spPr bwMode="auto">
              <a:xfrm>
                <a:off x="4669" y="844"/>
                <a:ext cx="0" cy="1225"/>
              </a:xfrm>
              <a:prstGeom prst="line">
                <a:avLst/>
              </a:prstGeom>
              <a:noFill/>
              <a:ln w="41275">
                <a:solidFill>
                  <a:srgbClr val="000000"/>
                </a:solidFill>
                <a:round/>
                <a:headEnd/>
                <a:tailEnd/>
              </a:ln>
            </p:spPr>
            <p:txBody>
              <a:bodyPr/>
              <a:lstStyle/>
              <a:p>
                <a:endParaRPr lang="en-GB"/>
              </a:p>
            </p:txBody>
          </p:sp>
          <p:sp>
            <p:nvSpPr>
              <p:cNvPr id="34887" name="Line 50"/>
              <p:cNvSpPr>
                <a:spLocks noChangeAspect="1" noChangeShapeType="1"/>
              </p:cNvSpPr>
              <p:nvPr/>
            </p:nvSpPr>
            <p:spPr bwMode="auto">
              <a:xfrm>
                <a:off x="4779" y="844"/>
                <a:ext cx="0" cy="1225"/>
              </a:xfrm>
              <a:prstGeom prst="line">
                <a:avLst/>
              </a:prstGeom>
              <a:noFill/>
              <a:ln w="41275">
                <a:solidFill>
                  <a:srgbClr val="000000"/>
                </a:solidFill>
                <a:round/>
                <a:headEnd/>
                <a:tailEnd/>
              </a:ln>
            </p:spPr>
            <p:txBody>
              <a:bodyPr/>
              <a:lstStyle/>
              <a:p>
                <a:endParaRPr lang="en-GB"/>
              </a:p>
            </p:txBody>
          </p:sp>
          <p:sp>
            <p:nvSpPr>
              <p:cNvPr id="34888" name="Line 51"/>
              <p:cNvSpPr>
                <a:spLocks noChangeAspect="1" noChangeShapeType="1"/>
              </p:cNvSpPr>
              <p:nvPr/>
            </p:nvSpPr>
            <p:spPr bwMode="auto">
              <a:xfrm>
                <a:off x="4832" y="844"/>
                <a:ext cx="0" cy="1225"/>
              </a:xfrm>
              <a:prstGeom prst="line">
                <a:avLst/>
              </a:prstGeom>
              <a:noFill/>
              <a:ln w="41275">
                <a:solidFill>
                  <a:srgbClr val="000000"/>
                </a:solidFill>
                <a:round/>
                <a:headEnd/>
                <a:tailEnd/>
              </a:ln>
            </p:spPr>
            <p:txBody>
              <a:bodyPr/>
              <a:lstStyle/>
              <a:p>
                <a:endParaRPr lang="en-GB"/>
              </a:p>
            </p:txBody>
          </p:sp>
          <p:sp>
            <p:nvSpPr>
              <p:cNvPr id="34889" name="Line 52"/>
              <p:cNvSpPr>
                <a:spLocks noChangeAspect="1" noChangeShapeType="1"/>
              </p:cNvSpPr>
              <p:nvPr/>
            </p:nvSpPr>
            <p:spPr bwMode="auto">
              <a:xfrm>
                <a:off x="4723" y="844"/>
                <a:ext cx="0" cy="1225"/>
              </a:xfrm>
              <a:prstGeom prst="line">
                <a:avLst/>
              </a:prstGeom>
              <a:noFill/>
              <a:ln w="41275">
                <a:solidFill>
                  <a:srgbClr val="000000"/>
                </a:solidFill>
                <a:round/>
                <a:headEnd/>
                <a:tailEnd/>
              </a:ln>
            </p:spPr>
            <p:txBody>
              <a:bodyPr/>
              <a:lstStyle/>
              <a:p>
                <a:endParaRPr lang="en-GB"/>
              </a:p>
            </p:txBody>
          </p:sp>
          <p:sp>
            <p:nvSpPr>
              <p:cNvPr id="34890" name="Line 53"/>
              <p:cNvSpPr>
                <a:spLocks noChangeAspect="1" noChangeShapeType="1"/>
              </p:cNvSpPr>
              <p:nvPr/>
            </p:nvSpPr>
            <p:spPr bwMode="auto">
              <a:xfrm>
                <a:off x="4886" y="844"/>
                <a:ext cx="0" cy="1225"/>
              </a:xfrm>
              <a:prstGeom prst="line">
                <a:avLst/>
              </a:prstGeom>
              <a:noFill/>
              <a:ln w="41275">
                <a:solidFill>
                  <a:srgbClr val="000000"/>
                </a:solidFill>
                <a:round/>
                <a:headEnd/>
                <a:tailEnd/>
              </a:ln>
            </p:spPr>
            <p:txBody>
              <a:bodyPr/>
              <a:lstStyle/>
              <a:p>
                <a:endParaRPr lang="en-GB"/>
              </a:p>
            </p:txBody>
          </p:sp>
        </p:grpSp>
      </p:grpSp>
      <p:grpSp>
        <p:nvGrpSpPr>
          <p:cNvPr id="7" name="Group 63"/>
          <p:cNvGrpSpPr>
            <a:grpSpLocks/>
          </p:cNvGrpSpPr>
          <p:nvPr/>
        </p:nvGrpSpPr>
        <p:grpSpPr bwMode="auto">
          <a:xfrm>
            <a:off x="2554288" y="2636838"/>
            <a:ext cx="2736850" cy="457200"/>
            <a:chOff x="1519" y="1661"/>
            <a:chExt cx="1724" cy="288"/>
          </a:xfrm>
        </p:grpSpPr>
        <p:sp>
          <p:nvSpPr>
            <p:cNvPr id="34870" name="Line 61"/>
            <p:cNvSpPr>
              <a:spLocks noChangeShapeType="1"/>
            </p:cNvSpPr>
            <p:nvPr/>
          </p:nvSpPr>
          <p:spPr bwMode="auto">
            <a:xfrm>
              <a:off x="1519" y="1661"/>
              <a:ext cx="1724" cy="0"/>
            </a:xfrm>
            <a:prstGeom prst="line">
              <a:avLst/>
            </a:prstGeom>
            <a:noFill/>
            <a:ln w="9525">
              <a:solidFill>
                <a:schemeClr val="tx1"/>
              </a:solidFill>
              <a:round/>
              <a:headEnd type="triangle" w="med" len="med"/>
              <a:tailEnd type="triangle" w="med" len="med"/>
            </a:ln>
          </p:spPr>
          <p:txBody>
            <a:bodyPr/>
            <a:lstStyle/>
            <a:p>
              <a:endParaRPr lang="en-GB"/>
            </a:p>
          </p:txBody>
        </p:sp>
        <p:sp>
          <p:nvSpPr>
            <p:cNvPr id="34871" name="Text Box 62"/>
            <p:cNvSpPr txBox="1">
              <a:spLocks noChangeArrowheads="1"/>
            </p:cNvSpPr>
            <p:nvPr/>
          </p:nvSpPr>
          <p:spPr bwMode="auto">
            <a:xfrm>
              <a:off x="2154" y="1661"/>
              <a:ext cx="363" cy="288"/>
            </a:xfrm>
            <a:prstGeom prst="rect">
              <a:avLst/>
            </a:prstGeom>
            <a:noFill/>
            <a:ln w="9525">
              <a:noFill/>
              <a:miter lim="800000"/>
              <a:headEnd/>
              <a:tailEnd/>
            </a:ln>
          </p:spPr>
          <p:txBody>
            <a:bodyPr>
              <a:spAutoFit/>
            </a:bodyPr>
            <a:lstStyle/>
            <a:p>
              <a:pPr algn="ctr">
                <a:spcBef>
                  <a:spcPct val="50000"/>
                </a:spcBef>
              </a:pPr>
              <a:r>
                <a:rPr lang="fr-FR" sz="2400" i="1" dirty="0">
                  <a:latin typeface="Arial" charset="0"/>
                </a:rPr>
                <a:t>Z</a:t>
              </a:r>
            </a:p>
          </p:txBody>
        </p:sp>
      </p:grpSp>
      <p:grpSp>
        <p:nvGrpSpPr>
          <p:cNvPr id="8" name="Group 66"/>
          <p:cNvGrpSpPr>
            <a:grpSpLocks/>
          </p:cNvGrpSpPr>
          <p:nvPr/>
        </p:nvGrpSpPr>
        <p:grpSpPr bwMode="auto">
          <a:xfrm>
            <a:off x="5189106" y="2611438"/>
            <a:ext cx="720725" cy="457200"/>
            <a:chOff x="3170" y="1645"/>
            <a:chExt cx="454" cy="288"/>
          </a:xfrm>
        </p:grpSpPr>
        <p:sp>
          <p:nvSpPr>
            <p:cNvPr id="34868" name="Line 64"/>
            <p:cNvSpPr>
              <a:spLocks noChangeShapeType="1"/>
            </p:cNvSpPr>
            <p:nvPr/>
          </p:nvSpPr>
          <p:spPr bwMode="auto">
            <a:xfrm>
              <a:off x="3243" y="1661"/>
              <a:ext cx="272" cy="0"/>
            </a:xfrm>
            <a:prstGeom prst="line">
              <a:avLst/>
            </a:prstGeom>
            <a:noFill/>
            <a:ln w="9525">
              <a:solidFill>
                <a:schemeClr val="tx1"/>
              </a:solidFill>
              <a:round/>
              <a:headEnd type="triangle" w="med" len="med"/>
              <a:tailEnd type="triangle" w="med" len="med"/>
            </a:ln>
          </p:spPr>
          <p:txBody>
            <a:bodyPr/>
            <a:lstStyle/>
            <a:p>
              <a:endParaRPr lang="en-GB"/>
            </a:p>
          </p:txBody>
        </p:sp>
        <p:sp>
          <p:nvSpPr>
            <p:cNvPr id="34869" name="Text Box 65"/>
            <p:cNvSpPr txBox="1">
              <a:spLocks noChangeArrowheads="1"/>
            </p:cNvSpPr>
            <p:nvPr/>
          </p:nvSpPr>
          <p:spPr bwMode="auto">
            <a:xfrm>
              <a:off x="3170" y="1645"/>
              <a:ext cx="454" cy="288"/>
            </a:xfrm>
            <a:prstGeom prst="rect">
              <a:avLst/>
            </a:prstGeom>
            <a:noFill/>
            <a:ln w="9525">
              <a:noFill/>
              <a:miter lim="800000"/>
              <a:headEnd/>
              <a:tailEnd/>
            </a:ln>
          </p:spPr>
          <p:txBody>
            <a:bodyPr>
              <a:spAutoFit/>
            </a:bodyPr>
            <a:lstStyle/>
            <a:p>
              <a:pPr algn="ctr">
                <a:spcBef>
                  <a:spcPct val="50000"/>
                </a:spcBef>
              </a:pPr>
              <a:r>
                <a:rPr lang="fr-FR" sz="2400" i="1" dirty="0" smtClean="0">
                  <a:latin typeface="Symbol" pitchFamily="18" charset="2"/>
                  <a:sym typeface="Symbol"/>
                </a:rPr>
                <a:t>Z</a:t>
              </a:r>
              <a:endParaRPr lang="fr-FR" sz="2400" i="1" dirty="0">
                <a:latin typeface="Arial" charset="0"/>
              </a:endParaRPr>
            </a:p>
          </p:txBody>
        </p:sp>
      </p:grpSp>
      <p:sp>
        <p:nvSpPr>
          <p:cNvPr id="24645" name="Rectangle 69"/>
          <p:cNvSpPr>
            <a:spLocks noChangeArrowheads="1"/>
          </p:cNvSpPr>
          <p:nvPr/>
        </p:nvSpPr>
        <p:spPr bwMode="auto">
          <a:xfrm>
            <a:off x="335189" y="5011833"/>
            <a:ext cx="7983538" cy="1652588"/>
          </a:xfrm>
          <a:prstGeom prst="rect">
            <a:avLst/>
          </a:prstGeom>
          <a:noFill/>
          <a:ln w="9525">
            <a:noFill/>
            <a:miter lim="800000"/>
            <a:headEnd/>
            <a:tailEnd/>
          </a:ln>
        </p:spPr>
        <p:txBody>
          <a:bodyPr/>
          <a:lstStyle/>
          <a:p>
            <a:pPr>
              <a:lnSpc>
                <a:spcPct val="120000"/>
              </a:lnSpc>
              <a:spcAft>
                <a:spcPts val="1000"/>
              </a:spcAft>
              <a:buClr>
                <a:schemeClr val="accent1"/>
              </a:buClr>
            </a:pPr>
            <a:endParaRPr lang="fr-FR" sz="2200" b="1" dirty="0">
              <a:solidFill>
                <a:schemeClr val="tx2"/>
              </a:solidFill>
              <a:latin typeface="Swis721 Cn BT" pitchFamily="34" charset="0"/>
            </a:endParaRPr>
          </a:p>
          <a:p>
            <a:pPr algn="l">
              <a:lnSpc>
                <a:spcPct val="120000"/>
              </a:lnSpc>
              <a:spcAft>
                <a:spcPts val="1000"/>
              </a:spcAft>
              <a:buClr>
                <a:schemeClr val="accent1"/>
              </a:buClr>
            </a:pPr>
            <a:r>
              <a:rPr lang="fr-FR" sz="2000" dirty="0" smtClean="0">
                <a:solidFill>
                  <a:schemeClr val="tx2"/>
                </a:solidFill>
                <a:latin typeface="+mn-lt"/>
              </a:rPr>
              <a:t>Out of plane </a:t>
            </a:r>
            <a:r>
              <a:rPr lang="fr-FR" sz="2000" dirty="0" err="1" smtClean="0">
                <a:solidFill>
                  <a:schemeClr val="tx2"/>
                </a:solidFill>
                <a:latin typeface="+mn-lt"/>
              </a:rPr>
              <a:t>displacement</a:t>
            </a:r>
            <a:r>
              <a:rPr lang="fr-FR" sz="2000" dirty="0" smtClean="0">
                <a:solidFill>
                  <a:schemeClr val="tx2"/>
                </a:solidFill>
                <a:latin typeface="+mn-lt"/>
              </a:rPr>
              <a:t> of 1 mm at a </a:t>
            </a:r>
            <a:r>
              <a:rPr lang="fr-FR" sz="2000" dirty="0" err="1" smtClean="0">
                <a:solidFill>
                  <a:schemeClr val="tx2"/>
                </a:solidFill>
                <a:latin typeface="+mn-lt"/>
              </a:rPr>
              <a:t>working</a:t>
            </a:r>
            <a:r>
              <a:rPr lang="fr-FR" sz="2000" dirty="0" smtClean="0">
                <a:solidFill>
                  <a:schemeClr val="tx2"/>
                </a:solidFill>
                <a:latin typeface="+mn-lt"/>
              </a:rPr>
              <a:t> distance of d=1m </a:t>
            </a:r>
            <a:r>
              <a:rPr lang="fr-FR" sz="2000" dirty="0" err="1" smtClean="0">
                <a:solidFill>
                  <a:schemeClr val="tx2"/>
                </a:solidFill>
                <a:latin typeface="+mn-lt"/>
                <a:sym typeface="Wingdings" pitchFamily="2" charset="2"/>
              </a:rPr>
              <a:t>results</a:t>
            </a:r>
            <a:r>
              <a:rPr lang="fr-FR" sz="2000" dirty="0" smtClean="0">
                <a:solidFill>
                  <a:schemeClr val="tx2"/>
                </a:solidFill>
                <a:latin typeface="+mn-lt"/>
                <a:sym typeface="Wingdings" pitchFamily="2" charset="2"/>
              </a:rPr>
              <a:t> in an </a:t>
            </a:r>
            <a:r>
              <a:rPr lang="fr-FR" sz="2000" dirty="0" err="1" smtClean="0">
                <a:solidFill>
                  <a:schemeClr val="tx2"/>
                </a:solidFill>
                <a:latin typeface="+mn-lt"/>
                <a:sym typeface="Wingdings" pitchFamily="2" charset="2"/>
              </a:rPr>
              <a:t>artificial</a:t>
            </a:r>
            <a:r>
              <a:rPr lang="fr-FR" sz="2000" dirty="0" smtClean="0">
                <a:solidFill>
                  <a:schemeClr val="tx2"/>
                </a:solidFill>
                <a:latin typeface="+mn-lt"/>
                <a:sym typeface="Wingdings" pitchFamily="2" charset="2"/>
              </a:rPr>
              <a:t> </a:t>
            </a:r>
            <a:r>
              <a:rPr lang="fr-FR" sz="2000" dirty="0" err="1" smtClean="0">
                <a:solidFill>
                  <a:schemeClr val="tx2"/>
                </a:solidFill>
                <a:latin typeface="+mn-lt"/>
                <a:sym typeface="Wingdings" pitchFamily="2" charset="2"/>
              </a:rPr>
              <a:t>strain</a:t>
            </a:r>
            <a:r>
              <a:rPr lang="fr-FR" sz="2000" dirty="0" smtClean="0">
                <a:solidFill>
                  <a:schemeClr val="tx2"/>
                </a:solidFill>
                <a:latin typeface="+mn-lt"/>
                <a:sym typeface="Wingdings" pitchFamily="2" charset="2"/>
              </a:rPr>
              <a:t> of 10</a:t>
            </a:r>
            <a:r>
              <a:rPr lang="fr-FR" sz="2000" baseline="30000" dirty="0" smtClean="0">
                <a:solidFill>
                  <a:schemeClr val="tx2"/>
                </a:solidFill>
                <a:latin typeface="+mn-lt"/>
                <a:sym typeface="Wingdings" pitchFamily="2" charset="2"/>
              </a:rPr>
              <a:t>-3 </a:t>
            </a:r>
            <a:r>
              <a:rPr lang="fr-FR" sz="2000" dirty="0" smtClean="0">
                <a:solidFill>
                  <a:schemeClr val="tx2"/>
                </a:solidFill>
                <a:latin typeface="+mn-lt"/>
                <a:sym typeface="Wingdings" pitchFamily="2" charset="2"/>
              </a:rPr>
              <a:t>= 0.1% = 1000 µ</a:t>
            </a:r>
            <a:r>
              <a:rPr lang="fr-FR" sz="2000" dirty="0" err="1" smtClean="0">
                <a:solidFill>
                  <a:schemeClr val="tx2"/>
                </a:solidFill>
                <a:latin typeface="+mn-lt"/>
                <a:sym typeface="Wingdings" pitchFamily="2" charset="2"/>
              </a:rPr>
              <a:t>Strain</a:t>
            </a:r>
            <a:endParaRPr lang="fr-FR" sz="2000" baseline="30000" dirty="0" smtClean="0">
              <a:solidFill>
                <a:schemeClr val="tx2"/>
              </a:solidFill>
              <a:latin typeface="+mn-lt"/>
              <a:sym typeface="Wingdings" pitchFamily="2" charset="2"/>
            </a:endParaRPr>
          </a:p>
        </p:txBody>
      </p:sp>
      <p:grpSp>
        <p:nvGrpSpPr>
          <p:cNvPr id="9" name="Group 70"/>
          <p:cNvGrpSpPr>
            <a:grpSpLocks/>
          </p:cNvGrpSpPr>
          <p:nvPr/>
        </p:nvGrpSpPr>
        <p:grpSpPr bwMode="auto">
          <a:xfrm>
            <a:off x="6732588" y="1482725"/>
            <a:ext cx="1511300" cy="1514475"/>
            <a:chOff x="3969" y="843"/>
            <a:chExt cx="952" cy="954"/>
          </a:xfrm>
        </p:grpSpPr>
        <p:grpSp>
          <p:nvGrpSpPr>
            <p:cNvPr id="10" name="Group 71"/>
            <p:cNvGrpSpPr>
              <a:grpSpLocks/>
            </p:cNvGrpSpPr>
            <p:nvPr/>
          </p:nvGrpSpPr>
          <p:grpSpPr bwMode="auto">
            <a:xfrm>
              <a:off x="3969" y="891"/>
              <a:ext cx="952" cy="871"/>
              <a:chOff x="3969" y="891"/>
              <a:chExt cx="1225" cy="871"/>
            </a:xfrm>
          </p:grpSpPr>
          <p:sp>
            <p:nvSpPr>
              <p:cNvPr id="34851" name="Line 72"/>
              <p:cNvSpPr>
                <a:spLocks noChangeAspect="1" noChangeShapeType="1"/>
              </p:cNvSpPr>
              <p:nvPr/>
            </p:nvSpPr>
            <p:spPr bwMode="auto">
              <a:xfrm rot="5400000">
                <a:off x="4582" y="278"/>
                <a:ext cx="0" cy="1225"/>
              </a:xfrm>
              <a:prstGeom prst="line">
                <a:avLst/>
              </a:prstGeom>
              <a:noFill/>
              <a:ln w="41275">
                <a:solidFill>
                  <a:srgbClr val="000000"/>
                </a:solidFill>
                <a:round/>
                <a:headEnd/>
                <a:tailEnd/>
              </a:ln>
            </p:spPr>
            <p:txBody>
              <a:bodyPr/>
              <a:lstStyle/>
              <a:p>
                <a:endParaRPr lang="en-GB"/>
              </a:p>
            </p:txBody>
          </p:sp>
          <p:sp>
            <p:nvSpPr>
              <p:cNvPr id="34852" name="Line 73"/>
              <p:cNvSpPr>
                <a:spLocks noChangeAspect="1" noChangeShapeType="1"/>
              </p:cNvSpPr>
              <p:nvPr/>
            </p:nvSpPr>
            <p:spPr bwMode="auto">
              <a:xfrm rot="5400000">
                <a:off x="4582" y="332"/>
                <a:ext cx="0" cy="1225"/>
              </a:xfrm>
              <a:prstGeom prst="line">
                <a:avLst/>
              </a:prstGeom>
              <a:noFill/>
              <a:ln w="41275">
                <a:solidFill>
                  <a:srgbClr val="000000"/>
                </a:solidFill>
                <a:round/>
                <a:headEnd/>
                <a:tailEnd/>
              </a:ln>
            </p:spPr>
            <p:txBody>
              <a:bodyPr/>
              <a:lstStyle/>
              <a:p>
                <a:endParaRPr lang="en-GB"/>
              </a:p>
            </p:txBody>
          </p:sp>
          <p:sp>
            <p:nvSpPr>
              <p:cNvPr id="34853" name="Line 74"/>
              <p:cNvSpPr>
                <a:spLocks noChangeAspect="1" noChangeShapeType="1"/>
              </p:cNvSpPr>
              <p:nvPr/>
            </p:nvSpPr>
            <p:spPr bwMode="auto">
              <a:xfrm rot="5400000">
                <a:off x="4582" y="386"/>
                <a:ext cx="0" cy="1225"/>
              </a:xfrm>
              <a:prstGeom prst="line">
                <a:avLst/>
              </a:prstGeom>
              <a:noFill/>
              <a:ln w="41275">
                <a:solidFill>
                  <a:srgbClr val="000000"/>
                </a:solidFill>
                <a:round/>
                <a:headEnd/>
                <a:tailEnd/>
              </a:ln>
            </p:spPr>
            <p:txBody>
              <a:bodyPr/>
              <a:lstStyle/>
              <a:p>
                <a:endParaRPr lang="en-GB"/>
              </a:p>
            </p:txBody>
          </p:sp>
          <p:sp>
            <p:nvSpPr>
              <p:cNvPr id="34854" name="Line 75"/>
              <p:cNvSpPr>
                <a:spLocks noChangeAspect="1" noChangeShapeType="1"/>
              </p:cNvSpPr>
              <p:nvPr/>
            </p:nvSpPr>
            <p:spPr bwMode="auto">
              <a:xfrm rot="5400000">
                <a:off x="4582" y="496"/>
                <a:ext cx="0" cy="1225"/>
              </a:xfrm>
              <a:prstGeom prst="line">
                <a:avLst/>
              </a:prstGeom>
              <a:noFill/>
              <a:ln w="41275">
                <a:solidFill>
                  <a:srgbClr val="000000"/>
                </a:solidFill>
                <a:round/>
                <a:headEnd/>
                <a:tailEnd/>
              </a:ln>
            </p:spPr>
            <p:txBody>
              <a:bodyPr/>
              <a:lstStyle/>
              <a:p>
                <a:endParaRPr lang="en-GB"/>
              </a:p>
            </p:txBody>
          </p:sp>
          <p:sp>
            <p:nvSpPr>
              <p:cNvPr id="34855" name="Line 76"/>
              <p:cNvSpPr>
                <a:spLocks noChangeAspect="1" noChangeShapeType="1"/>
              </p:cNvSpPr>
              <p:nvPr/>
            </p:nvSpPr>
            <p:spPr bwMode="auto">
              <a:xfrm rot="5400000">
                <a:off x="4582" y="550"/>
                <a:ext cx="0" cy="1225"/>
              </a:xfrm>
              <a:prstGeom prst="line">
                <a:avLst/>
              </a:prstGeom>
              <a:noFill/>
              <a:ln w="41275">
                <a:solidFill>
                  <a:srgbClr val="000000"/>
                </a:solidFill>
                <a:round/>
                <a:headEnd/>
                <a:tailEnd/>
              </a:ln>
            </p:spPr>
            <p:txBody>
              <a:bodyPr/>
              <a:lstStyle/>
              <a:p>
                <a:endParaRPr lang="en-GB"/>
              </a:p>
            </p:txBody>
          </p:sp>
          <p:sp>
            <p:nvSpPr>
              <p:cNvPr id="34856" name="Line 77"/>
              <p:cNvSpPr>
                <a:spLocks noChangeAspect="1" noChangeShapeType="1"/>
              </p:cNvSpPr>
              <p:nvPr/>
            </p:nvSpPr>
            <p:spPr bwMode="auto">
              <a:xfrm rot="5400000">
                <a:off x="4582" y="442"/>
                <a:ext cx="0" cy="1225"/>
              </a:xfrm>
              <a:prstGeom prst="line">
                <a:avLst/>
              </a:prstGeom>
              <a:noFill/>
              <a:ln w="41275">
                <a:solidFill>
                  <a:srgbClr val="000000"/>
                </a:solidFill>
                <a:round/>
                <a:headEnd/>
                <a:tailEnd/>
              </a:ln>
            </p:spPr>
            <p:txBody>
              <a:bodyPr/>
              <a:lstStyle/>
              <a:p>
                <a:endParaRPr lang="en-GB"/>
              </a:p>
            </p:txBody>
          </p:sp>
          <p:sp>
            <p:nvSpPr>
              <p:cNvPr id="34857" name="Line 78"/>
              <p:cNvSpPr>
                <a:spLocks noChangeAspect="1" noChangeShapeType="1"/>
              </p:cNvSpPr>
              <p:nvPr/>
            </p:nvSpPr>
            <p:spPr bwMode="auto">
              <a:xfrm rot="5400000">
                <a:off x="4582" y="603"/>
                <a:ext cx="0" cy="1225"/>
              </a:xfrm>
              <a:prstGeom prst="line">
                <a:avLst/>
              </a:prstGeom>
              <a:noFill/>
              <a:ln w="41275">
                <a:solidFill>
                  <a:srgbClr val="000000"/>
                </a:solidFill>
                <a:round/>
                <a:headEnd/>
                <a:tailEnd/>
              </a:ln>
            </p:spPr>
            <p:txBody>
              <a:bodyPr/>
              <a:lstStyle/>
              <a:p>
                <a:endParaRPr lang="en-GB"/>
              </a:p>
            </p:txBody>
          </p:sp>
          <p:sp>
            <p:nvSpPr>
              <p:cNvPr id="34858" name="Line 79"/>
              <p:cNvSpPr>
                <a:spLocks noChangeAspect="1" noChangeShapeType="1"/>
              </p:cNvSpPr>
              <p:nvPr/>
            </p:nvSpPr>
            <p:spPr bwMode="auto">
              <a:xfrm rot="5400000">
                <a:off x="4582" y="659"/>
                <a:ext cx="0" cy="1225"/>
              </a:xfrm>
              <a:prstGeom prst="line">
                <a:avLst/>
              </a:prstGeom>
              <a:noFill/>
              <a:ln w="41275">
                <a:solidFill>
                  <a:srgbClr val="000000"/>
                </a:solidFill>
                <a:round/>
                <a:headEnd/>
                <a:tailEnd/>
              </a:ln>
            </p:spPr>
            <p:txBody>
              <a:bodyPr/>
              <a:lstStyle/>
              <a:p>
                <a:endParaRPr lang="en-GB"/>
              </a:p>
            </p:txBody>
          </p:sp>
          <p:sp>
            <p:nvSpPr>
              <p:cNvPr id="34859" name="Line 80"/>
              <p:cNvSpPr>
                <a:spLocks noChangeAspect="1" noChangeShapeType="1"/>
              </p:cNvSpPr>
              <p:nvPr/>
            </p:nvSpPr>
            <p:spPr bwMode="auto">
              <a:xfrm rot="5400000">
                <a:off x="4582" y="767"/>
                <a:ext cx="0" cy="1225"/>
              </a:xfrm>
              <a:prstGeom prst="line">
                <a:avLst/>
              </a:prstGeom>
              <a:noFill/>
              <a:ln w="41275">
                <a:solidFill>
                  <a:srgbClr val="000000"/>
                </a:solidFill>
                <a:round/>
                <a:headEnd/>
                <a:tailEnd/>
              </a:ln>
            </p:spPr>
            <p:txBody>
              <a:bodyPr/>
              <a:lstStyle/>
              <a:p>
                <a:endParaRPr lang="en-GB"/>
              </a:p>
            </p:txBody>
          </p:sp>
          <p:sp>
            <p:nvSpPr>
              <p:cNvPr id="34860" name="Line 81"/>
              <p:cNvSpPr>
                <a:spLocks noChangeAspect="1" noChangeShapeType="1"/>
              </p:cNvSpPr>
              <p:nvPr/>
            </p:nvSpPr>
            <p:spPr bwMode="auto">
              <a:xfrm rot="5400000">
                <a:off x="4582" y="824"/>
                <a:ext cx="0" cy="1225"/>
              </a:xfrm>
              <a:prstGeom prst="line">
                <a:avLst/>
              </a:prstGeom>
              <a:noFill/>
              <a:ln w="41275">
                <a:solidFill>
                  <a:srgbClr val="000000"/>
                </a:solidFill>
                <a:round/>
                <a:headEnd/>
                <a:tailEnd/>
              </a:ln>
            </p:spPr>
            <p:txBody>
              <a:bodyPr/>
              <a:lstStyle/>
              <a:p>
                <a:endParaRPr lang="en-GB"/>
              </a:p>
            </p:txBody>
          </p:sp>
          <p:sp>
            <p:nvSpPr>
              <p:cNvPr id="34861" name="Line 82"/>
              <p:cNvSpPr>
                <a:spLocks noChangeAspect="1" noChangeShapeType="1"/>
              </p:cNvSpPr>
              <p:nvPr/>
            </p:nvSpPr>
            <p:spPr bwMode="auto">
              <a:xfrm rot="5400000">
                <a:off x="4582" y="713"/>
                <a:ext cx="0" cy="1225"/>
              </a:xfrm>
              <a:prstGeom prst="line">
                <a:avLst/>
              </a:prstGeom>
              <a:noFill/>
              <a:ln w="41275">
                <a:solidFill>
                  <a:srgbClr val="000000"/>
                </a:solidFill>
                <a:round/>
                <a:headEnd/>
                <a:tailEnd/>
              </a:ln>
            </p:spPr>
            <p:txBody>
              <a:bodyPr/>
              <a:lstStyle/>
              <a:p>
                <a:endParaRPr lang="en-GB"/>
              </a:p>
            </p:txBody>
          </p:sp>
          <p:sp>
            <p:nvSpPr>
              <p:cNvPr id="34862" name="Line 83"/>
              <p:cNvSpPr>
                <a:spLocks noChangeAspect="1" noChangeShapeType="1"/>
              </p:cNvSpPr>
              <p:nvPr/>
            </p:nvSpPr>
            <p:spPr bwMode="auto">
              <a:xfrm rot="5400000">
                <a:off x="4582" y="878"/>
                <a:ext cx="0" cy="1225"/>
              </a:xfrm>
              <a:prstGeom prst="line">
                <a:avLst/>
              </a:prstGeom>
              <a:noFill/>
              <a:ln w="41275">
                <a:solidFill>
                  <a:srgbClr val="000000"/>
                </a:solidFill>
                <a:round/>
                <a:headEnd/>
                <a:tailEnd/>
              </a:ln>
            </p:spPr>
            <p:txBody>
              <a:bodyPr/>
              <a:lstStyle/>
              <a:p>
                <a:endParaRPr lang="en-GB"/>
              </a:p>
            </p:txBody>
          </p:sp>
          <p:sp>
            <p:nvSpPr>
              <p:cNvPr id="34863" name="Line 84"/>
              <p:cNvSpPr>
                <a:spLocks noChangeAspect="1" noChangeShapeType="1"/>
              </p:cNvSpPr>
              <p:nvPr/>
            </p:nvSpPr>
            <p:spPr bwMode="auto">
              <a:xfrm rot="5400000">
                <a:off x="4582" y="932"/>
                <a:ext cx="0" cy="1225"/>
              </a:xfrm>
              <a:prstGeom prst="line">
                <a:avLst/>
              </a:prstGeom>
              <a:noFill/>
              <a:ln w="41275">
                <a:solidFill>
                  <a:srgbClr val="000000"/>
                </a:solidFill>
                <a:round/>
                <a:headEnd/>
                <a:tailEnd/>
              </a:ln>
            </p:spPr>
            <p:txBody>
              <a:bodyPr/>
              <a:lstStyle/>
              <a:p>
                <a:endParaRPr lang="en-GB"/>
              </a:p>
            </p:txBody>
          </p:sp>
          <p:sp>
            <p:nvSpPr>
              <p:cNvPr id="34864" name="Line 85"/>
              <p:cNvSpPr>
                <a:spLocks noChangeAspect="1" noChangeShapeType="1"/>
              </p:cNvSpPr>
              <p:nvPr/>
            </p:nvSpPr>
            <p:spPr bwMode="auto">
              <a:xfrm rot="5400000">
                <a:off x="4582" y="1042"/>
                <a:ext cx="0" cy="1225"/>
              </a:xfrm>
              <a:prstGeom prst="line">
                <a:avLst/>
              </a:prstGeom>
              <a:noFill/>
              <a:ln w="41275">
                <a:solidFill>
                  <a:srgbClr val="000000"/>
                </a:solidFill>
                <a:round/>
                <a:headEnd/>
                <a:tailEnd/>
              </a:ln>
            </p:spPr>
            <p:txBody>
              <a:bodyPr/>
              <a:lstStyle/>
              <a:p>
                <a:endParaRPr lang="en-GB"/>
              </a:p>
            </p:txBody>
          </p:sp>
          <p:sp>
            <p:nvSpPr>
              <p:cNvPr id="34865" name="Line 86"/>
              <p:cNvSpPr>
                <a:spLocks noChangeAspect="1" noChangeShapeType="1"/>
              </p:cNvSpPr>
              <p:nvPr/>
            </p:nvSpPr>
            <p:spPr bwMode="auto">
              <a:xfrm rot="5400000">
                <a:off x="4582" y="1095"/>
                <a:ext cx="0" cy="1225"/>
              </a:xfrm>
              <a:prstGeom prst="line">
                <a:avLst/>
              </a:prstGeom>
              <a:noFill/>
              <a:ln w="41275">
                <a:solidFill>
                  <a:srgbClr val="000000"/>
                </a:solidFill>
                <a:round/>
                <a:headEnd/>
                <a:tailEnd/>
              </a:ln>
            </p:spPr>
            <p:txBody>
              <a:bodyPr/>
              <a:lstStyle/>
              <a:p>
                <a:endParaRPr lang="en-GB"/>
              </a:p>
            </p:txBody>
          </p:sp>
          <p:sp>
            <p:nvSpPr>
              <p:cNvPr id="34866" name="Line 87"/>
              <p:cNvSpPr>
                <a:spLocks noChangeAspect="1" noChangeShapeType="1"/>
              </p:cNvSpPr>
              <p:nvPr/>
            </p:nvSpPr>
            <p:spPr bwMode="auto">
              <a:xfrm rot="5400000">
                <a:off x="4582" y="986"/>
                <a:ext cx="0" cy="1225"/>
              </a:xfrm>
              <a:prstGeom prst="line">
                <a:avLst/>
              </a:prstGeom>
              <a:noFill/>
              <a:ln w="41275">
                <a:solidFill>
                  <a:srgbClr val="000000"/>
                </a:solidFill>
                <a:round/>
                <a:headEnd/>
                <a:tailEnd/>
              </a:ln>
            </p:spPr>
            <p:txBody>
              <a:bodyPr/>
              <a:lstStyle/>
              <a:p>
                <a:endParaRPr lang="en-GB"/>
              </a:p>
            </p:txBody>
          </p:sp>
          <p:sp>
            <p:nvSpPr>
              <p:cNvPr id="34867" name="Line 88"/>
              <p:cNvSpPr>
                <a:spLocks noChangeAspect="1" noChangeShapeType="1"/>
              </p:cNvSpPr>
              <p:nvPr/>
            </p:nvSpPr>
            <p:spPr bwMode="auto">
              <a:xfrm rot="5400000">
                <a:off x="4582" y="1149"/>
                <a:ext cx="0" cy="1225"/>
              </a:xfrm>
              <a:prstGeom prst="line">
                <a:avLst/>
              </a:prstGeom>
              <a:noFill/>
              <a:ln w="41275">
                <a:solidFill>
                  <a:srgbClr val="000000"/>
                </a:solidFill>
                <a:round/>
                <a:headEnd/>
                <a:tailEnd/>
              </a:ln>
            </p:spPr>
            <p:txBody>
              <a:bodyPr/>
              <a:lstStyle/>
              <a:p>
                <a:endParaRPr lang="en-GB"/>
              </a:p>
            </p:txBody>
          </p:sp>
        </p:grpSp>
        <p:grpSp>
          <p:nvGrpSpPr>
            <p:cNvPr id="11" name="Group 89"/>
            <p:cNvGrpSpPr>
              <a:grpSpLocks/>
            </p:cNvGrpSpPr>
            <p:nvPr/>
          </p:nvGrpSpPr>
          <p:grpSpPr bwMode="auto">
            <a:xfrm>
              <a:off x="4015" y="843"/>
              <a:ext cx="871" cy="954"/>
              <a:chOff x="4015" y="843"/>
              <a:chExt cx="871" cy="1226"/>
            </a:xfrm>
          </p:grpSpPr>
          <p:sp>
            <p:nvSpPr>
              <p:cNvPr id="34834" name="Line 90"/>
              <p:cNvSpPr>
                <a:spLocks noChangeAspect="1" noChangeShapeType="1"/>
              </p:cNvSpPr>
              <p:nvPr/>
            </p:nvSpPr>
            <p:spPr bwMode="auto">
              <a:xfrm>
                <a:off x="4015" y="843"/>
                <a:ext cx="0" cy="1225"/>
              </a:xfrm>
              <a:prstGeom prst="line">
                <a:avLst/>
              </a:prstGeom>
              <a:noFill/>
              <a:ln w="41275">
                <a:solidFill>
                  <a:srgbClr val="000000"/>
                </a:solidFill>
                <a:round/>
                <a:headEnd/>
                <a:tailEnd/>
              </a:ln>
            </p:spPr>
            <p:txBody>
              <a:bodyPr/>
              <a:lstStyle/>
              <a:p>
                <a:endParaRPr lang="en-GB"/>
              </a:p>
            </p:txBody>
          </p:sp>
          <p:sp>
            <p:nvSpPr>
              <p:cNvPr id="34835" name="Line 91"/>
              <p:cNvSpPr>
                <a:spLocks noChangeAspect="1" noChangeShapeType="1"/>
              </p:cNvSpPr>
              <p:nvPr/>
            </p:nvSpPr>
            <p:spPr bwMode="auto">
              <a:xfrm>
                <a:off x="4069" y="843"/>
                <a:ext cx="0" cy="1225"/>
              </a:xfrm>
              <a:prstGeom prst="line">
                <a:avLst/>
              </a:prstGeom>
              <a:noFill/>
              <a:ln w="41275">
                <a:solidFill>
                  <a:srgbClr val="000000"/>
                </a:solidFill>
                <a:round/>
                <a:headEnd/>
                <a:tailEnd/>
              </a:ln>
            </p:spPr>
            <p:txBody>
              <a:bodyPr/>
              <a:lstStyle/>
              <a:p>
                <a:endParaRPr lang="en-GB"/>
              </a:p>
            </p:txBody>
          </p:sp>
          <p:sp>
            <p:nvSpPr>
              <p:cNvPr id="34836" name="Line 92"/>
              <p:cNvSpPr>
                <a:spLocks noChangeAspect="1" noChangeShapeType="1"/>
              </p:cNvSpPr>
              <p:nvPr/>
            </p:nvSpPr>
            <p:spPr bwMode="auto">
              <a:xfrm>
                <a:off x="4123" y="843"/>
                <a:ext cx="0" cy="1225"/>
              </a:xfrm>
              <a:prstGeom prst="line">
                <a:avLst/>
              </a:prstGeom>
              <a:noFill/>
              <a:ln w="41275">
                <a:solidFill>
                  <a:srgbClr val="000000"/>
                </a:solidFill>
                <a:round/>
                <a:headEnd/>
                <a:tailEnd/>
              </a:ln>
            </p:spPr>
            <p:txBody>
              <a:bodyPr/>
              <a:lstStyle/>
              <a:p>
                <a:endParaRPr lang="en-GB"/>
              </a:p>
            </p:txBody>
          </p:sp>
          <p:sp>
            <p:nvSpPr>
              <p:cNvPr id="34837" name="Line 93"/>
              <p:cNvSpPr>
                <a:spLocks noChangeAspect="1" noChangeShapeType="1"/>
              </p:cNvSpPr>
              <p:nvPr/>
            </p:nvSpPr>
            <p:spPr bwMode="auto">
              <a:xfrm>
                <a:off x="4233" y="843"/>
                <a:ext cx="0" cy="1225"/>
              </a:xfrm>
              <a:prstGeom prst="line">
                <a:avLst/>
              </a:prstGeom>
              <a:noFill/>
              <a:ln w="41275">
                <a:solidFill>
                  <a:srgbClr val="000000"/>
                </a:solidFill>
                <a:round/>
                <a:headEnd/>
                <a:tailEnd/>
              </a:ln>
            </p:spPr>
            <p:txBody>
              <a:bodyPr/>
              <a:lstStyle/>
              <a:p>
                <a:endParaRPr lang="en-GB"/>
              </a:p>
            </p:txBody>
          </p:sp>
          <p:sp>
            <p:nvSpPr>
              <p:cNvPr id="34838" name="Line 94"/>
              <p:cNvSpPr>
                <a:spLocks noChangeAspect="1" noChangeShapeType="1"/>
              </p:cNvSpPr>
              <p:nvPr/>
            </p:nvSpPr>
            <p:spPr bwMode="auto">
              <a:xfrm>
                <a:off x="4287" y="843"/>
                <a:ext cx="0" cy="1225"/>
              </a:xfrm>
              <a:prstGeom prst="line">
                <a:avLst/>
              </a:prstGeom>
              <a:noFill/>
              <a:ln w="41275">
                <a:solidFill>
                  <a:srgbClr val="000000"/>
                </a:solidFill>
                <a:round/>
                <a:headEnd/>
                <a:tailEnd/>
              </a:ln>
            </p:spPr>
            <p:txBody>
              <a:bodyPr/>
              <a:lstStyle/>
              <a:p>
                <a:endParaRPr lang="en-GB"/>
              </a:p>
            </p:txBody>
          </p:sp>
          <p:sp>
            <p:nvSpPr>
              <p:cNvPr id="34839" name="Line 95"/>
              <p:cNvSpPr>
                <a:spLocks noChangeAspect="1" noChangeShapeType="1"/>
              </p:cNvSpPr>
              <p:nvPr/>
            </p:nvSpPr>
            <p:spPr bwMode="auto">
              <a:xfrm>
                <a:off x="4179" y="843"/>
                <a:ext cx="0" cy="1225"/>
              </a:xfrm>
              <a:prstGeom prst="line">
                <a:avLst/>
              </a:prstGeom>
              <a:noFill/>
              <a:ln w="41275">
                <a:solidFill>
                  <a:srgbClr val="000000"/>
                </a:solidFill>
                <a:round/>
                <a:headEnd/>
                <a:tailEnd/>
              </a:ln>
            </p:spPr>
            <p:txBody>
              <a:bodyPr/>
              <a:lstStyle/>
              <a:p>
                <a:endParaRPr lang="en-GB"/>
              </a:p>
            </p:txBody>
          </p:sp>
          <p:sp>
            <p:nvSpPr>
              <p:cNvPr id="34840" name="Line 96"/>
              <p:cNvSpPr>
                <a:spLocks noChangeAspect="1" noChangeShapeType="1"/>
              </p:cNvSpPr>
              <p:nvPr/>
            </p:nvSpPr>
            <p:spPr bwMode="auto">
              <a:xfrm>
                <a:off x="4340" y="843"/>
                <a:ext cx="0" cy="1225"/>
              </a:xfrm>
              <a:prstGeom prst="line">
                <a:avLst/>
              </a:prstGeom>
              <a:noFill/>
              <a:ln w="41275">
                <a:solidFill>
                  <a:srgbClr val="000000"/>
                </a:solidFill>
                <a:round/>
                <a:headEnd/>
                <a:tailEnd/>
              </a:ln>
            </p:spPr>
            <p:txBody>
              <a:bodyPr/>
              <a:lstStyle/>
              <a:p>
                <a:endParaRPr lang="en-GB"/>
              </a:p>
            </p:txBody>
          </p:sp>
          <p:sp>
            <p:nvSpPr>
              <p:cNvPr id="34841" name="Line 97"/>
              <p:cNvSpPr>
                <a:spLocks noChangeAspect="1" noChangeShapeType="1"/>
              </p:cNvSpPr>
              <p:nvPr/>
            </p:nvSpPr>
            <p:spPr bwMode="auto">
              <a:xfrm>
                <a:off x="4396" y="843"/>
                <a:ext cx="0" cy="1225"/>
              </a:xfrm>
              <a:prstGeom prst="line">
                <a:avLst/>
              </a:prstGeom>
              <a:noFill/>
              <a:ln w="41275">
                <a:solidFill>
                  <a:srgbClr val="000000"/>
                </a:solidFill>
                <a:round/>
                <a:headEnd/>
                <a:tailEnd/>
              </a:ln>
            </p:spPr>
            <p:txBody>
              <a:bodyPr/>
              <a:lstStyle/>
              <a:p>
                <a:endParaRPr lang="en-GB"/>
              </a:p>
            </p:txBody>
          </p:sp>
          <p:sp>
            <p:nvSpPr>
              <p:cNvPr id="34842" name="Line 98"/>
              <p:cNvSpPr>
                <a:spLocks noChangeAspect="1" noChangeShapeType="1"/>
              </p:cNvSpPr>
              <p:nvPr/>
            </p:nvSpPr>
            <p:spPr bwMode="auto">
              <a:xfrm>
                <a:off x="4504" y="844"/>
                <a:ext cx="0" cy="1225"/>
              </a:xfrm>
              <a:prstGeom prst="line">
                <a:avLst/>
              </a:prstGeom>
              <a:noFill/>
              <a:ln w="41275">
                <a:solidFill>
                  <a:srgbClr val="000000"/>
                </a:solidFill>
                <a:round/>
                <a:headEnd/>
                <a:tailEnd/>
              </a:ln>
            </p:spPr>
            <p:txBody>
              <a:bodyPr/>
              <a:lstStyle/>
              <a:p>
                <a:endParaRPr lang="en-GB"/>
              </a:p>
            </p:txBody>
          </p:sp>
          <p:sp>
            <p:nvSpPr>
              <p:cNvPr id="34843" name="Line 99"/>
              <p:cNvSpPr>
                <a:spLocks noChangeAspect="1" noChangeShapeType="1"/>
              </p:cNvSpPr>
              <p:nvPr/>
            </p:nvSpPr>
            <p:spPr bwMode="auto">
              <a:xfrm>
                <a:off x="4561" y="844"/>
                <a:ext cx="0" cy="1225"/>
              </a:xfrm>
              <a:prstGeom prst="line">
                <a:avLst/>
              </a:prstGeom>
              <a:noFill/>
              <a:ln w="41275">
                <a:solidFill>
                  <a:srgbClr val="000000"/>
                </a:solidFill>
                <a:round/>
                <a:headEnd/>
                <a:tailEnd/>
              </a:ln>
            </p:spPr>
            <p:txBody>
              <a:bodyPr/>
              <a:lstStyle/>
              <a:p>
                <a:endParaRPr lang="en-GB"/>
              </a:p>
            </p:txBody>
          </p:sp>
          <p:sp>
            <p:nvSpPr>
              <p:cNvPr id="34844" name="Line 100"/>
              <p:cNvSpPr>
                <a:spLocks noChangeAspect="1" noChangeShapeType="1"/>
              </p:cNvSpPr>
              <p:nvPr/>
            </p:nvSpPr>
            <p:spPr bwMode="auto">
              <a:xfrm>
                <a:off x="4450" y="843"/>
                <a:ext cx="0" cy="1225"/>
              </a:xfrm>
              <a:prstGeom prst="line">
                <a:avLst/>
              </a:prstGeom>
              <a:noFill/>
              <a:ln w="41275">
                <a:solidFill>
                  <a:srgbClr val="000000"/>
                </a:solidFill>
                <a:round/>
                <a:headEnd/>
                <a:tailEnd/>
              </a:ln>
            </p:spPr>
            <p:txBody>
              <a:bodyPr/>
              <a:lstStyle/>
              <a:p>
                <a:endParaRPr lang="en-GB"/>
              </a:p>
            </p:txBody>
          </p:sp>
          <p:sp>
            <p:nvSpPr>
              <p:cNvPr id="34845" name="Line 101"/>
              <p:cNvSpPr>
                <a:spLocks noChangeAspect="1" noChangeShapeType="1"/>
              </p:cNvSpPr>
              <p:nvPr/>
            </p:nvSpPr>
            <p:spPr bwMode="auto">
              <a:xfrm>
                <a:off x="4615" y="844"/>
                <a:ext cx="0" cy="1225"/>
              </a:xfrm>
              <a:prstGeom prst="line">
                <a:avLst/>
              </a:prstGeom>
              <a:noFill/>
              <a:ln w="41275">
                <a:solidFill>
                  <a:srgbClr val="000000"/>
                </a:solidFill>
                <a:round/>
                <a:headEnd/>
                <a:tailEnd/>
              </a:ln>
            </p:spPr>
            <p:txBody>
              <a:bodyPr/>
              <a:lstStyle/>
              <a:p>
                <a:endParaRPr lang="en-GB"/>
              </a:p>
            </p:txBody>
          </p:sp>
          <p:sp>
            <p:nvSpPr>
              <p:cNvPr id="34846" name="Line 102"/>
              <p:cNvSpPr>
                <a:spLocks noChangeAspect="1" noChangeShapeType="1"/>
              </p:cNvSpPr>
              <p:nvPr/>
            </p:nvSpPr>
            <p:spPr bwMode="auto">
              <a:xfrm>
                <a:off x="4669" y="844"/>
                <a:ext cx="0" cy="1225"/>
              </a:xfrm>
              <a:prstGeom prst="line">
                <a:avLst/>
              </a:prstGeom>
              <a:noFill/>
              <a:ln w="41275">
                <a:solidFill>
                  <a:srgbClr val="000000"/>
                </a:solidFill>
                <a:round/>
                <a:headEnd/>
                <a:tailEnd/>
              </a:ln>
            </p:spPr>
            <p:txBody>
              <a:bodyPr/>
              <a:lstStyle/>
              <a:p>
                <a:endParaRPr lang="en-GB"/>
              </a:p>
            </p:txBody>
          </p:sp>
          <p:sp>
            <p:nvSpPr>
              <p:cNvPr id="34847" name="Line 103"/>
              <p:cNvSpPr>
                <a:spLocks noChangeAspect="1" noChangeShapeType="1"/>
              </p:cNvSpPr>
              <p:nvPr/>
            </p:nvSpPr>
            <p:spPr bwMode="auto">
              <a:xfrm>
                <a:off x="4779" y="844"/>
                <a:ext cx="0" cy="1225"/>
              </a:xfrm>
              <a:prstGeom prst="line">
                <a:avLst/>
              </a:prstGeom>
              <a:noFill/>
              <a:ln w="41275">
                <a:solidFill>
                  <a:srgbClr val="000000"/>
                </a:solidFill>
                <a:round/>
                <a:headEnd/>
                <a:tailEnd/>
              </a:ln>
            </p:spPr>
            <p:txBody>
              <a:bodyPr/>
              <a:lstStyle/>
              <a:p>
                <a:endParaRPr lang="en-GB"/>
              </a:p>
            </p:txBody>
          </p:sp>
          <p:sp>
            <p:nvSpPr>
              <p:cNvPr id="34848" name="Line 104"/>
              <p:cNvSpPr>
                <a:spLocks noChangeAspect="1" noChangeShapeType="1"/>
              </p:cNvSpPr>
              <p:nvPr/>
            </p:nvSpPr>
            <p:spPr bwMode="auto">
              <a:xfrm>
                <a:off x="4832" y="844"/>
                <a:ext cx="0" cy="1225"/>
              </a:xfrm>
              <a:prstGeom prst="line">
                <a:avLst/>
              </a:prstGeom>
              <a:noFill/>
              <a:ln w="41275">
                <a:solidFill>
                  <a:srgbClr val="000000"/>
                </a:solidFill>
                <a:round/>
                <a:headEnd/>
                <a:tailEnd/>
              </a:ln>
            </p:spPr>
            <p:txBody>
              <a:bodyPr/>
              <a:lstStyle/>
              <a:p>
                <a:endParaRPr lang="en-GB"/>
              </a:p>
            </p:txBody>
          </p:sp>
          <p:sp>
            <p:nvSpPr>
              <p:cNvPr id="34849" name="Line 105"/>
              <p:cNvSpPr>
                <a:spLocks noChangeAspect="1" noChangeShapeType="1"/>
              </p:cNvSpPr>
              <p:nvPr/>
            </p:nvSpPr>
            <p:spPr bwMode="auto">
              <a:xfrm>
                <a:off x="4723" y="844"/>
                <a:ext cx="0" cy="1225"/>
              </a:xfrm>
              <a:prstGeom prst="line">
                <a:avLst/>
              </a:prstGeom>
              <a:noFill/>
              <a:ln w="41275">
                <a:solidFill>
                  <a:srgbClr val="000000"/>
                </a:solidFill>
                <a:round/>
                <a:headEnd/>
                <a:tailEnd/>
              </a:ln>
            </p:spPr>
            <p:txBody>
              <a:bodyPr/>
              <a:lstStyle/>
              <a:p>
                <a:endParaRPr lang="en-GB"/>
              </a:p>
            </p:txBody>
          </p:sp>
          <p:sp>
            <p:nvSpPr>
              <p:cNvPr id="34850" name="Line 106"/>
              <p:cNvSpPr>
                <a:spLocks noChangeAspect="1" noChangeShapeType="1"/>
              </p:cNvSpPr>
              <p:nvPr/>
            </p:nvSpPr>
            <p:spPr bwMode="auto">
              <a:xfrm>
                <a:off x="4886" y="844"/>
                <a:ext cx="0" cy="1225"/>
              </a:xfrm>
              <a:prstGeom prst="line">
                <a:avLst/>
              </a:prstGeom>
              <a:noFill/>
              <a:ln w="41275">
                <a:solidFill>
                  <a:srgbClr val="000000"/>
                </a:solidFill>
                <a:round/>
                <a:headEnd/>
                <a:tailEnd/>
              </a:ln>
            </p:spPr>
            <p:txBody>
              <a:bodyPr/>
              <a:lstStyle/>
              <a:p>
                <a:endParaRPr lang="en-GB"/>
              </a:p>
            </p:txBody>
          </p:sp>
        </p:grpSp>
      </p:grpSp>
      <p:grpSp>
        <p:nvGrpSpPr>
          <p:cNvPr id="97" name="Group 70"/>
          <p:cNvGrpSpPr>
            <a:grpSpLocks/>
          </p:cNvGrpSpPr>
          <p:nvPr/>
        </p:nvGrpSpPr>
        <p:grpSpPr bwMode="auto">
          <a:xfrm>
            <a:off x="6593121" y="3636392"/>
            <a:ext cx="1791468" cy="1736824"/>
            <a:chOff x="3969" y="843"/>
            <a:chExt cx="952" cy="954"/>
          </a:xfrm>
        </p:grpSpPr>
        <p:grpSp>
          <p:nvGrpSpPr>
            <p:cNvPr id="98" name="Group 71"/>
            <p:cNvGrpSpPr>
              <a:grpSpLocks/>
            </p:cNvGrpSpPr>
            <p:nvPr/>
          </p:nvGrpSpPr>
          <p:grpSpPr bwMode="auto">
            <a:xfrm>
              <a:off x="3969" y="891"/>
              <a:ext cx="952" cy="871"/>
              <a:chOff x="3969" y="891"/>
              <a:chExt cx="1225" cy="871"/>
            </a:xfrm>
          </p:grpSpPr>
          <p:sp>
            <p:nvSpPr>
              <p:cNvPr id="117" name="Line 72"/>
              <p:cNvSpPr>
                <a:spLocks noChangeAspect="1" noChangeShapeType="1"/>
              </p:cNvSpPr>
              <p:nvPr/>
            </p:nvSpPr>
            <p:spPr bwMode="auto">
              <a:xfrm rot="5400000">
                <a:off x="4582" y="278"/>
                <a:ext cx="0" cy="1225"/>
              </a:xfrm>
              <a:prstGeom prst="line">
                <a:avLst/>
              </a:prstGeom>
              <a:noFill/>
              <a:ln w="41275">
                <a:solidFill>
                  <a:srgbClr val="000000"/>
                </a:solidFill>
                <a:round/>
                <a:headEnd/>
                <a:tailEnd/>
              </a:ln>
            </p:spPr>
            <p:txBody>
              <a:bodyPr/>
              <a:lstStyle/>
              <a:p>
                <a:endParaRPr lang="en-GB"/>
              </a:p>
            </p:txBody>
          </p:sp>
          <p:sp>
            <p:nvSpPr>
              <p:cNvPr id="118" name="Line 73"/>
              <p:cNvSpPr>
                <a:spLocks noChangeAspect="1" noChangeShapeType="1"/>
              </p:cNvSpPr>
              <p:nvPr/>
            </p:nvSpPr>
            <p:spPr bwMode="auto">
              <a:xfrm rot="5400000">
                <a:off x="4582" y="332"/>
                <a:ext cx="0" cy="1225"/>
              </a:xfrm>
              <a:prstGeom prst="line">
                <a:avLst/>
              </a:prstGeom>
              <a:noFill/>
              <a:ln w="41275">
                <a:solidFill>
                  <a:srgbClr val="000000"/>
                </a:solidFill>
                <a:round/>
                <a:headEnd/>
                <a:tailEnd/>
              </a:ln>
            </p:spPr>
            <p:txBody>
              <a:bodyPr/>
              <a:lstStyle/>
              <a:p>
                <a:endParaRPr lang="en-GB"/>
              </a:p>
            </p:txBody>
          </p:sp>
          <p:sp>
            <p:nvSpPr>
              <p:cNvPr id="119" name="Line 74"/>
              <p:cNvSpPr>
                <a:spLocks noChangeAspect="1" noChangeShapeType="1"/>
              </p:cNvSpPr>
              <p:nvPr/>
            </p:nvSpPr>
            <p:spPr bwMode="auto">
              <a:xfrm rot="5400000">
                <a:off x="4582" y="386"/>
                <a:ext cx="0" cy="1225"/>
              </a:xfrm>
              <a:prstGeom prst="line">
                <a:avLst/>
              </a:prstGeom>
              <a:noFill/>
              <a:ln w="41275">
                <a:solidFill>
                  <a:srgbClr val="000000"/>
                </a:solidFill>
                <a:round/>
                <a:headEnd/>
                <a:tailEnd/>
              </a:ln>
            </p:spPr>
            <p:txBody>
              <a:bodyPr/>
              <a:lstStyle/>
              <a:p>
                <a:endParaRPr lang="en-GB"/>
              </a:p>
            </p:txBody>
          </p:sp>
          <p:sp>
            <p:nvSpPr>
              <p:cNvPr id="120" name="Line 75"/>
              <p:cNvSpPr>
                <a:spLocks noChangeAspect="1" noChangeShapeType="1"/>
              </p:cNvSpPr>
              <p:nvPr/>
            </p:nvSpPr>
            <p:spPr bwMode="auto">
              <a:xfrm rot="5400000">
                <a:off x="4582" y="496"/>
                <a:ext cx="0" cy="1225"/>
              </a:xfrm>
              <a:prstGeom prst="line">
                <a:avLst/>
              </a:prstGeom>
              <a:noFill/>
              <a:ln w="41275">
                <a:solidFill>
                  <a:srgbClr val="000000"/>
                </a:solidFill>
                <a:round/>
                <a:headEnd/>
                <a:tailEnd/>
              </a:ln>
            </p:spPr>
            <p:txBody>
              <a:bodyPr/>
              <a:lstStyle/>
              <a:p>
                <a:endParaRPr lang="en-GB"/>
              </a:p>
            </p:txBody>
          </p:sp>
          <p:sp>
            <p:nvSpPr>
              <p:cNvPr id="121" name="Line 76"/>
              <p:cNvSpPr>
                <a:spLocks noChangeAspect="1" noChangeShapeType="1"/>
              </p:cNvSpPr>
              <p:nvPr/>
            </p:nvSpPr>
            <p:spPr bwMode="auto">
              <a:xfrm rot="5400000">
                <a:off x="4582" y="550"/>
                <a:ext cx="0" cy="1225"/>
              </a:xfrm>
              <a:prstGeom prst="line">
                <a:avLst/>
              </a:prstGeom>
              <a:noFill/>
              <a:ln w="41275">
                <a:solidFill>
                  <a:srgbClr val="000000"/>
                </a:solidFill>
                <a:round/>
                <a:headEnd/>
                <a:tailEnd/>
              </a:ln>
            </p:spPr>
            <p:txBody>
              <a:bodyPr/>
              <a:lstStyle/>
              <a:p>
                <a:endParaRPr lang="en-GB"/>
              </a:p>
            </p:txBody>
          </p:sp>
          <p:sp>
            <p:nvSpPr>
              <p:cNvPr id="122" name="Line 77"/>
              <p:cNvSpPr>
                <a:spLocks noChangeAspect="1" noChangeShapeType="1"/>
              </p:cNvSpPr>
              <p:nvPr/>
            </p:nvSpPr>
            <p:spPr bwMode="auto">
              <a:xfrm rot="5400000">
                <a:off x="4582" y="442"/>
                <a:ext cx="0" cy="1225"/>
              </a:xfrm>
              <a:prstGeom prst="line">
                <a:avLst/>
              </a:prstGeom>
              <a:noFill/>
              <a:ln w="41275">
                <a:solidFill>
                  <a:srgbClr val="000000"/>
                </a:solidFill>
                <a:round/>
                <a:headEnd/>
                <a:tailEnd/>
              </a:ln>
            </p:spPr>
            <p:txBody>
              <a:bodyPr/>
              <a:lstStyle/>
              <a:p>
                <a:endParaRPr lang="en-GB"/>
              </a:p>
            </p:txBody>
          </p:sp>
          <p:sp>
            <p:nvSpPr>
              <p:cNvPr id="123" name="Line 78"/>
              <p:cNvSpPr>
                <a:spLocks noChangeAspect="1" noChangeShapeType="1"/>
              </p:cNvSpPr>
              <p:nvPr/>
            </p:nvSpPr>
            <p:spPr bwMode="auto">
              <a:xfrm rot="5400000">
                <a:off x="4582" y="603"/>
                <a:ext cx="0" cy="1225"/>
              </a:xfrm>
              <a:prstGeom prst="line">
                <a:avLst/>
              </a:prstGeom>
              <a:noFill/>
              <a:ln w="41275">
                <a:solidFill>
                  <a:srgbClr val="000000"/>
                </a:solidFill>
                <a:round/>
                <a:headEnd/>
                <a:tailEnd/>
              </a:ln>
            </p:spPr>
            <p:txBody>
              <a:bodyPr/>
              <a:lstStyle/>
              <a:p>
                <a:endParaRPr lang="en-GB"/>
              </a:p>
            </p:txBody>
          </p:sp>
          <p:sp>
            <p:nvSpPr>
              <p:cNvPr id="124" name="Line 79"/>
              <p:cNvSpPr>
                <a:spLocks noChangeAspect="1" noChangeShapeType="1"/>
              </p:cNvSpPr>
              <p:nvPr/>
            </p:nvSpPr>
            <p:spPr bwMode="auto">
              <a:xfrm rot="5400000">
                <a:off x="4582" y="659"/>
                <a:ext cx="0" cy="1225"/>
              </a:xfrm>
              <a:prstGeom prst="line">
                <a:avLst/>
              </a:prstGeom>
              <a:noFill/>
              <a:ln w="41275">
                <a:solidFill>
                  <a:srgbClr val="000000"/>
                </a:solidFill>
                <a:round/>
                <a:headEnd/>
                <a:tailEnd/>
              </a:ln>
            </p:spPr>
            <p:txBody>
              <a:bodyPr/>
              <a:lstStyle/>
              <a:p>
                <a:endParaRPr lang="en-GB"/>
              </a:p>
            </p:txBody>
          </p:sp>
          <p:sp>
            <p:nvSpPr>
              <p:cNvPr id="125" name="Line 80"/>
              <p:cNvSpPr>
                <a:spLocks noChangeAspect="1" noChangeShapeType="1"/>
              </p:cNvSpPr>
              <p:nvPr/>
            </p:nvSpPr>
            <p:spPr bwMode="auto">
              <a:xfrm rot="5400000">
                <a:off x="4582" y="767"/>
                <a:ext cx="0" cy="1225"/>
              </a:xfrm>
              <a:prstGeom prst="line">
                <a:avLst/>
              </a:prstGeom>
              <a:noFill/>
              <a:ln w="41275">
                <a:solidFill>
                  <a:srgbClr val="000000"/>
                </a:solidFill>
                <a:round/>
                <a:headEnd/>
                <a:tailEnd/>
              </a:ln>
            </p:spPr>
            <p:txBody>
              <a:bodyPr/>
              <a:lstStyle/>
              <a:p>
                <a:endParaRPr lang="en-GB"/>
              </a:p>
            </p:txBody>
          </p:sp>
          <p:sp>
            <p:nvSpPr>
              <p:cNvPr id="126" name="Line 81"/>
              <p:cNvSpPr>
                <a:spLocks noChangeAspect="1" noChangeShapeType="1"/>
              </p:cNvSpPr>
              <p:nvPr/>
            </p:nvSpPr>
            <p:spPr bwMode="auto">
              <a:xfrm rot="5400000">
                <a:off x="4582" y="824"/>
                <a:ext cx="0" cy="1225"/>
              </a:xfrm>
              <a:prstGeom prst="line">
                <a:avLst/>
              </a:prstGeom>
              <a:noFill/>
              <a:ln w="41275">
                <a:solidFill>
                  <a:srgbClr val="000000"/>
                </a:solidFill>
                <a:round/>
                <a:headEnd/>
                <a:tailEnd/>
              </a:ln>
            </p:spPr>
            <p:txBody>
              <a:bodyPr/>
              <a:lstStyle/>
              <a:p>
                <a:endParaRPr lang="en-GB"/>
              </a:p>
            </p:txBody>
          </p:sp>
          <p:sp>
            <p:nvSpPr>
              <p:cNvPr id="127" name="Line 82"/>
              <p:cNvSpPr>
                <a:spLocks noChangeAspect="1" noChangeShapeType="1"/>
              </p:cNvSpPr>
              <p:nvPr/>
            </p:nvSpPr>
            <p:spPr bwMode="auto">
              <a:xfrm rot="5400000">
                <a:off x="4582" y="713"/>
                <a:ext cx="0" cy="1225"/>
              </a:xfrm>
              <a:prstGeom prst="line">
                <a:avLst/>
              </a:prstGeom>
              <a:noFill/>
              <a:ln w="41275">
                <a:solidFill>
                  <a:srgbClr val="000000"/>
                </a:solidFill>
                <a:round/>
                <a:headEnd/>
                <a:tailEnd/>
              </a:ln>
            </p:spPr>
            <p:txBody>
              <a:bodyPr/>
              <a:lstStyle/>
              <a:p>
                <a:endParaRPr lang="en-GB"/>
              </a:p>
            </p:txBody>
          </p:sp>
          <p:sp>
            <p:nvSpPr>
              <p:cNvPr id="128" name="Line 83"/>
              <p:cNvSpPr>
                <a:spLocks noChangeAspect="1" noChangeShapeType="1"/>
              </p:cNvSpPr>
              <p:nvPr/>
            </p:nvSpPr>
            <p:spPr bwMode="auto">
              <a:xfrm rot="5400000">
                <a:off x="4582" y="878"/>
                <a:ext cx="0" cy="1225"/>
              </a:xfrm>
              <a:prstGeom prst="line">
                <a:avLst/>
              </a:prstGeom>
              <a:noFill/>
              <a:ln w="41275">
                <a:solidFill>
                  <a:srgbClr val="000000"/>
                </a:solidFill>
                <a:round/>
                <a:headEnd/>
                <a:tailEnd/>
              </a:ln>
            </p:spPr>
            <p:txBody>
              <a:bodyPr/>
              <a:lstStyle/>
              <a:p>
                <a:endParaRPr lang="en-GB"/>
              </a:p>
            </p:txBody>
          </p:sp>
          <p:sp>
            <p:nvSpPr>
              <p:cNvPr id="129" name="Line 84"/>
              <p:cNvSpPr>
                <a:spLocks noChangeAspect="1" noChangeShapeType="1"/>
              </p:cNvSpPr>
              <p:nvPr/>
            </p:nvSpPr>
            <p:spPr bwMode="auto">
              <a:xfrm rot="5400000">
                <a:off x="4582" y="932"/>
                <a:ext cx="0" cy="1225"/>
              </a:xfrm>
              <a:prstGeom prst="line">
                <a:avLst/>
              </a:prstGeom>
              <a:noFill/>
              <a:ln w="41275">
                <a:solidFill>
                  <a:srgbClr val="000000"/>
                </a:solidFill>
                <a:round/>
                <a:headEnd/>
                <a:tailEnd/>
              </a:ln>
            </p:spPr>
            <p:txBody>
              <a:bodyPr/>
              <a:lstStyle/>
              <a:p>
                <a:endParaRPr lang="en-GB"/>
              </a:p>
            </p:txBody>
          </p:sp>
          <p:sp>
            <p:nvSpPr>
              <p:cNvPr id="130" name="Line 85"/>
              <p:cNvSpPr>
                <a:spLocks noChangeAspect="1" noChangeShapeType="1"/>
              </p:cNvSpPr>
              <p:nvPr/>
            </p:nvSpPr>
            <p:spPr bwMode="auto">
              <a:xfrm rot="5400000">
                <a:off x="4582" y="1042"/>
                <a:ext cx="0" cy="1225"/>
              </a:xfrm>
              <a:prstGeom prst="line">
                <a:avLst/>
              </a:prstGeom>
              <a:noFill/>
              <a:ln w="41275">
                <a:solidFill>
                  <a:srgbClr val="000000"/>
                </a:solidFill>
                <a:round/>
                <a:headEnd/>
                <a:tailEnd/>
              </a:ln>
            </p:spPr>
            <p:txBody>
              <a:bodyPr/>
              <a:lstStyle/>
              <a:p>
                <a:endParaRPr lang="en-GB"/>
              </a:p>
            </p:txBody>
          </p:sp>
          <p:sp>
            <p:nvSpPr>
              <p:cNvPr id="131" name="Line 86"/>
              <p:cNvSpPr>
                <a:spLocks noChangeAspect="1" noChangeShapeType="1"/>
              </p:cNvSpPr>
              <p:nvPr/>
            </p:nvSpPr>
            <p:spPr bwMode="auto">
              <a:xfrm rot="5400000">
                <a:off x="4582" y="1095"/>
                <a:ext cx="0" cy="1225"/>
              </a:xfrm>
              <a:prstGeom prst="line">
                <a:avLst/>
              </a:prstGeom>
              <a:noFill/>
              <a:ln w="41275">
                <a:solidFill>
                  <a:srgbClr val="000000"/>
                </a:solidFill>
                <a:round/>
                <a:headEnd/>
                <a:tailEnd/>
              </a:ln>
            </p:spPr>
            <p:txBody>
              <a:bodyPr/>
              <a:lstStyle/>
              <a:p>
                <a:endParaRPr lang="en-GB"/>
              </a:p>
            </p:txBody>
          </p:sp>
          <p:sp>
            <p:nvSpPr>
              <p:cNvPr id="132" name="Line 87"/>
              <p:cNvSpPr>
                <a:spLocks noChangeAspect="1" noChangeShapeType="1"/>
              </p:cNvSpPr>
              <p:nvPr/>
            </p:nvSpPr>
            <p:spPr bwMode="auto">
              <a:xfrm rot="5400000">
                <a:off x="4582" y="986"/>
                <a:ext cx="0" cy="1225"/>
              </a:xfrm>
              <a:prstGeom prst="line">
                <a:avLst/>
              </a:prstGeom>
              <a:noFill/>
              <a:ln w="41275">
                <a:solidFill>
                  <a:srgbClr val="000000"/>
                </a:solidFill>
                <a:round/>
                <a:headEnd/>
                <a:tailEnd/>
              </a:ln>
            </p:spPr>
            <p:txBody>
              <a:bodyPr/>
              <a:lstStyle/>
              <a:p>
                <a:endParaRPr lang="en-GB"/>
              </a:p>
            </p:txBody>
          </p:sp>
          <p:sp>
            <p:nvSpPr>
              <p:cNvPr id="133" name="Line 88"/>
              <p:cNvSpPr>
                <a:spLocks noChangeAspect="1" noChangeShapeType="1"/>
              </p:cNvSpPr>
              <p:nvPr/>
            </p:nvSpPr>
            <p:spPr bwMode="auto">
              <a:xfrm rot="5400000">
                <a:off x="4582" y="1149"/>
                <a:ext cx="0" cy="1225"/>
              </a:xfrm>
              <a:prstGeom prst="line">
                <a:avLst/>
              </a:prstGeom>
              <a:noFill/>
              <a:ln w="41275">
                <a:solidFill>
                  <a:srgbClr val="000000"/>
                </a:solidFill>
                <a:round/>
                <a:headEnd/>
                <a:tailEnd/>
              </a:ln>
            </p:spPr>
            <p:txBody>
              <a:bodyPr/>
              <a:lstStyle/>
              <a:p>
                <a:endParaRPr lang="en-GB"/>
              </a:p>
            </p:txBody>
          </p:sp>
        </p:grpSp>
        <p:grpSp>
          <p:nvGrpSpPr>
            <p:cNvPr id="99" name="Group 89"/>
            <p:cNvGrpSpPr>
              <a:grpSpLocks/>
            </p:cNvGrpSpPr>
            <p:nvPr/>
          </p:nvGrpSpPr>
          <p:grpSpPr bwMode="auto">
            <a:xfrm>
              <a:off x="4015" y="843"/>
              <a:ext cx="871" cy="954"/>
              <a:chOff x="4015" y="843"/>
              <a:chExt cx="871" cy="1226"/>
            </a:xfrm>
          </p:grpSpPr>
          <p:sp>
            <p:nvSpPr>
              <p:cNvPr id="100" name="Line 90"/>
              <p:cNvSpPr>
                <a:spLocks noChangeAspect="1" noChangeShapeType="1"/>
              </p:cNvSpPr>
              <p:nvPr/>
            </p:nvSpPr>
            <p:spPr bwMode="auto">
              <a:xfrm>
                <a:off x="4015" y="843"/>
                <a:ext cx="0" cy="1225"/>
              </a:xfrm>
              <a:prstGeom prst="line">
                <a:avLst/>
              </a:prstGeom>
              <a:noFill/>
              <a:ln w="41275">
                <a:solidFill>
                  <a:srgbClr val="000000"/>
                </a:solidFill>
                <a:round/>
                <a:headEnd/>
                <a:tailEnd/>
              </a:ln>
            </p:spPr>
            <p:txBody>
              <a:bodyPr/>
              <a:lstStyle/>
              <a:p>
                <a:endParaRPr lang="en-GB"/>
              </a:p>
            </p:txBody>
          </p:sp>
          <p:sp>
            <p:nvSpPr>
              <p:cNvPr id="101" name="Line 91"/>
              <p:cNvSpPr>
                <a:spLocks noChangeAspect="1" noChangeShapeType="1"/>
              </p:cNvSpPr>
              <p:nvPr/>
            </p:nvSpPr>
            <p:spPr bwMode="auto">
              <a:xfrm>
                <a:off x="4069" y="843"/>
                <a:ext cx="0" cy="1225"/>
              </a:xfrm>
              <a:prstGeom prst="line">
                <a:avLst/>
              </a:prstGeom>
              <a:noFill/>
              <a:ln w="41275">
                <a:solidFill>
                  <a:srgbClr val="000000"/>
                </a:solidFill>
                <a:round/>
                <a:headEnd/>
                <a:tailEnd/>
              </a:ln>
            </p:spPr>
            <p:txBody>
              <a:bodyPr/>
              <a:lstStyle/>
              <a:p>
                <a:endParaRPr lang="en-GB"/>
              </a:p>
            </p:txBody>
          </p:sp>
          <p:sp>
            <p:nvSpPr>
              <p:cNvPr id="102" name="Line 92"/>
              <p:cNvSpPr>
                <a:spLocks noChangeAspect="1" noChangeShapeType="1"/>
              </p:cNvSpPr>
              <p:nvPr/>
            </p:nvSpPr>
            <p:spPr bwMode="auto">
              <a:xfrm>
                <a:off x="4123" y="843"/>
                <a:ext cx="0" cy="1225"/>
              </a:xfrm>
              <a:prstGeom prst="line">
                <a:avLst/>
              </a:prstGeom>
              <a:noFill/>
              <a:ln w="41275">
                <a:solidFill>
                  <a:srgbClr val="000000"/>
                </a:solidFill>
                <a:round/>
                <a:headEnd/>
                <a:tailEnd/>
              </a:ln>
            </p:spPr>
            <p:txBody>
              <a:bodyPr/>
              <a:lstStyle/>
              <a:p>
                <a:endParaRPr lang="en-GB"/>
              </a:p>
            </p:txBody>
          </p:sp>
          <p:sp>
            <p:nvSpPr>
              <p:cNvPr id="103" name="Line 93"/>
              <p:cNvSpPr>
                <a:spLocks noChangeAspect="1" noChangeShapeType="1"/>
              </p:cNvSpPr>
              <p:nvPr/>
            </p:nvSpPr>
            <p:spPr bwMode="auto">
              <a:xfrm>
                <a:off x="4233" y="843"/>
                <a:ext cx="0" cy="1225"/>
              </a:xfrm>
              <a:prstGeom prst="line">
                <a:avLst/>
              </a:prstGeom>
              <a:noFill/>
              <a:ln w="41275">
                <a:solidFill>
                  <a:srgbClr val="000000"/>
                </a:solidFill>
                <a:round/>
                <a:headEnd/>
                <a:tailEnd/>
              </a:ln>
            </p:spPr>
            <p:txBody>
              <a:bodyPr/>
              <a:lstStyle/>
              <a:p>
                <a:endParaRPr lang="en-GB"/>
              </a:p>
            </p:txBody>
          </p:sp>
          <p:sp>
            <p:nvSpPr>
              <p:cNvPr id="104" name="Line 94"/>
              <p:cNvSpPr>
                <a:spLocks noChangeAspect="1" noChangeShapeType="1"/>
              </p:cNvSpPr>
              <p:nvPr/>
            </p:nvSpPr>
            <p:spPr bwMode="auto">
              <a:xfrm>
                <a:off x="4287" y="843"/>
                <a:ext cx="0" cy="1225"/>
              </a:xfrm>
              <a:prstGeom prst="line">
                <a:avLst/>
              </a:prstGeom>
              <a:noFill/>
              <a:ln w="41275">
                <a:solidFill>
                  <a:srgbClr val="000000"/>
                </a:solidFill>
                <a:round/>
                <a:headEnd/>
                <a:tailEnd/>
              </a:ln>
            </p:spPr>
            <p:txBody>
              <a:bodyPr/>
              <a:lstStyle/>
              <a:p>
                <a:endParaRPr lang="en-GB"/>
              </a:p>
            </p:txBody>
          </p:sp>
          <p:sp>
            <p:nvSpPr>
              <p:cNvPr id="105" name="Line 95"/>
              <p:cNvSpPr>
                <a:spLocks noChangeAspect="1" noChangeShapeType="1"/>
              </p:cNvSpPr>
              <p:nvPr/>
            </p:nvSpPr>
            <p:spPr bwMode="auto">
              <a:xfrm>
                <a:off x="4179" y="843"/>
                <a:ext cx="0" cy="1225"/>
              </a:xfrm>
              <a:prstGeom prst="line">
                <a:avLst/>
              </a:prstGeom>
              <a:noFill/>
              <a:ln w="41275">
                <a:solidFill>
                  <a:srgbClr val="000000"/>
                </a:solidFill>
                <a:round/>
                <a:headEnd/>
                <a:tailEnd/>
              </a:ln>
            </p:spPr>
            <p:txBody>
              <a:bodyPr/>
              <a:lstStyle/>
              <a:p>
                <a:endParaRPr lang="en-GB"/>
              </a:p>
            </p:txBody>
          </p:sp>
          <p:sp>
            <p:nvSpPr>
              <p:cNvPr id="106" name="Line 96"/>
              <p:cNvSpPr>
                <a:spLocks noChangeAspect="1" noChangeShapeType="1"/>
              </p:cNvSpPr>
              <p:nvPr/>
            </p:nvSpPr>
            <p:spPr bwMode="auto">
              <a:xfrm>
                <a:off x="4340" y="843"/>
                <a:ext cx="0" cy="1225"/>
              </a:xfrm>
              <a:prstGeom prst="line">
                <a:avLst/>
              </a:prstGeom>
              <a:noFill/>
              <a:ln w="41275">
                <a:solidFill>
                  <a:srgbClr val="000000"/>
                </a:solidFill>
                <a:round/>
                <a:headEnd/>
                <a:tailEnd/>
              </a:ln>
            </p:spPr>
            <p:txBody>
              <a:bodyPr/>
              <a:lstStyle/>
              <a:p>
                <a:endParaRPr lang="en-GB"/>
              </a:p>
            </p:txBody>
          </p:sp>
          <p:sp>
            <p:nvSpPr>
              <p:cNvPr id="107" name="Line 97"/>
              <p:cNvSpPr>
                <a:spLocks noChangeAspect="1" noChangeShapeType="1"/>
              </p:cNvSpPr>
              <p:nvPr/>
            </p:nvSpPr>
            <p:spPr bwMode="auto">
              <a:xfrm>
                <a:off x="4396" y="843"/>
                <a:ext cx="0" cy="1225"/>
              </a:xfrm>
              <a:prstGeom prst="line">
                <a:avLst/>
              </a:prstGeom>
              <a:noFill/>
              <a:ln w="41275">
                <a:solidFill>
                  <a:srgbClr val="000000"/>
                </a:solidFill>
                <a:round/>
                <a:headEnd/>
                <a:tailEnd/>
              </a:ln>
            </p:spPr>
            <p:txBody>
              <a:bodyPr/>
              <a:lstStyle/>
              <a:p>
                <a:endParaRPr lang="en-GB"/>
              </a:p>
            </p:txBody>
          </p:sp>
          <p:sp>
            <p:nvSpPr>
              <p:cNvPr id="108" name="Line 98"/>
              <p:cNvSpPr>
                <a:spLocks noChangeAspect="1" noChangeShapeType="1"/>
              </p:cNvSpPr>
              <p:nvPr/>
            </p:nvSpPr>
            <p:spPr bwMode="auto">
              <a:xfrm>
                <a:off x="4504" y="844"/>
                <a:ext cx="0" cy="1225"/>
              </a:xfrm>
              <a:prstGeom prst="line">
                <a:avLst/>
              </a:prstGeom>
              <a:noFill/>
              <a:ln w="41275">
                <a:solidFill>
                  <a:srgbClr val="000000"/>
                </a:solidFill>
                <a:round/>
                <a:headEnd/>
                <a:tailEnd/>
              </a:ln>
            </p:spPr>
            <p:txBody>
              <a:bodyPr/>
              <a:lstStyle/>
              <a:p>
                <a:endParaRPr lang="en-GB"/>
              </a:p>
            </p:txBody>
          </p:sp>
          <p:sp>
            <p:nvSpPr>
              <p:cNvPr id="109" name="Line 99"/>
              <p:cNvSpPr>
                <a:spLocks noChangeAspect="1" noChangeShapeType="1"/>
              </p:cNvSpPr>
              <p:nvPr/>
            </p:nvSpPr>
            <p:spPr bwMode="auto">
              <a:xfrm>
                <a:off x="4561" y="844"/>
                <a:ext cx="0" cy="1225"/>
              </a:xfrm>
              <a:prstGeom prst="line">
                <a:avLst/>
              </a:prstGeom>
              <a:noFill/>
              <a:ln w="41275">
                <a:solidFill>
                  <a:srgbClr val="000000"/>
                </a:solidFill>
                <a:round/>
                <a:headEnd/>
                <a:tailEnd/>
              </a:ln>
            </p:spPr>
            <p:txBody>
              <a:bodyPr/>
              <a:lstStyle/>
              <a:p>
                <a:endParaRPr lang="en-GB"/>
              </a:p>
            </p:txBody>
          </p:sp>
          <p:sp>
            <p:nvSpPr>
              <p:cNvPr id="110" name="Line 100"/>
              <p:cNvSpPr>
                <a:spLocks noChangeAspect="1" noChangeShapeType="1"/>
              </p:cNvSpPr>
              <p:nvPr/>
            </p:nvSpPr>
            <p:spPr bwMode="auto">
              <a:xfrm>
                <a:off x="4450" y="843"/>
                <a:ext cx="0" cy="1225"/>
              </a:xfrm>
              <a:prstGeom prst="line">
                <a:avLst/>
              </a:prstGeom>
              <a:noFill/>
              <a:ln w="41275">
                <a:solidFill>
                  <a:srgbClr val="000000"/>
                </a:solidFill>
                <a:round/>
                <a:headEnd/>
                <a:tailEnd/>
              </a:ln>
            </p:spPr>
            <p:txBody>
              <a:bodyPr/>
              <a:lstStyle/>
              <a:p>
                <a:endParaRPr lang="en-GB"/>
              </a:p>
            </p:txBody>
          </p:sp>
          <p:sp>
            <p:nvSpPr>
              <p:cNvPr id="111" name="Line 101"/>
              <p:cNvSpPr>
                <a:spLocks noChangeAspect="1" noChangeShapeType="1"/>
              </p:cNvSpPr>
              <p:nvPr/>
            </p:nvSpPr>
            <p:spPr bwMode="auto">
              <a:xfrm>
                <a:off x="4615" y="844"/>
                <a:ext cx="0" cy="1225"/>
              </a:xfrm>
              <a:prstGeom prst="line">
                <a:avLst/>
              </a:prstGeom>
              <a:noFill/>
              <a:ln w="41275">
                <a:solidFill>
                  <a:srgbClr val="000000"/>
                </a:solidFill>
                <a:round/>
                <a:headEnd/>
                <a:tailEnd/>
              </a:ln>
            </p:spPr>
            <p:txBody>
              <a:bodyPr/>
              <a:lstStyle/>
              <a:p>
                <a:endParaRPr lang="en-GB"/>
              </a:p>
            </p:txBody>
          </p:sp>
          <p:sp>
            <p:nvSpPr>
              <p:cNvPr id="112" name="Line 102"/>
              <p:cNvSpPr>
                <a:spLocks noChangeAspect="1" noChangeShapeType="1"/>
              </p:cNvSpPr>
              <p:nvPr/>
            </p:nvSpPr>
            <p:spPr bwMode="auto">
              <a:xfrm>
                <a:off x="4669" y="844"/>
                <a:ext cx="0" cy="1225"/>
              </a:xfrm>
              <a:prstGeom prst="line">
                <a:avLst/>
              </a:prstGeom>
              <a:noFill/>
              <a:ln w="41275">
                <a:solidFill>
                  <a:srgbClr val="000000"/>
                </a:solidFill>
                <a:round/>
                <a:headEnd/>
                <a:tailEnd/>
              </a:ln>
            </p:spPr>
            <p:txBody>
              <a:bodyPr/>
              <a:lstStyle/>
              <a:p>
                <a:endParaRPr lang="en-GB"/>
              </a:p>
            </p:txBody>
          </p:sp>
          <p:sp>
            <p:nvSpPr>
              <p:cNvPr id="113" name="Line 103"/>
              <p:cNvSpPr>
                <a:spLocks noChangeAspect="1" noChangeShapeType="1"/>
              </p:cNvSpPr>
              <p:nvPr/>
            </p:nvSpPr>
            <p:spPr bwMode="auto">
              <a:xfrm>
                <a:off x="4779" y="844"/>
                <a:ext cx="0" cy="1225"/>
              </a:xfrm>
              <a:prstGeom prst="line">
                <a:avLst/>
              </a:prstGeom>
              <a:noFill/>
              <a:ln w="41275">
                <a:solidFill>
                  <a:srgbClr val="000000"/>
                </a:solidFill>
                <a:round/>
                <a:headEnd/>
                <a:tailEnd/>
              </a:ln>
            </p:spPr>
            <p:txBody>
              <a:bodyPr/>
              <a:lstStyle/>
              <a:p>
                <a:endParaRPr lang="en-GB"/>
              </a:p>
            </p:txBody>
          </p:sp>
          <p:sp>
            <p:nvSpPr>
              <p:cNvPr id="114" name="Line 104"/>
              <p:cNvSpPr>
                <a:spLocks noChangeAspect="1" noChangeShapeType="1"/>
              </p:cNvSpPr>
              <p:nvPr/>
            </p:nvSpPr>
            <p:spPr bwMode="auto">
              <a:xfrm>
                <a:off x="4832" y="844"/>
                <a:ext cx="0" cy="1225"/>
              </a:xfrm>
              <a:prstGeom prst="line">
                <a:avLst/>
              </a:prstGeom>
              <a:noFill/>
              <a:ln w="41275">
                <a:solidFill>
                  <a:srgbClr val="000000"/>
                </a:solidFill>
                <a:round/>
                <a:headEnd/>
                <a:tailEnd/>
              </a:ln>
            </p:spPr>
            <p:txBody>
              <a:bodyPr/>
              <a:lstStyle/>
              <a:p>
                <a:endParaRPr lang="en-GB"/>
              </a:p>
            </p:txBody>
          </p:sp>
          <p:sp>
            <p:nvSpPr>
              <p:cNvPr id="115" name="Line 105"/>
              <p:cNvSpPr>
                <a:spLocks noChangeAspect="1" noChangeShapeType="1"/>
              </p:cNvSpPr>
              <p:nvPr/>
            </p:nvSpPr>
            <p:spPr bwMode="auto">
              <a:xfrm>
                <a:off x="4723" y="844"/>
                <a:ext cx="0" cy="1225"/>
              </a:xfrm>
              <a:prstGeom prst="line">
                <a:avLst/>
              </a:prstGeom>
              <a:noFill/>
              <a:ln w="41275">
                <a:solidFill>
                  <a:srgbClr val="000000"/>
                </a:solidFill>
                <a:round/>
                <a:headEnd/>
                <a:tailEnd/>
              </a:ln>
            </p:spPr>
            <p:txBody>
              <a:bodyPr/>
              <a:lstStyle/>
              <a:p>
                <a:endParaRPr lang="en-GB"/>
              </a:p>
            </p:txBody>
          </p:sp>
          <p:sp>
            <p:nvSpPr>
              <p:cNvPr id="116" name="Line 106"/>
              <p:cNvSpPr>
                <a:spLocks noChangeAspect="1" noChangeShapeType="1"/>
              </p:cNvSpPr>
              <p:nvPr/>
            </p:nvSpPr>
            <p:spPr bwMode="auto">
              <a:xfrm>
                <a:off x="4886" y="844"/>
                <a:ext cx="0" cy="1225"/>
              </a:xfrm>
              <a:prstGeom prst="line">
                <a:avLst/>
              </a:prstGeom>
              <a:noFill/>
              <a:ln w="41275">
                <a:solidFill>
                  <a:srgbClr val="000000"/>
                </a:solidFill>
                <a:round/>
                <a:headEnd/>
                <a:tailEnd/>
              </a:ln>
            </p:spPr>
            <p:txBody>
              <a:bodyPr/>
              <a:lstStyle/>
              <a:p>
                <a:endParaRPr lang="en-GB"/>
              </a:p>
            </p:txBody>
          </p:sp>
        </p:grpSp>
      </p:grpSp>
      <p:pic>
        <p:nvPicPr>
          <p:cNvPr id="224258"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97593" y="4218064"/>
            <a:ext cx="3250240" cy="892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071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smtClean="0"/>
              <a:t>Camera misalignment</a:t>
            </a:r>
            <a:endParaRPr lang="en-GB" dirty="0"/>
          </a:p>
        </p:txBody>
      </p:sp>
      <p:sp>
        <p:nvSpPr>
          <p:cNvPr id="6" name="Content Placeholder 5"/>
          <p:cNvSpPr>
            <a:spLocks noGrp="1"/>
          </p:cNvSpPr>
          <p:nvPr>
            <p:ph idx="1"/>
          </p:nvPr>
        </p:nvSpPr>
        <p:spPr/>
        <p:txBody>
          <a:bodyPr/>
          <a:lstStyle/>
          <a:p>
            <a:pPr algn="just">
              <a:spcAft>
                <a:spcPts val="0"/>
              </a:spcAft>
            </a:pPr>
            <a:r>
              <a:rPr lang="en-GB" dirty="0">
                <a:latin typeface="Times New Roman"/>
                <a:ea typeface="Times New Roman"/>
              </a:rPr>
              <a:t>For a 2D DIC system, a camera that is not aligned perpendicularly to the surface under investigation creates a uniform in-plane strain after correlation due to difference in magnification across the width. </a:t>
            </a:r>
            <a:endParaRPr lang="en-GB" dirty="0" smtClean="0">
              <a:latin typeface="Times New Roman"/>
              <a:ea typeface="Times New Roman"/>
            </a:endParaRPr>
          </a:p>
          <a:p>
            <a:pPr algn="just">
              <a:spcAft>
                <a:spcPts val="0"/>
              </a:spcAft>
            </a:pPr>
            <a:r>
              <a:rPr lang="en-GB" dirty="0" smtClean="0">
                <a:latin typeface="Times New Roman"/>
                <a:ea typeface="Times New Roman"/>
              </a:rPr>
              <a:t>For </a:t>
            </a:r>
            <a:r>
              <a:rPr lang="en-GB" dirty="0">
                <a:latin typeface="Times New Roman"/>
                <a:ea typeface="Times New Roman"/>
              </a:rPr>
              <a:t>small angles this effect is small. </a:t>
            </a:r>
            <a:endParaRPr lang="en-GB" dirty="0" smtClean="0">
              <a:latin typeface="Times New Roman"/>
              <a:ea typeface="Times New Roman"/>
            </a:endParaRPr>
          </a:p>
          <a:p>
            <a:pPr algn="just">
              <a:spcAft>
                <a:spcPts val="0"/>
              </a:spcAft>
            </a:pPr>
            <a:r>
              <a:rPr lang="en-GB" dirty="0" smtClean="0">
                <a:latin typeface="Times New Roman"/>
                <a:ea typeface="Times New Roman"/>
              </a:rPr>
              <a:t>Since </a:t>
            </a:r>
            <a:r>
              <a:rPr lang="en-GB" dirty="0">
                <a:latin typeface="Times New Roman"/>
                <a:ea typeface="Times New Roman"/>
              </a:rPr>
              <a:t>a camera alignment within 5° is easily achievable, camera misalignment does not cause significant error in 2D </a:t>
            </a:r>
            <a:r>
              <a:rPr lang="en-GB" dirty="0" smtClean="0">
                <a:latin typeface="Times New Roman"/>
                <a:ea typeface="Times New Roman"/>
              </a:rPr>
              <a:t>DIC</a:t>
            </a:r>
          </a:p>
          <a:p>
            <a:pPr algn="just">
              <a:spcAft>
                <a:spcPts val="0"/>
              </a:spcAft>
            </a:pPr>
            <a:endParaRPr lang="en-US" dirty="0" smtClean="0"/>
          </a:p>
          <a:p>
            <a:pPr algn="just">
              <a:spcAft>
                <a:spcPts val="0"/>
              </a:spcAft>
            </a:pPr>
            <a:r>
              <a:rPr lang="en-US" b="1" dirty="0" smtClean="0"/>
              <a:t>For </a:t>
            </a:r>
            <a:r>
              <a:rPr lang="en-US" b="1" dirty="0"/>
              <a:t>Single Camera DIC, camera must be perpendicular to </a:t>
            </a:r>
            <a:r>
              <a:rPr lang="en-US" b="1" dirty="0" smtClean="0"/>
              <a:t>surface</a:t>
            </a:r>
            <a:r>
              <a:rPr lang="en-GB" b="1" dirty="0" smtClean="0">
                <a:latin typeface="Times New Roman"/>
                <a:ea typeface="Times New Roman"/>
              </a:rPr>
              <a:t> </a:t>
            </a:r>
            <a:endParaRPr lang="en-GB" b="1" dirty="0">
              <a:latin typeface="Times New Roman"/>
              <a:ea typeface="Times New Roman"/>
            </a:endParaRPr>
          </a:p>
          <a:p>
            <a:endParaRPr lang="en-GB" dirty="0"/>
          </a:p>
        </p:txBody>
      </p:sp>
      <p:sp>
        <p:nvSpPr>
          <p:cNvPr id="2" name="Slide Number Placeholder 1"/>
          <p:cNvSpPr>
            <a:spLocks noGrp="1"/>
          </p:cNvSpPr>
          <p:nvPr>
            <p:ph type="sldNum" sz="quarter" idx="11"/>
          </p:nvPr>
        </p:nvSpPr>
        <p:spPr/>
        <p:txBody>
          <a:bodyPr/>
          <a:lstStyle/>
          <a:p>
            <a:pPr>
              <a:defRPr/>
            </a:pPr>
            <a:fld id="{F81B180B-8BD3-42C9-9899-6A325DF754B3}" type="slidenum">
              <a:rPr lang="en-GB" smtClean="0">
                <a:solidFill>
                  <a:srgbClr val="323D43"/>
                </a:solidFill>
              </a:rPr>
              <a:pPr>
                <a:defRPr/>
              </a:pPr>
              <a:t>23</a:t>
            </a:fld>
            <a:endParaRPr lang="en-GB">
              <a:solidFill>
                <a:srgbClr val="323D43"/>
              </a:solidFill>
            </a:endParaRPr>
          </a:p>
        </p:txBody>
      </p:sp>
    </p:spTree>
    <p:extLst>
      <p:ext uri="{BB962C8B-B14F-4D97-AF65-F5344CB8AC3E}">
        <p14:creationId xmlns:p14="http://schemas.microsoft.com/office/powerpoint/2010/main" val="24089991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hat is the best speckle pattern?</a:t>
            </a:r>
            <a:endParaRPr lang="en-GB" dirty="0"/>
          </a:p>
        </p:txBody>
      </p:sp>
      <p:pic>
        <p:nvPicPr>
          <p:cNvPr id="181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3" y="1844825"/>
            <a:ext cx="3387789" cy="338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12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5472" y="1844824"/>
            <a:ext cx="3382193" cy="338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35477" y="5373216"/>
            <a:ext cx="4572000" cy="707886"/>
          </a:xfrm>
          <a:prstGeom prst="rect">
            <a:avLst/>
          </a:prstGeom>
        </p:spPr>
        <p:txBody>
          <a:bodyPr>
            <a:spAutoFit/>
          </a:bodyPr>
          <a:lstStyle/>
          <a:p>
            <a:r>
              <a:rPr lang="en-GB" sz="2000" dirty="0" smtClean="0"/>
              <a:t>Generated pattern with 6 speckles per subset, and a speckle radius of 3 pixels</a:t>
            </a:r>
            <a:endParaRPr lang="en-GB" sz="2000" dirty="0"/>
          </a:p>
        </p:txBody>
      </p:sp>
      <p:sp>
        <p:nvSpPr>
          <p:cNvPr id="5" name="Rectangle 4"/>
          <p:cNvSpPr/>
          <p:nvPr/>
        </p:nvSpPr>
        <p:spPr>
          <a:xfrm>
            <a:off x="4499992" y="5385410"/>
            <a:ext cx="4572000" cy="707886"/>
          </a:xfrm>
          <a:prstGeom prst="rect">
            <a:avLst/>
          </a:prstGeom>
        </p:spPr>
        <p:txBody>
          <a:bodyPr>
            <a:spAutoFit/>
          </a:bodyPr>
          <a:lstStyle/>
          <a:p>
            <a:r>
              <a:rPr lang="en-GB" sz="2000" dirty="0" smtClean="0">
                <a:effectLst/>
                <a:latin typeface="Times New Roman"/>
                <a:ea typeface="Times New Roman"/>
              </a:rPr>
              <a:t>Generated pattern with  18 speckles per subset, and a speckle radius of 8 pixels</a:t>
            </a:r>
            <a:endParaRPr lang="en-GB" sz="2000" dirty="0"/>
          </a:p>
        </p:txBody>
      </p:sp>
    </p:spTree>
    <p:extLst>
      <p:ext uri="{BB962C8B-B14F-4D97-AF65-F5344CB8AC3E}">
        <p14:creationId xmlns:p14="http://schemas.microsoft.com/office/powerpoint/2010/main" val="307675858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6141" y="340014"/>
            <a:ext cx="8496300" cy="649288"/>
          </a:xfrm>
        </p:spPr>
        <p:txBody>
          <a:bodyPr/>
          <a:lstStyle/>
          <a:p>
            <a:r>
              <a:rPr lang="en-GB" dirty="0" smtClean="0"/>
              <a:t>Scatter in strain data</a:t>
            </a:r>
            <a:endParaRPr lang="en-GB" dirty="0"/>
          </a:p>
        </p:txBody>
      </p:sp>
      <p:pic>
        <p:nvPicPr>
          <p:cNvPr id="182275"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48267"/>
          <a:stretch/>
        </p:blipFill>
        <p:spPr bwMode="auto">
          <a:xfrm>
            <a:off x="2411760" y="2276872"/>
            <a:ext cx="4846001" cy="432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2276"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34282"/>
          <a:stretch/>
        </p:blipFill>
        <p:spPr bwMode="auto">
          <a:xfrm>
            <a:off x="1115616" y="1268760"/>
            <a:ext cx="5838776" cy="1225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85619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6141" y="215323"/>
            <a:ext cx="8496300" cy="649288"/>
          </a:xfrm>
        </p:spPr>
        <p:txBody>
          <a:bodyPr/>
          <a:lstStyle/>
          <a:p>
            <a:r>
              <a:rPr lang="en-GB" dirty="0" smtClean="0"/>
              <a:t>Image assessment</a:t>
            </a:r>
            <a:endParaRPr lang="en-GB" dirty="0"/>
          </a:p>
        </p:txBody>
      </p:sp>
      <p:sp>
        <p:nvSpPr>
          <p:cNvPr id="4" name="Content Placeholder 3"/>
          <p:cNvSpPr>
            <a:spLocks noGrp="1"/>
          </p:cNvSpPr>
          <p:nvPr>
            <p:ph idx="1"/>
          </p:nvPr>
        </p:nvSpPr>
        <p:spPr>
          <a:xfrm>
            <a:off x="250825" y="928643"/>
            <a:ext cx="4969247" cy="4114800"/>
          </a:xfrm>
        </p:spPr>
        <p:txBody>
          <a:bodyPr/>
          <a:lstStyle/>
          <a:p>
            <a:pPr algn="just">
              <a:spcAft>
                <a:spcPts val="0"/>
              </a:spcAft>
            </a:pPr>
            <a:r>
              <a:rPr lang="en-GB" sz="1800" dirty="0" smtClean="0">
                <a:ea typeface="PMingLiU"/>
              </a:rPr>
              <a:t>Global </a:t>
            </a:r>
            <a:r>
              <a:rPr lang="en-GB" sz="1800" dirty="0">
                <a:ea typeface="PMingLiU"/>
              </a:rPr>
              <a:t>image assessment is to apply a parameter from information theory known as Shannon </a:t>
            </a:r>
            <a:r>
              <a:rPr lang="en-GB" sz="1800" dirty="0" smtClean="0">
                <a:ea typeface="PMingLiU"/>
              </a:rPr>
              <a:t>entropy </a:t>
            </a:r>
          </a:p>
          <a:p>
            <a:pPr algn="just">
              <a:spcAft>
                <a:spcPts val="0"/>
              </a:spcAft>
            </a:pPr>
            <a:r>
              <a:rPr lang="en-GB" sz="1800" dirty="0">
                <a:ea typeface="PMingLiU"/>
              </a:rPr>
              <a:t>A</a:t>
            </a:r>
            <a:r>
              <a:rPr lang="en-GB" sz="1800" dirty="0" smtClean="0">
                <a:ea typeface="PMingLiU"/>
              </a:rPr>
              <a:t> </a:t>
            </a:r>
            <a:r>
              <a:rPr lang="en-GB" sz="1800" dirty="0">
                <a:ea typeface="PMingLiU"/>
              </a:rPr>
              <a:t>measure of the information content of an image that is used for evaluating the randomness, or texture, of a form or pattern. </a:t>
            </a:r>
            <a:endParaRPr lang="en-GB" sz="1800" dirty="0" smtClean="0">
              <a:ea typeface="PMingLiU"/>
            </a:endParaRPr>
          </a:p>
          <a:p>
            <a:pPr algn="just">
              <a:spcAft>
                <a:spcPts val="0"/>
              </a:spcAft>
            </a:pPr>
            <a:r>
              <a:rPr lang="en-GB" sz="1800" dirty="0" smtClean="0">
                <a:ea typeface="PMingLiU"/>
              </a:rPr>
              <a:t>An </a:t>
            </a:r>
            <a:r>
              <a:rPr lang="en-GB" sz="1800" dirty="0">
                <a:ea typeface="PMingLiU"/>
              </a:rPr>
              <a:t>image with high entropy requires a large number of ‘bits’ to create an adequate representation of the form in a digital image. </a:t>
            </a:r>
            <a:endParaRPr lang="en-GB" sz="1800" dirty="0" smtClean="0">
              <a:ea typeface="PMingLiU"/>
            </a:endParaRPr>
          </a:p>
          <a:p>
            <a:pPr algn="just">
              <a:spcAft>
                <a:spcPts val="0"/>
              </a:spcAft>
            </a:pPr>
            <a:r>
              <a:rPr lang="en-GB" sz="1800" dirty="0" smtClean="0">
                <a:ea typeface="PMingLiU"/>
              </a:rPr>
              <a:t>Hence </a:t>
            </a:r>
            <a:r>
              <a:rPr lang="en-GB" sz="1800" dirty="0">
                <a:ea typeface="PMingLiU"/>
              </a:rPr>
              <a:t>a pattern with a high Shannon entropy value indicates a high level of texture, or broadness in the grey scale distribution of the image, both of which are beneficial for maximising the correlation function peak when a correct match has been found. The Shannon entropy is defined </a:t>
            </a:r>
            <a:r>
              <a:rPr lang="en-GB" sz="1800" dirty="0" smtClean="0">
                <a:ea typeface="PMingLiU"/>
              </a:rPr>
              <a:t>as:</a:t>
            </a:r>
            <a:endParaRPr lang="en-GB" sz="1800" dirty="0">
              <a:ea typeface="PMingLiU"/>
            </a:endParaRPr>
          </a:p>
          <a:p>
            <a:endParaRPr lang="en-GB" sz="1800" dirty="0"/>
          </a:p>
        </p:txBody>
      </p:sp>
      <p:pic>
        <p:nvPicPr>
          <p:cNvPr id="18329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48428"/>
          <a:stretch/>
        </p:blipFill>
        <p:spPr bwMode="auto">
          <a:xfrm>
            <a:off x="539552" y="5837257"/>
            <a:ext cx="4507269" cy="1276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32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1772816"/>
            <a:ext cx="4085366" cy="3062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01309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peckle pattern assessment</a:t>
            </a:r>
            <a:endParaRPr lang="en-GB" dirty="0"/>
          </a:p>
        </p:txBody>
      </p:sp>
      <p:pic>
        <p:nvPicPr>
          <p:cNvPr id="18534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8052"/>
          <a:stretch/>
        </p:blipFill>
        <p:spPr bwMode="auto">
          <a:xfrm>
            <a:off x="395536" y="2636912"/>
            <a:ext cx="8056270" cy="255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83568" y="1988840"/>
            <a:ext cx="2404826" cy="523220"/>
          </a:xfrm>
          <a:prstGeom prst="rect">
            <a:avLst/>
          </a:prstGeom>
          <a:noFill/>
        </p:spPr>
        <p:txBody>
          <a:bodyPr wrap="none" rtlCol="0">
            <a:spAutoFit/>
          </a:bodyPr>
          <a:lstStyle/>
          <a:p>
            <a:r>
              <a:rPr lang="en-GB" dirty="0" smtClean="0"/>
              <a:t>Speckle pattern</a:t>
            </a:r>
            <a:endParaRPr lang="en-GB" dirty="0"/>
          </a:p>
        </p:txBody>
      </p:sp>
      <p:sp>
        <p:nvSpPr>
          <p:cNvPr id="5" name="TextBox 4"/>
          <p:cNvSpPr txBox="1"/>
          <p:nvPr/>
        </p:nvSpPr>
        <p:spPr>
          <a:xfrm>
            <a:off x="3347864" y="1988840"/>
            <a:ext cx="2324675" cy="523220"/>
          </a:xfrm>
          <a:prstGeom prst="rect">
            <a:avLst/>
          </a:prstGeom>
          <a:noFill/>
        </p:spPr>
        <p:txBody>
          <a:bodyPr wrap="none" rtlCol="0">
            <a:spAutoFit/>
          </a:bodyPr>
          <a:lstStyle/>
          <a:p>
            <a:r>
              <a:rPr lang="en-GB" dirty="0" smtClean="0"/>
              <a:t>Edge detection</a:t>
            </a:r>
            <a:endParaRPr lang="en-GB" dirty="0"/>
          </a:p>
        </p:txBody>
      </p:sp>
      <p:sp>
        <p:nvSpPr>
          <p:cNvPr id="6" name="TextBox 5"/>
          <p:cNvSpPr txBox="1"/>
          <p:nvPr/>
        </p:nvSpPr>
        <p:spPr>
          <a:xfrm>
            <a:off x="5724128" y="1988840"/>
            <a:ext cx="3409908" cy="523220"/>
          </a:xfrm>
          <a:prstGeom prst="rect">
            <a:avLst/>
          </a:prstGeom>
          <a:noFill/>
        </p:spPr>
        <p:txBody>
          <a:bodyPr wrap="none" rtlCol="0">
            <a:spAutoFit/>
          </a:bodyPr>
          <a:lstStyle/>
          <a:p>
            <a:r>
              <a:rPr lang="en-GB" dirty="0" smtClean="0"/>
              <a:t>Binary speckle pattern</a:t>
            </a:r>
            <a:endParaRPr lang="en-GB" dirty="0"/>
          </a:p>
        </p:txBody>
      </p:sp>
    </p:spTree>
    <p:extLst>
      <p:ext uri="{BB962C8B-B14F-4D97-AF65-F5344CB8AC3E}">
        <p14:creationId xmlns:p14="http://schemas.microsoft.com/office/powerpoint/2010/main" val="15705993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450" y="1268413"/>
            <a:ext cx="3600450"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03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5888" y="4292600"/>
            <a:ext cx="5218112" cy="228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a:xfrm>
            <a:off x="0" y="152400"/>
            <a:ext cx="9144000" cy="838200"/>
          </a:xfrm>
          <a:prstGeom prst="rect">
            <a:avLst/>
          </a:prstGeom>
        </p:spPr>
        <p:txBody>
          <a:bodyPr>
            <a:normAutofit/>
          </a:bodyPr>
          <a:lstStyle/>
          <a:p>
            <a:pPr algn="l" eaLnBrk="1" fontAlgn="auto" hangingPunct="1">
              <a:spcAft>
                <a:spcPts val="0"/>
              </a:spcAft>
              <a:defRPr/>
            </a:pPr>
            <a:r>
              <a:rPr lang="en-US" sz="3600" dirty="0">
                <a:latin typeface="+mj-lt"/>
                <a:ea typeface="+mj-ea"/>
                <a:cs typeface="+mj-cs"/>
              </a:rPr>
              <a:t>Contrast and Reflections</a:t>
            </a:r>
          </a:p>
        </p:txBody>
      </p:sp>
      <p:sp>
        <p:nvSpPr>
          <p:cNvPr id="8" name="Text Box 31"/>
          <p:cNvSpPr txBox="1">
            <a:spLocks noChangeArrowheads="1"/>
          </p:cNvSpPr>
          <p:nvPr/>
        </p:nvSpPr>
        <p:spPr bwMode="auto">
          <a:xfrm>
            <a:off x="250825" y="4546600"/>
            <a:ext cx="3384550" cy="2311400"/>
          </a:xfrm>
          <a:prstGeom prst="rect">
            <a:avLst/>
          </a:prstGeom>
          <a:noFill/>
          <a:ln w="9525">
            <a:noFill/>
            <a:miter lim="800000"/>
            <a:headEnd/>
            <a:tailEnd/>
          </a:ln>
          <a:effectLst/>
        </p:spPr>
        <p:txBody>
          <a:bodyPr lIns="90000" tIns="46038" rIns="90000" bIns="46038"/>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r>
              <a:rPr lang="en-GB" sz="1600">
                <a:latin typeface="Calibri" pitchFamily="34" charset="0"/>
                <a:cs typeface="Arial" pitchFamily="34" charset="0"/>
              </a:rPr>
              <a:t>Here the shiny metal surface of the probe reflects the light of the illumination source. There are reflections on different places as the probe is deforming making it very difficult to track the actual probe and its surface feature movements.</a:t>
            </a:r>
            <a:endParaRPr lang="en-US" sz="1600">
              <a:latin typeface="Calibri" pitchFamily="34" charset="0"/>
              <a:cs typeface="Arial" pitchFamily="34" charset="0"/>
            </a:endParaRPr>
          </a:p>
        </p:txBody>
      </p:sp>
      <p:sp>
        <p:nvSpPr>
          <p:cNvPr id="9" name="Text Box 31"/>
          <p:cNvSpPr txBox="1">
            <a:spLocks noChangeArrowheads="1"/>
          </p:cNvSpPr>
          <p:nvPr/>
        </p:nvSpPr>
        <p:spPr bwMode="auto">
          <a:xfrm>
            <a:off x="5003800" y="1557338"/>
            <a:ext cx="3384550" cy="2311400"/>
          </a:xfrm>
          <a:prstGeom prst="rect">
            <a:avLst/>
          </a:prstGeom>
          <a:noFill/>
          <a:ln w="9525">
            <a:noFill/>
            <a:miter lim="800000"/>
            <a:headEnd/>
            <a:tailEnd/>
          </a:ln>
          <a:effectLst/>
        </p:spPr>
        <p:txBody>
          <a:bodyPr lIns="90000" tIns="46038" rIns="90000" bIns="46038"/>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r>
              <a:rPr lang="en-GB" sz="1600">
                <a:latin typeface="Calibri" pitchFamily="34" charset="0"/>
                <a:cs typeface="Arial" pitchFamily="34" charset="0"/>
              </a:rPr>
              <a:t>In this example, the sample on the left has very low contrast in the surface pattern.  The image on the right shows a sample with more suitable pattern contrast</a:t>
            </a:r>
            <a:endParaRPr lang="en-US" sz="1600">
              <a:latin typeface="Calibri" pitchFamily="34" charset="0"/>
              <a:cs typeface="Arial" pitchFamily="34" charset="0"/>
            </a:endParaRPr>
          </a:p>
        </p:txBody>
      </p:sp>
    </p:spTree>
    <p:extLst>
      <p:ext uri="{BB962C8B-B14F-4D97-AF65-F5344CB8AC3E}">
        <p14:creationId xmlns:p14="http://schemas.microsoft.com/office/powerpoint/2010/main" val="38098651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val 16"/>
          <p:cNvSpPr/>
          <p:nvPr/>
        </p:nvSpPr>
        <p:spPr bwMode="auto">
          <a:xfrm rot="19207573">
            <a:off x="1541463" y="3208338"/>
            <a:ext cx="6934200" cy="1974850"/>
          </a:xfrm>
          <a:prstGeom prst="ellipse">
            <a:avLst/>
          </a:prstGeom>
          <a:solidFill>
            <a:schemeClr val="accent2">
              <a:lumMod val="40000"/>
              <a:lumOff val="60000"/>
              <a:alpha val="25000"/>
            </a:schemeClr>
          </a:solidFill>
          <a:ln w="9525" cap="flat" cmpd="sng" algn="ctr">
            <a:solidFill>
              <a:srgbClr val="FF0000"/>
            </a:solidFill>
            <a:prstDash val="solid"/>
            <a:round/>
            <a:headEnd type="none" w="med" len="med"/>
            <a:tailEnd type="none" w="med" len="med"/>
          </a:ln>
          <a:effectLst/>
        </p:spPr>
        <p:txBody>
          <a:bodyPr/>
          <a:lstStyle/>
          <a:p>
            <a:endParaRPr lang="en-US" sz="1800">
              <a:latin typeface="Arial" pitchFamily="34" charset="0"/>
              <a:cs typeface="Arial" pitchFamily="34"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118272253"/>
              </p:ext>
            </p:extLst>
          </p:nvPr>
        </p:nvGraphicFramePr>
        <p:xfrm>
          <a:off x="1785938" y="1000125"/>
          <a:ext cx="5905500" cy="5359400"/>
        </p:xfrm>
        <a:graphic>
          <a:graphicData uri="http://schemas.openxmlformats.org/drawingml/2006/table">
            <a:tbl>
              <a:tblPr/>
              <a:tblGrid>
                <a:gridCol w="1065212"/>
                <a:gridCol w="1887538"/>
                <a:gridCol w="1476375"/>
                <a:gridCol w="1476375"/>
              </a:tblGrid>
              <a:tr h="133985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GB" sz="1000" b="0" i="0" u="none" strike="noStrike" cap="none" normalizeH="0" baseline="0" dirty="0" smtClean="0">
                        <a:ln>
                          <a:noFill/>
                        </a:ln>
                        <a:solidFill>
                          <a:schemeClr val="tx1"/>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GB" sz="1000" b="0" i="0" u="none" strike="noStrike" cap="none" normalizeH="0" baseline="0" dirty="0" smtClean="0">
                        <a:ln>
                          <a:noFill/>
                        </a:ln>
                        <a:solidFill>
                          <a:schemeClr val="tx1"/>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GB" sz="1800" b="0" i="0" u="none" strike="noStrike" cap="none" normalizeH="0" baseline="0" dirty="0" smtClean="0">
                          <a:ln>
                            <a:noFill/>
                          </a:ln>
                          <a:solidFill>
                            <a:schemeClr val="tx1"/>
                          </a:solidFill>
                          <a:effectLst/>
                          <a:latin typeface="Times New Roman" pitchFamily="18" charset="0"/>
                          <a:cs typeface="Arial" pitchFamily="34" charset="0"/>
                        </a:rPr>
                        <a:t>Cell size </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1800" b="0" i="0" u="none" strike="noStrike" cap="none" normalizeH="0" baseline="0" dirty="0" smtClean="0">
                          <a:ln>
                            <a:noFill/>
                          </a:ln>
                          <a:solidFill>
                            <a:schemeClr val="tx1"/>
                          </a:solidFill>
                          <a:effectLst/>
                          <a:latin typeface="Times New Roman" pitchFamily="18" charset="0"/>
                          <a:cs typeface="Arial" pitchFamily="34" charset="0"/>
                        </a:rPr>
                        <a:t>(pixels)</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Times New Roman" pitchFamily="18" charset="0"/>
                        <a:cs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Times New Roman" pitchFamily="18" charset="0"/>
                        <a:cs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Times New Roman" pitchFamily="18" charset="0"/>
                        <a:cs typeface="Arial" pitchFamily="34" charset="0"/>
                      </a:endParaRPr>
                    </a:p>
                  </a:txBody>
                  <a:tcPr horzOverflow="overflow">
                    <a:lnL>
                      <a:noFill/>
                    </a:lnL>
                    <a:lnR>
                      <a:noFill/>
                    </a:lnR>
                    <a:lnT>
                      <a:noFill/>
                    </a:lnT>
                    <a:lnB>
                      <a:noFill/>
                    </a:lnB>
                    <a:lnTlToBr>
                      <a:noFill/>
                    </a:lnTlToBr>
                    <a:lnBlToTr>
                      <a:noFill/>
                    </a:lnBlToTr>
                    <a:noFill/>
                  </a:tcPr>
                </a:tc>
              </a:tr>
              <a:tr h="133985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GB" sz="1000" b="0" i="0" u="none" strike="noStrike" cap="none" normalizeH="0" baseline="0" dirty="0" smtClean="0">
                        <a:ln>
                          <a:noFill/>
                        </a:ln>
                        <a:solidFill>
                          <a:schemeClr val="tx1"/>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smtClean="0">
                          <a:ln>
                            <a:noFill/>
                          </a:ln>
                          <a:solidFill>
                            <a:schemeClr val="tx1"/>
                          </a:solidFill>
                          <a:effectLst/>
                          <a:latin typeface="Times New Roman" pitchFamily="18" charset="0"/>
                          <a:cs typeface="Arial" pitchFamily="34" charset="0"/>
                        </a:rPr>
                        <a:t>32x3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Times New Roman" pitchFamily="18" charset="0"/>
                        <a:cs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Times New Roman" pitchFamily="18" charset="0"/>
                        <a:cs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Times New Roman" pitchFamily="18" charset="0"/>
                        <a:cs typeface="Arial" pitchFamily="34" charset="0"/>
                      </a:endParaRPr>
                    </a:p>
                  </a:txBody>
                  <a:tcPr horzOverflow="overflow">
                    <a:lnL>
                      <a:noFill/>
                    </a:lnL>
                    <a:lnR>
                      <a:noFill/>
                    </a:lnR>
                    <a:lnT>
                      <a:noFill/>
                    </a:lnT>
                    <a:lnB>
                      <a:noFill/>
                    </a:lnB>
                    <a:lnTlToBr>
                      <a:noFill/>
                    </a:lnTlToBr>
                    <a:lnBlToTr>
                      <a:noFill/>
                    </a:lnBlToTr>
                    <a:noFill/>
                  </a:tcPr>
                </a:tc>
              </a:tr>
              <a:tr h="133985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GB" sz="1000" b="0" i="0" u="none" strike="noStrike" cap="none" normalizeH="0" baseline="0" dirty="0" smtClean="0">
                        <a:ln>
                          <a:noFill/>
                        </a:ln>
                        <a:solidFill>
                          <a:schemeClr val="tx1"/>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smtClean="0">
                          <a:ln>
                            <a:noFill/>
                          </a:ln>
                          <a:solidFill>
                            <a:schemeClr val="tx1"/>
                          </a:solidFill>
                          <a:effectLst/>
                          <a:latin typeface="Times New Roman" pitchFamily="18" charset="0"/>
                          <a:cs typeface="Arial" pitchFamily="34" charset="0"/>
                        </a:rPr>
                        <a:t>64x64</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Times New Roman" pitchFamily="18" charset="0"/>
                        <a:cs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Times New Roman" pitchFamily="18" charset="0"/>
                        <a:cs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Times New Roman" pitchFamily="18" charset="0"/>
                        <a:cs typeface="Arial" pitchFamily="34" charset="0"/>
                      </a:endParaRPr>
                    </a:p>
                  </a:txBody>
                  <a:tcPr horzOverflow="overflow">
                    <a:lnL>
                      <a:noFill/>
                    </a:lnL>
                    <a:lnR>
                      <a:noFill/>
                    </a:lnR>
                    <a:lnT>
                      <a:noFill/>
                    </a:lnT>
                    <a:lnB>
                      <a:noFill/>
                    </a:lnB>
                    <a:lnTlToBr>
                      <a:noFill/>
                    </a:lnTlToBr>
                    <a:lnBlToTr>
                      <a:noFill/>
                    </a:lnBlToTr>
                    <a:noFill/>
                  </a:tcPr>
                </a:tc>
              </a:tr>
              <a:tr h="133985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GB" sz="1000" b="0" i="0" u="none" strike="noStrike" cap="none" normalizeH="0" baseline="0" dirty="0" smtClean="0">
                        <a:ln>
                          <a:noFill/>
                        </a:ln>
                        <a:solidFill>
                          <a:schemeClr val="tx1"/>
                        </a:solidFill>
                        <a:effectLst/>
                        <a:latin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smtClean="0">
                          <a:ln>
                            <a:noFill/>
                          </a:ln>
                          <a:solidFill>
                            <a:schemeClr val="tx1"/>
                          </a:solidFill>
                          <a:effectLst/>
                          <a:latin typeface="Times New Roman" pitchFamily="18" charset="0"/>
                          <a:cs typeface="Arial" pitchFamily="34" charset="0"/>
                        </a:rPr>
                        <a:t>128x128</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Times New Roman" pitchFamily="18" charset="0"/>
                        <a:cs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Times New Roman" pitchFamily="18" charset="0"/>
                        <a:cs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Times New Roman" pitchFamily="18" charset="0"/>
                        <a:cs typeface="Arial" pitchFamily="34" charset="0"/>
                      </a:endParaRPr>
                    </a:p>
                  </a:txBody>
                  <a:tcPr horzOverflow="overflow">
                    <a:lnL>
                      <a:noFill/>
                    </a:lnL>
                    <a:lnR>
                      <a:noFill/>
                    </a:lnR>
                    <a:lnT>
                      <a:noFill/>
                    </a:lnT>
                    <a:lnB>
                      <a:noFill/>
                    </a:lnB>
                    <a:lnTlToBr>
                      <a:noFill/>
                    </a:lnTlToBr>
                    <a:lnBlToTr>
                      <a:noFill/>
                    </a:lnBlToTr>
                    <a:noFill/>
                  </a:tcPr>
                </a:tc>
              </a:tr>
            </a:tbl>
          </a:graphicData>
        </a:graphic>
      </p:graphicFrame>
      <p:pic>
        <p:nvPicPr>
          <p:cNvPr id="173076" name="Picture 4" descr="B00001.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00375" y="22860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77" name="Picture 5" descr="B00001.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00375" y="371475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78" name="Picture 7" descr="B00001.t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2860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79" name="Picture 10" descr="B00001.t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15063" y="22860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80" name="Picture 11" descr="B00001.t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215063" y="371475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81" name="Picture 12" descr="B00001.ti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215063" y="5000625"/>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82" name="Picture 13" descr="B00001.ti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71475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83" name="Picture 14" descr="B00001.ti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5000625"/>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84" name="Picture 15" descr="B00001.ti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000375" y="5000625"/>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3085" name="Straight Arrow Connector 18"/>
          <p:cNvCxnSpPr>
            <a:cxnSpLocks noChangeShapeType="1"/>
          </p:cNvCxnSpPr>
          <p:nvPr/>
        </p:nvCxnSpPr>
        <p:spPr bwMode="auto">
          <a:xfrm rot="10800000">
            <a:off x="3714750" y="1714500"/>
            <a:ext cx="2786063" cy="1588"/>
          </a:xfrm>
          <a:prstGeom prst="straightConnector1">
            <a:avLst/>
          </a:prstGeom>
          <a:noFill/>
          <a:ln w="381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73086" name="TextBox 20"/>
          <p:cNvSpPr txBox="1">
            <a:spLocks noChangeArrowheads="1"/>
          </p:cNvSpPr>
          <p:nvPr/>
        </p:nvSpPr>
        <p:spPr bwMode="auto">
          <a:xfrm>
            <a:off x="3203575" y="1285875"/>
            <a:ext cx="424815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r>
              <a:rPr lang="en-GB" sz="1800" dirty="0">
                <a:cs typeface="Arial" pitchFamily="34" charset="0"/>
              </a:rPr>
              <a:t>Increasing image resolution (</a:t>
            </a:r>
            <a:r>
              <a:rPr lang="en-GB" sz="1800" b="1" dirty="0" err="1">
                <a:cs typeface="Arial" pitchFamily="34" charset="0"/>
              </a:rPr>
              <a:t>pix</a:t>
            </a:r>
            <a:r>
              <a:rPr lang="en-GB" sz="1800" b="1" dirty="0">
                <a:cs typeface="Arial" pitchFamily="34" charset="0"/>
              </a:rPr>
              <a:t>/mm</a:t>
            </a:r>
            <a:r>
              <a:rPr lang="en-GB" sz="1800" dirty="0">
                <a:cs typeface="Arial" pitchFamily="34" charset="0"/>
              </a:rPr>
              <a:t>)</a:t>
            </a:r>
          </a:p>
          <a:p>
            <a:endParaRPr lang="en-GB" sz="1800" dirty="0">
              <a:cs typeface="Arial" pitchFamily="34" charset="0"/>
            </a:endParaRPr>
          </a:p>
          <a:p>
            <a:r>
              <a:rPr lang="en-GB" sz="1400" b="1" i="1" dirty="0" err="1">
                <a:cs typeface="Arial" pitchFamily="34" charset="0"/>
              </a:rPr>
              <a:t>inc</a:t>
            </a:r>
            <a:r>
              <a:rPr lang="en-GB" sz="1400" b="1" i="1" dirty="0">
                <a:cs typeface="Arial" pitchFamily="34" charset="0"/>
              </a:rPr>
              <a:t> cam </a:t>
            </a:r>
            <a:r>
              <a:rPr lang="en-GB" sz="1400" b="1" i="1" dirty="0" err="1">
                <a:cs typeface="Arial" pitchFamily="34" charset="0"/>
              </a:rPr>
              <a:t>resn</a:t>
            </a:r>
            <a:r>
              <a:rPr lang="en-GB" sz="1400" b="1" i="1" dirty="0">
                <a:cs typeface="Arial" pitchFamily="34" charset="0"/>
              </a:rPr>
              <a:t> OR </a:t>
            </a:r>
            <a:r>
              <a:rPr lang="en-GB" sz="1400" b="1" i="1" dirty="0" smtClean="0">
                <a:cs typeface="Arial" pitchFamily="34" charset="0"/>
              </a:rPr>
              <a:t>magnification</a:t>
            </a:r>
            <a:endParaRPr lang="en-GB" sz="1800" b="1" i="1" dirty="0">
              <a:cs typeface="Arial" pitchFamily="34" charset="0"/>
            </a:endParaRPr>
          </a:p>
        </p:txBody>
      </p:sp>
      <p:cxnSp>
        <p:nvCxnSpPr>
          <p:cNvPr id="173088" name="Straight Arrow Connector 23"/>
          <p:cNvCxnSpPr>
            <a:cxnSpLocks noChangeShapeType="1"/>
          </p:cNvCxnSpPr>
          <p:nvPr/>
        </p:nvCxnSpPr>
        <p:spPr bwMode="auto">
          <a:xfrm rot="5400000">
            <a:off x="107950" y="4178300"/>
            <a:ext cx="2928938" cy="1588"/>
          </a:xfrm>
          <a:prstGeom prst="straightConnector1">
            <a:avLst/>
          </a:prstGeom>
          <a:noFill/>
          <a:ln w="381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73089" name="TextBox 26"/>
          <p:cNvSpPr txBox="1">
            <a:spLocks noChangeArrowheads="1"/>
          </p:cNvSpPr>
          <p:nvPr/>
        </p:nvSpPr>
        <p:spPr bwMode="auto">
          <a:xfrm rot="-5400000">
            <a:off x="209550" y="3889375"/>
            <a:ext cx="223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r>
              <a:rPr lang="en-GB" sz="1800">
                <a:cs typeface="Arial" pitchFamily="34" charset="0"/>
              </a:rPr>
              <a:t>Increasing precision</a:t>
            </a:r>
          </a:p>
        </p:txBody>
      </p:sp>
      <p:sp>
        <p:nvSpPr>
          <p:cNvPr id="19" name="Rectangle 2"/>
          <p:cNvSpPr txBox="1">
            <a:spLocks noChangeArrowheads="1"/>
          </p:cNvSpPr>
          <p:nvPr/>
        </p:nvSpPr>
        <p:spPr>
          <a:xfrm>
            <a:off x="0" y="152400"/>
            <a:ext cx="9144000" cy="838200"/>
          </a:xfrm>
          <a:prstGeom prst="rect">
            <a:avLst/>
          </a:prstGeom>
        </p:spPr>
        <p:txBody>
          <a:bodyPr>
            <a:normAutofit/>
          </a:bodyPr>
          <a:lstStyle/>
          <a:p>
            <a:pPr algn="l" eaLnBrk="1" fontAlgn="auto" hangingPunct="1">
              <a:spcAft>
                <a:spcPts val="0"/>
              </a:spcAft>
              <a:defRPr/>
            </a:pPr>
            <a:r>
              <a:rPr lang="en-US" sz="3200" dirty="0">
                <a:latin typeface="+mj-lt"/>
                <a:ea typeface="+mj-ea"/>
                <a:cs typeface="+mj-cs"/>
              </a:rPr>
              <a:t>Camera </a:t>
            </a:r>
            <a:r>
              <a:rPr lang="en-US" sz="3200" dirty="0" smtClean="0">
                <a:latin typeface="+mj-lt"/>
                <a:ea typeface="+mj-ea"/>
                <a:cs typeface="+mj-cs"/>
              </a:rPr>
              <a:t>Resolution/Magnification</a:t>
            </a:r>
            <a:endParaRPr lang="en-US" sz="3200" dirty="0">
              <a:latin typeface="+mj-lt"/>
              <a:ea typeface="+mj-ea"/>
              <a:cs typeface="+mj-cs"/>
            </a:endParaRPr>
          </a:p>
        </p:txBody>
      </p:sp>
    </p:spTree>
    <p:extLst>
      <p:ext uri="{BB962C8B-B14F-4D97-AF65-F5344CB8AC3E}">
        <p14:creationId xmlns:p14="http://schemas.microsoft.com/office/powerpoint/2010/main" val="314611313"/>
      </p:ext>
    </p:extLst>
  </p:cSld>
  <p:clrMapOvr>
    <a:masterClrMapping/>
  </p:clrMapOvr>
  <p:transition advClick="0" advTm="2000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250825" y="561687"/>
            <a:ext cx="8496300" cy="649288"/>
          </a:xfrm>
        </p:spPr>
        <p:txBody>
          <a:bodyPr/>
          <a:lstStyle/>
          <a:p>
            <a:r>
              <a:rPr lang="en-GB"/>
              <a:t>Equipment set-up</a:t>
            </a:r>
            <a:endParaRPr lang="en-US"/>
          </a:p>
        </p:txBody>
      </p:sp>
      <p:pic>
        <p:nvPicPr>
          <p:cNvPr id="146465" name="Picture 3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26" y="1191347"/>
            <a:ext cx="8602230" cy="392112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87927" y="5112472"/>
            <a:ext cx="8465129" cy="1224951"/>
          </a:xfrm>
          <a:prstGeom prst="rect">
            <a:avLst/>
          </a:prstGeom>
        </p:spPr>
        <p:txBody>
          <a:bodyPr wrap="square">
            <a:spAutoFit/>
          </a:bodyPr>
          <a:lstStyle/>
          <a:p>
            <a:pPr marL="342900" lvl="0" indent="-342900" algn="just">
              <a:lnSpc>
                <a:spcPct val="115000"/>
              </a:lnSpc>
              <a:spcAft>
                <a:spcPts val="0"/>
              </a:spcAft>
              <a:buFont typeface="+mj-lt"/>
              <a:buAutoNum type="romanLcPeriod"/>
            </a:pPr>
            <a:r>
              <a:rPr lang="en-GB" dirty="0">
                <a:latin typeface="Times New Roman"/>
                <a:ea typeface="Times New Roman"/>
                <a:cs typeface="Times New Roman"/>
              </a:rPr>
              <a:t>Two high resolution CCD cameras mounted on an adjustable rail and a tripod</a:t>
            </a:r>
            <a:endParaRPr lang="en-GB" sz="1400" dirty="0">
              <a:latin typeface="Times New Roman"/>
              <a:ea typeface="Times New Roman"/>
              <a:cs typeface="Times New Roman"/>
            </a:endParaRPr>
          </a:p>
          <a:p>
            <a:pPr marL="342900" lvl="0" indent="-342900" algn="just">
              <a:lnSpc>
                <a:spcPct val="115000"/>
              </a:lnSpc>
              <a:spcAft>
                <a:spcPts val="0"/>
              </a:spcAft>
              <a:buFont typeface="+mj-lt"/>
              <a:buAutoNum type="romanLcPeriod"/>
            </a:pPr>
            <a:r>
              <a:rPr lang="en-GB" dirty="0">
                <a:latin typeface="Times New Roman"/>
                <a:ea typeface="Times New Roman"/>
                <a:cs typeface="Times New Roman"/>
              </a:rPr>
              <a:t>A computer-camera interface to allow the cameras to be triggered at a user-defined rate </a:t>
            </a:r>
            <a:endParaRPr lang="en-GB" sz="1400" dirty="0">
              <a:latin typeface="Times New Roman"/>
              <a:ea typeface="Times New Roman"/>
              <a:cs typeface="Times New Roman"/>
            </a:endParaRPr>
          </a:p>
          <a:p>
            <a:pPr marL="342900" lvl="0" indent="-342900" algn="just">
              <a:lnSpc>
                <a:spcPct val="115000"/>
              </a:lnSpc>
              <a:spcAft>
                <a:spcPts val="1000"/>
              </a:spcAft>
              <a:buFont typeface="+mj-lt"/>
              <a:buAutoNum type="romanLcPeriod"/>
            </a:pPr>
            <a:r>
              <a:rPr lang="en-GB" dirty="0">
                <a:latin typeface="Times New Roman"/>
                <a:ea typeface="Times New Roman"/>
                <a:cs typeface="Times New Roman"/>
              </a:rPr>
              <a:t>A computer for controlling the DIC measurement procedure and processing the images to calculate deformation</a:t>
            </a:r>
            <a:endParaRPr lang="en-GB" sz="1400" dirty="0">
              <a:effectLst/>
              <a:latin typeface="Times New Roman"/>
              <a:ea typeface="Times New Roman"/>
              <a:cs typeface="Times New Roman"/>
            </a:endParaRPr>
          </a:p>
        </p:txBody>
      </p:sp>
    </p:spTree>
    <p:extLst>
      <p:ext uri="{BB962C8B-B14F-4D97-AF65-F5344CB8AC3E}">
        <p14:creationId xmlns:p14="http://schemas.microsoft.com/office/powerpoint/2010/main" val="127131249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4"/>
          <p:cNvSpPr>
            <a:spLocks noGrp="1" noChangeArrowheads="1"/>
          </p:cNvSpPr>
          <p:nvPr>
            <p:ph type="body" sz="half" idx="4294967295"/>
          </p:nvPr>
        </p:nvSpPr>
        <p:spPr>
          <a:xfrm>
            <a:off x="539750" y="1371600"/>
            <a:ext cx="7993063" cy="5081588"/>
          </a:xfrm>
        </p:spPr>
        <p:txBody>
          <a:bodyPr/>
          <a:lstStyle/>
          <a:p>
            <a:pPr algn="just" eaLnBrk="1" hangingPunct="1"/>
            <a:r>
              <a:rPr lang="en-US" sz="2000" dirty="0"/>
              <a:t>Determination of Magnification factor</a:t>
            </a:r>
          </a:p>
          <a:p>
            <a:pPr lvl="1" algn="just" eaLnBrk="1" hangingPunct="1"/>
            <a:r>
              <a:rPr lang="en-US" sz="2000" dirty="0"/>
              <a:t>Relates to dimension on specimen to a corresponding dimension on the image plane of camera (pix/mm)</a:t>
            </a:r>
          </a:p>
          <a:p>
            <a:pPr algn="just" eaLnBrk="1" hangingPunct="1"/>
            <a:r>
              <a:rPr lang="en-US" sz="2000" dirty="0"/>
              <a:t>Lens Distortion</a:t>
            </a:r>
          </a:p>
          <a:p>
            <a:pPr lvl="1" algn="just" eaLnBrk="1" hangingPunct="1"/>
            <a:r>
              <a:rPr lang="en-US" sz="2000" dirty="0"/>
              <a:t>Lens with long focal lengths can be employed to minimize radial lens distortion</a:t>
            </a:r>
          </a:p>
          <a:p>
            <a:pPr algn="just" eaLnBrk="1" hangingPunct="1"/>
            <a:r>
              <a:rPr lang="en-US" sz="2000" dirty="0"/>
              <a:t>Viewing through optical surfaces</a:t>
            </a:r>
          </a:p>
          <a:p>
            <a:pPr lvl="1" algn="just" eaLnBrk="1" hangingPunct="1"/>
            <a:r>
              <a:rPr lang="en-US" sz="2000" dirty="0"/>
              <a:t>Can be corrected through appropriate calibration</a:t>
            </a:r>
          </a:p>
          <a:p>
            <a:pPr lvl="1" algn="just" eaLnBrk="1" hangingPunct="1"/>
            <a:endParaRPr lang="en-US" sz="2000" dirty="0"/>
          </a:p>
        </p:txBody>
      </p:sp>
      <p:sp>
        <p:nvSpPr>
          <p:cNvPr id="5" name="Rectangle 2"/>
          <p:cNvSpPr txBox="1">
            <a:spLocks noChangeArrowheads="1"/>
          </p:cNvSpPr>
          <p:nvPr/>
        </p:nvSpPr>
        <p:spPr>
          <a:xfrm>
            <a:off x="0" y="152400"/>
            <a:ext cx="9144000" cy="838200"/>
          </a:xfrm>
          <a:prstGeom prst="rect">
            <a:avLst/>
          </a:prstGeom>
        </p:spPr>
        <p:txBody>
          <a:bodyPr>
            <a:normAutofit/>
          </a:bodyPr>
          <a:lstStyle/>
          <a:p>
            <a:pPr algn="l" eaLnBrk="1" fontAlgn="auto" hangingPunct="1">
              <a:spcAft>
                <a:spcPts val="0"/>
              </a:spcAft>
              <a:defRPr/>
            </a:pPr>
            <a:r>
              <a:rPr lang="en-US" sz="3600" dirty="0">
                <a:latin typeface="+mj-lt"/>
                <a:ea typeface="+mj-ea"/>
                <a:cs typeface="+mj-cs"/>
              </a:rPr>
              <a:t>Scaling and Calibration</a:t>
            </a:r>
          </a:p>
        </p:txBody>
      </p:sp>
    </p:spTree>
    <p:extLst>
      <p:ext uri="{BB962C8B-B14F-4D97-AF65-F5344CB8AC3E}">
        <p14:creationId xmlns:p14="http://schemas.microsoft.com/office/powerpoint/2010/main" val="250059788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a:xfrm>
            <a:off x="199159" y="312305"/>
            <a:ext cx="8496300" cy="649288"/>
          </a:xfrm>
        </p:spPr>
        <p:txBody>
          <a:bodyPr/>
          <a:lstStyle/>
          <a:p>
            <a:r>
              <a:rPr lang="en-GB" dirty="0" smtClean="0"/>
              <a:t>Summary</a:t>
            </a:r>
            <a:endParaRPr lang="en-GB" dirty="0"/>
          </a:p>
        </p:txBody>
      </p:sp>
      <p:graphicFrame>
        <p:nvGraphicFramePr>
          <p:cNvPr id="6" name="Inhaltsplatzhalter 10"/>
          <p:cNvGraphicFramePr>
            <a:graphicFrameLocks/>
          </p:cNvGraphicFramePr>
          <p:nvPr>
            <p:custDataLst>
              <p:tags r:id="rId1"/>
            </p:custDataLst>
            <p:extLst>
              <p:ext uri="{D42A27DB-BD31-4B8C-83A1-F6EECF244321}">
                <p14:modId xmlns:p14="http://schemas.microsoft.com/office/powerpoint/2010/main" val="3929881197"/>
              </p:ext>
            </p:extLst>
          </p:nvPr>
        </p:nvGraphicFramePr>
        <p:xfrm>
          <a:off x="3576783" y="1280890"/>
          <a:ext cx="5029200" cy="5263955"/>
        </p:xfrm>
        <a:graphic>
          <a:graphicData uri="http://schemas.openxmlformats.org/drawingml/2006/table">
            <a:tbl>
              <a:tblPr>
                <a:tableStyleId>{5940675A-B579-460E-94D1-54222C63F5DA}</a:tableStyleId>
              </a:tblPr>
              <a:tblGrid>
                <a:gridCol w="5029200"/>
              </a:tblGrid>
              <a:tr h="492773">
                <a:tc>
                  <a:txBody>
                    <a:bodyPr/>
                    <a:lstStyle/>
                    <a:p>
                      <a:pPr marL="0" marR="0" indent="0" algn="l" defTabSz="914400" rtl="0" eaLnBrk="1" fontAlgn="auto" latinLnBrk="0" hangingPunct="1">
                        <a:lnSpc>
                          <a:spcPct val="100000"/>
                        </a:lnSpc>
                        <a:spcBef>
                          <a:spcPts val="0"/>
                        </a:spcBef>
                        <a:spcAft>
                          <a:spcPts val="0"/>
                        </a:spcAft>
                        <a:buClrTx/>
                        <a:buSzTx/>
                        <a:buFont typeface="Arial" pitchFamily="34" charset="0"/>
                        <a:buChar char="•"/>
                        <a:tabLst/>
                        <a:defRPr/>
                      </a:pPr>
                      <a:r>
                        <a:rPr lang="de-DE" sz="1600" kern="1200" dirty="0" smtClean="0"/>
                        <a:t> Camera and lighting set-up</a:t>
                      </a:r>
                    </a:p>
                    <a:p>
                      <a:pPr marL="0" marR="0" indent="0" algn="l" defTabSz="914400" rtl="0" eaLnBrk="1" fontAlgn="auto" latinLnBrk="0" hangingPunct="1">
                        <a:lnSpc>
                          <a:spcPct val="100000"/>
                        </a:lnSpc>
                        <a:spcBef>
                          <a:spcPts val="0"/>
                        </a:spcBef>
                        <a:spcAft>
                          <a:spcPts val="0"/>
                        </a:spcAft>
                        <a:buClrTx/>
                        <a:buSzTx/>
                        <a:buFont typeface="Arial" pitchFamily="34" charset="0"/>
                        <a:buChar char="•"/>
                        <a:tabLst/>
                        <a:defRPr/>
                      </a:pPr>
                      <a:r>
                        <a:rPr lang="de-DE" sz="1600" kern="1200" dirty="0" smtClean="0">
                          <a:solidFill>
                            <a:schemeClr val="tx1"/>
                          </a:solidFill>
                          <a:latin typeface="+mn-lt"/>
                          <a:ea typeface="Times New Roman"/>
                          <a:cs typeface="Times New Roman"/>
                        </a:rPr>
                        <a:t> Good and bad practices</a:t>
                      </a:r>
                    </a:p>
                  </a:txBody>
                  <a:tcPr marL="68580" marR="68580" marT="0" marB="0" anchor="ctr">
                    <a:solidFill>
                      <a:schemeClr val="bg1"/>
                    </a:solidFill>
                  </a:tcPr>
                </a:tc>
              </a:tr>
              <a:tr h="795197">
                <a:tc>
                  <a:txBody>
                    <a:bodyPr/>
                    <a:lstStyle/>
                    <a:p>
                      <a:pPr>
                        <a:spcAft>
                          <a:spcPts val="0"/>
                        </a:spcAft>
                        <a:buFont typeface="Arial" pitchFamily="34" charset="0"/>
                        <a:buChar char="•"/>
                      </a:pPr>
                      <a:r>
                        <a:rPr lang="de-DE" sz="1600" kern="1200" dirty="0" smtClean="0"/>
                        <a:t> What makes a good pattern</a:t>
                      </a:r>
                    </a:p>
                    <a:p>
                      <a:pPr>
                        <a:spcAft>
                          <a:spcPts val="0"/>
                        </a:spcAft>
                        <a:buFont typeface="Arial" pitchFamily="34" charset="0"/>
                        <a:buChar char="•"/>
                      </a:pPr>
                      <a:r>
                        <a:rPr lang="de-DE" sz="1600" kern="1200" dirty="0" smtClean="0">
                          <a:latin typeface="+mn-lt"/>
                          <a:ea typeface="Times New Roman"/>
                          <a:cs typeface="Times New Roman"/>
                        </a:rPr>
                        <a:t> How to apply the speckle</a:t>
                      </a:r>
                      <a:endParaRPr lang="de-DE" sz="1600" dirty="0">
                        <a:latin typeface="+mn-lt"/>
                        <a:ea typeface="Times New Roman"/>
                        <a:cs typeface="Times New Roman"/>
                      </a:endParaRPr>
                    </a:p>
                  </a:txBody>
                  <a:tcPr marL="68580" marR="68580" marT="0" marB="0" anchor="ctr">
                    <a:solidFill>
                      <a:schemeClr val="bg1"/>
                    </a:solidFill>
                  </a:tcPr>
                </a:tc>
              </a:tr>
              <a:tr h="795197">
                <a:tc>
                  <a:txBody>
                    <a:bodyPr/>
                    <a:lstStyle/>
                    <a:p>
                      <a:pPr marL="0" marR="0" indent="0" algn="l" defTabSz="914400" rtl="0" eaLnBrk="1" fontAlgn="auto" latinLnBrk="0" hangingPunct="1">
                        <a:lnSpc>
                          <a:spcPct val="100000"/>
                        </a:lnSpc>
                        <a:spcBef>
                          <a:spcPts val="0"/>
                        </a:spcBef>
                        <a:spcAft>
                          <a:spcPts val="0"/>
                        </a:spcAft>
                        <a:buClrTx/>
                        <a:buSzTx/>
                        <a:buFont typeface="Arial" pitchFamily="34" charset="0"/>
                        <a:buNone/>
                        <a:tabLst/>
                        <a:defRPr/>
                      </a:pPr>
                      <a:r>
                        <a:rPr lang="de-DE" sz="1600" kern="1200" dirty="0" smtClean="0"/>
                        <a:t> </a:t>
                      </a:r>
                    </a:p>
                    <a:p>
                      <a:pPr marL="0" marR="0" indent="0" algn="l" defTabSz="914400" rtl="0" eaLnBrk="1" fontAlgn="auto" latinLnBrk="0" hangingPunct="1">
                        <a:lnSpc>
                          <a:spcPct val="100000"/>
                        </a:lnSpc>
                        <a:spcBef>
                          <a:spcPts val="0"/>
                        </a:spcBef>
                        <a:spcAft>
                          <a:spcPts val="0"/>
                        </a:spcAft>
                        <a:buClrTx/>
                        <a:buSzTx/>
                        <a:buFont typeface="Arial" pitchFamily="34" charset="0"/>
                        <a:buChar char="•"/>
                        <a:tabLst/>
                        <a:defRPr/>
                      </a:pPr>
                      <a:r>
                        <a:rPr lang="de-DE" sz="1600" kern="1200" dirty="0" err="1" smtClean="0"/>
                        <a:t>Appropriate</a:t>
                      </a:r>
                      <a:r>
                        <a:rPr lang="de-DE" sz="1600" kern="1200" dirty="0" smtClean="0"/>
                        <a:t> mode to use</a:t>
                      </a:r>
                    </a:p>
                    <a:p>
                      <a:pPr marL="0" marR="0" indent="0" algn="l" defTabSz="914400" rtl="0" eaLnBrk="1" fontAlgn="auto" latinLnBrk="0" hangingPunct="1">
                        <a:lnSpc>
                          <a:spcPct val="100000"/>
                        </a:lnSpc>
                        <a:spcBef>
                          <a:spcPts val="0"/>
                        </a:spcBef>
                        <a:spcAft>
                          <a:spcPts val="0"/>
                        </a:spcAft>
                        <a:buClrTx/>
                        <a:buSzTx/>
                        <a:buFont typeface="Arial" pitchFamily="34" charset="0"/>
                        <a:buNone/>
                        <a:tabLst/>
                        <a:defRPr/>
                      </a:pPr>
                      <a:endParaRPr lang="de-DE" sz="1600" kern="1200" dirty="0">
                        <a:solidFill>
                          <a:schemeClr val="tx1"/>
                        </a:solidFill>
                        <a:latin typeface="+mn-lt"/>
                        <a:ea typeface="Times New Roman"/>
                        <a:cs typeface="Times New Roman"/>
                      </a:endParaRPr>
                    </a:p>
                  </a:txBody>
                  <a:tcPr marL="68580" marR="68580" marT="0" marB="0" anchor="ctr">
                    <a:solidFill>
                      <a:schemeClr val="bg1"/>
                    </a:solidFill>
                  </a:tcPr>
                </a:tc>
              </a:tr>
              <a:tr h="795197">
                <a:tc>
                  <a:txBody>
                    <a:bodyPr/>
                    <a:lstStyle/>
                    <a:p>
                      <a:pPr marL="0" marR="0" indent="0" algn="l" defTabSz="914400" rtl="0" eaLnBrk="1" fontAlgn="auto" latinLnBrk="0" hangingPunct="1">
                        <a:lnSpc>
                          <a:spcPct val="100000"/>
                        </a:lnSpc>
                        <a:spcBef>
                          <a:spcPts val="0"/>
                        </a:spcBef>
                        <a:spcAft>
                          <a:spcPts val="0"/>
                        </a:spcAft>
                        <a:buClrTx/>
                        <a:buSzTx/>
                        <a:buFont typeface="Arial" pitchFamily="34" charset="0"/>
                        <a:buChar char="•"/>
                        <a:tabLst/>
                        <a:defRPr/>
                      </a:pPr>
                      <a:r>
                        <a:rPr lang="de-DE" sz="1600" kern="1200" dirty="0" smtClean="0"/>
                        <a:t> Importance of resolution</a:t>
                      </a:r>
                    </a:p>
                    <a:p>
                      <a:pPr marL="0" marR="0" indent="0" algn="l" defTabSz="914400" rtl="0" eaLnBrk="1" fontAlgn="auto" latinLnBrk="0" hangingPunct="1">
                        <a:lnSpc>
                          <a:spcPct val="100000"/>
                        </a:lnSpc>
                        <a:spcBef>
                          <a:spcPts val="0"/>
                        </a:spcBef>
                        <a:spcAft>
                          <a:spcPts val="0"/>
                        </a:spcAft>
                        <a:buClrTx/>
                        <a:buSzTx/>
                        <a:buFont typeface="Arial" pitchFamily="34" charset="0"/>
                        <a:buChar char="•"/>
                        <a:tabLst/>
                        <a:defRPr/>
                      </a:pPr>
                      <a:r>
                        <a:rPr lang="de-DE" sz="1600" kern="1200" dirty="0" smtClean="0"/>
                        <a:t> Timing</a:t>
                      </a:r>
                      <a:r>
                        <a:rPr lang="de-DE" sz="1600" kern="1200" baseline="0" dirty="0" smtClean="0"/>
                        <a:t>, image sequences, frame rate, synchronisation</a:t>
                      </a:r>
                      <a:endParaRPr lang="de-DE" sz="1600" kern="1200" dirty="0" smtClean="0"/>
                    </a:p>
                  </a:txBody>
                  <a:tcPr marL="68580" marR="68580" marT="0" marB="0" anchor="ctr">
                    <a:solidFill>
                      <a:schemeClr val="bg1"/>
                    </a:solidFill>
                  </a:tcPr>
                </a:tc>
              </a:tr>
              <a:tr h="795197">
                <a:tc>
                  <a:txBody>
                    <a:bodyPr/>
                    <a:lstStyle/>
                    <a:p>
                      <a:pPr marL="0" marR="0" indent="0" algn="l" defTabSz="914400" rtl="0" eaLnBrk="1" fontAlgn="auto" latinLnBrk="0" hangingPunct="1">
                        <a:lnSpc>
                          <a:spcPct val="100000"/>
                        </a:lnSpc>
                        <a:spcBef>
                          <a:spcPts val="0"/>
                        </a:spcBef>
                        <a:spcAft>
                          <a:spcPts val="0"/>
                        </a:spcAft>
                        <a:buClrTx/>
                        <a:buSzTx/>
                        <a:buFont typeface="Arial" pitchFamily="34" charset="0"/>
                        <a:buChar char="•"/>
                        <a:tabLst/>
                        <a:defRPr/>
                      </a:pPr>
                      <a:r>
                        <a:rPr lang="de-DE" sz="1600" kern="1200" dirty="0" smtClean="0"/>
                        <a:t> The construction of DIC algorithms</a:t>
                      </a:r>
                    </a:p>
                    <a:p>
                      <a:pPr marL="0" marR="0" indent="0" algn="l" defTabSz="914400" rtl="0" eaLnBrk="1" fontAlgn="auto" latinLnBrk="0" hangingPunct="1">
                        <a:lnSpc>
                          <a:spcPct val="100000"/>
                        </a:lnSpc>
                        <a:spcBef>
                          <a:spcPts val="0"/>
                        </a:spcBef>
                        <a:spcAft>
                          <a:spcPts val="0"/>
                        </a:spcAft>
                        <a:buClrTx/>
                        <a:buSzTx/>
                        <a:buFont typeface="Arial" pitchFamily="34" charset="0"/>
                        <a:buChar char="•"/>
                        <a:tabLst/>
                        <a:defRPr/>
                      </a:pPr>
                      <a:r>
                        <a:rPr lang="de-DE" sz="1600" kern="1200" dirty="0" smtClean="0"/>
                        <a:t> Interpolation, shape function, matching and correlation</a:t>
                      </a:r>
                      <a:endParaRPr lang="de-DE" sz="1600" kern="1200" dirty="0" smtClean="0">
                        <a:solidFill>
                          <a:schemeClr val="tx1"/>
                        </a:solidFill>
                        <a:latin typeface="+mn-lt"/>
                        <a:ea typeface="Times New Roman"/>
                        <a:cs typeface="Times New Roman"/>
                      </a:endParaRPr>
                    </a:p>
                  </a:txBody>
                  <a:tcPr marL="68580" marR="68580" marT="0" marB="0" anchor="ctr">
                    <a:solidFill>
                      <a:schemeClr val="bg1"/>
                    </a:solidFill>
                  </a:tcPr>
                </a:tc>
              </a:tr>
              <a:tr h="795197">
                <a:tc>
                  <a:txBody>
                    <a:bodyPr/>
                    <a:lstStyle/>
                    <a:p>
                      <a:pPr marL="0" marR="0" indent="0" algn="l" defTabSz="914400" rtl="0" eaLnBrk="1" fontAlgn="auto" latinLnBrk="0" hangingPunct="1">
                        <a:lnSpc>
                          <a:spcPct val="100000"/>
                        </a:lnSpc>
                        <a:spcBef>
                          <a:spcPts val="0"/>
                        </a:spcBef>
                        <a:spcAft>
                          <a:spcPts val="0"/>
                        </a:spcAft>
                        <a:buClrTx/>
                        <a:buSzTx/>
                        <a:buFont typeface="Arial" pitchFamily="34" charset="0"/>
                        <a:buChar char="•"/>
                        <a:tabLst/>
                        <a:defRPr/>
                      </a:pPr>
                      <a:r>
                        <a:rPr lang="de-DE" sz="1600" kern="1200" dirty="0" smtClean="0"/>
                        <a:t> Filtering and post-processing displacement data</a:t>
                      </a:r>
                    </a:p>
                    <a:p>
                      <a:pPr marL="0" marR="0" indent="0" algn="l" defTabSz="914400" rtl="0" eaLnBrk="1" fontAlgn="auto" latinLnBrk="0" hangingPunct="1">
                        <a:lnSpc>
                          <a:spcPct val="100000"/>
                        </a:lnSpc>
                        <a:spcBef>
                          <a:spcPts val="0"/>
                        </a:spcBef>
                        <a:spcAft>
                          <a:spcPts val="0"/>
                        </a:spcAft>
                        <a:buClrTx/>
                        <a:buSzTx/>
                        <a:buFont typeface="Arial" pitchFamily="34" charset="0"/>
                        <a:buChar char="•"/>
                        <a:tabLst/>
                        <a:defRPr/>
                      </a:pPr>
                      <a:r>
                        <a:rPr lang="de-DE" sz="1600" kern="1200" dirty="0" smtClean="0"/>
                        <a:t> Strain calculation from displacements</a:t>
                      </a:r>
                    </a:p>
                  </a:txBody>
                  <a:tcPr marL="68580" marR="68580" marT="0" marB="0" anchor="ctr">
                    <a:solidFill>
                      <a:schemeClr val="bg1"/>
                    </a:solidFill>
                  </a:tcPr>
                </a:tc>
              </a:tr>
              <a:tr h="795197">
                <a:tc>
                  <a:txBody>
                    <a:bodyPr/>
                    <a:lstStyle/>
                    <a:p>
                      <a:pPr>
                        <a:spcAft>
                          <a:spcPts val="0"/>
                        </a:spcAft>
                        <a:buFont typeface="Arial" pitchFamily="34" charset="0"/>
                        <a:buChar char="•"/>
                      </a:pPr>
                      <a:r>
                        <a:rPr lang="de-DE" sz="1600" dirty="0" smtClean="0"/>
                        <a:t> Displaying</a:t>
                      </a:r>
                      <a:r>
                        <a:rPr lang="de-DE" sz="1600" baseline="0" dirty="0" smtClean="0"/>
                        <a:t> data</a:t>
                      </a:r>
                    </a:p>
                    <a:p>
                      <a:pPr>
                        <a:spcAft>
                          <a:spcPts val="0"/>
                        </a:spcAft>
                        <a:buFont typeface="Arial" pitchFamily="34" charset="0"/>
                        <a:buChar char="•"/>
                      </a:pPr>
                      <a:r>
                        <a:rPr lang="de-DE" sz="1600" baseline="0" dirty="0" smtClean="0">
                          <a:latin typeface="+mn-lt"/>
                          <a:ea typeface="Times New Roman"/>
                          <a:cs typeface="Times New Roman"/>
                        </a:rPr>
                        <a:t> Exporting data and extracting values</a:t>
                      </a:r>
                      <a:endParaRPr lang="de-DE" sz="1600" dirty="0">
                        <a:latin typeface="+mn-lt"/>
                        <a:ea typeface="Times New Roman"/>
                        <a:cs typeface="Times New Roman"/>
                      </a:endParaRPr>
                    </a:p>
                  </a:txBody>
                  <a:tcPr marL="68580" marR="68580" marT="0" marB="0" anchor="ctr">
                    <a:solidFill>
                      <a:schemeClr val="bg1"/>
                    </a:solidFill>
                  </a:tcPr>
                </a:tc>
              </a:tr>
            </a:tbl>
          </a:graphicData>
        </a:graphic>
      </p:graphicFrame>
      <p:sp>
        <p:nvSpPr>
          <p:cNvPr id="10" name="Down Arrow Callout 9"/>
          <p:cNvSpPr/>
          <p:nvPr/>
        </p:nvSpPr>
        <p:spPr>
          <a:xfrm>
            <a:off x="1371600" y="1196752"/>
            <a:ext cx="1828800" cy="708248"/>
          </a:xfrm>
          <a:prstGeom prst="downArrowCallou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smtClean="0">
                <a:solidFill>
                  <a:schemeClr val="tx1"/>
                </a:solidFill>
              </a:rPr>
              <a:t>Hardware Set-up</a:t>
            </a:r>
          </a:p>
        </p:txBody>
      </p:sp>
      <p:sp>
        <p:nvSpPr>
          <p:cNvPr id="12" name="Down Arrow Callout 11"/>
          <p:cNvSpPr/>
          <p:nvPr/>
        </p:nvSpPr>
        <p:spPr>
          <a:xfrm>
            <a:off x="1371600" y="1905000"/>
            <a:ext cx="1828800" cy="838200"/>
          </a:xfrm>
          <a:prstGeom prst="downArrowCallou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smtClean="0">
                <a:solidFill>
                  <a:schemeClr val="tx1"/>
                </a:solidFill>
              </a:rPr>
              <a:t>Sample Preparation</a:t>
            </a:r>
          </a:p>
        </p:txBody>
      </p:sp>
      <p:sp>
        <p:nvSpPr>
          <p:cNvPr id="13" name="Down Arrow Callout 12"/>
          <p:cNvSpPr/>
          <p:nvPr/>
        </p:nvSpPr>
        <p:spPr>
          <a:xfrm>
            <a:off x="1371600" y="2743200"/>
            <a:ext cx="1828800" cy="838200"/>
          </a:xfrm>
          <a:prstGeom prst="downArrowCallou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smtClean="0">
                <a:solidFill>
                  <a:schemeClr val="tx1"/>
                </a:solidFill>
              </a:rPr>
              <a:t>Calibration</a:t>
            </a:r>
          </a:p>
        </p:txBody>
      </p:sp>
      <p:sp>
        <p:nvSpPr>
          <p:cNvPr id="14" name="Down Arrow Callout 13"/>
          <p:cNvSpPr/>
          <p:nvPr/>
        </p:nvSpPr>
        <p:spPr>
          <a:xfrm>
            <a:off x="1371600" y="3581400"/>
            <a:ext cx="1828800" cy="838200"/>
          </a:xfrm>
          <a:prstGeom prst="downArrowCallou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smtClean="0">
                <a:solidFill>
                  <a:schemeClr val="tx1"/>
                </a:solidFill>
              </a:rPr>
              <a:t>Imaging</a:t>
            </a:r>
          </a:p>
        </p:txBody>
      </p:sp>
      <p:sp>
        <p:nvSpPr>
          <p:cNvPr id="15" name="Down Arrow Callout 14"/>
          <p:cNvSpPr/>
          <p:nvPr/>
        </p:nvSpPr>
        <p:spPr>
          <a:xfrm>
            <a:off x="1371600" y="4419600"/>
            <a:ext cx="1828800" cy="838200"/>
          </a:xfrm>
          <a:prstGeom prst="downArrowCallou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smtClean="0">
                <a:solidFill>
                  <a:schemeClr val="tx1"/>
                </a:solidFill>
              </a:rPr>
              <a:t>Calculate Displacements</a:t>
            </a:r>
          </a:p>
        </p:txBody>
      </p:sp>
      <p:sp>
        <p:nvSpPr>
          <p:cNvPr id="16" name="Down Arrow Callout 15"/>
          <p:cNvSpPr/>
          <p:nvPr/>
        </p:nvSpPr>
        <p:spPr>
          <a:xfrm>
            <a:off x="1371600" y="5257800"/>
            <a:ext cx="1828800" cy="838200"/>
          </a:xfrm>
          <a:prstGeom prst="downArrowCallou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smtClean="0">
                <a:solidFill>
                  <a:schemeClr val="tx1"/>
                </a:solidFill>
              </a:rPr>
              <a:t>Extract Strain Data</a:t>
            </a:r>
          </a:p>
        </p:txBody>
      </p:sp>
      <p:sp>
        <p:nvSpPr>
          <p:cNvPr id="17" name="Rectangle 16"/>
          <p:cNvSpPr/>
          <p:nvPr/>
        </p:nvSpPr>
        <p:spPr>
          <a:xfrm>
            <a:off x="1371600" y="6096000"/>
            <a:ext cx="1828800" cy="533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smtClean="0">
                <a:solidFill>
                  <a:schemeClr val="tx1"/>
                </a:solidFill>
              </a:rPr>
              <a:t>Result</a:t>
            </a:r>
          </a:p>
        </p:txBody>
      </p:sp>
    </p:spTree>
    <p:extLst>
      <p:ext uri="{BB962C8B-B14F-4D97-AF65-F5344CB8AC3E}">
        <p14:creationId xmlns:p14="http://schemas.microsoft.com/office/powerpoint/2010/main" val="8557592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Group 61"/>
          <p:cNvGrpSpPr/>
          <p:nvPr/>
        </p:nvGrpSpPr>
        <p:grpSpPr>
          <a:xfrm>
            <a:off x="103445" y="547152"/>
            <a:ext cx="2250296" cy="5296523"/>
            <a:chOff x="2362279" y="526750"/>
            <a:chExt cx="2250296" cy="5296523"/>
          </a:xfrm>
        </p:grpSpPr>
        <p:grpSp>
          <p:nvGrpSpPr>
            <p:cNvPr id="71" name="Group 70"/>
            <p:cNvGrpSpPr/>
            <p:nvPr/>
          </p:nvGrpSpPr>
          <p:grpSpPr>
            <a:xfrm>
              <a:off x="2362279" y="526750"/>
              <a:ext cx="2250296" cy="5296523"/>
              <a:chOff x="2362279" y="526750"/>
              <a:chExt cx="2250296" cy="5296523"/>
            </a:xfrm>
          </p:grpSpPr>
          <p:grpSp>
            <p:nvGrpSpPr>
              <p:cNvPr id="73" name="Group 72"/>
              <p:cNvGrpSpPr/>
              <p:nvPr/>
            </p:nvGrpSpPr>
            <p:grpSpPr>
              <a:xfrm>
                <a:off x="3281417" y="2210069"/>
                <a:ext cx="383557" cy="2030296"/>
                <a:chOff x="4290220" y="1993899"/>
                <a:chExt cx="408029" cy="2159833"/>
              </a:xfrm>
            </p:grpSpPr>
            <p:sp>
              <p:nvSpPr>
                <p:cNvPr id="101" name="Rectangle 100"/>
                <p:cNvSpPr/>
                <p:nvPr/>
              </p:nvSpPr>
              <p:spPr>
                <a:xfrm>
                  <a:off x="4292600" y="1993900"/>
                  <a:ext cx="396875" cy="2152650"/>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en-GB" sz="1800">
                    <a:solidFill>
                      <a:prstClr val="white"/>
                    </a:solidFill>
                  </a:endParaRPr>
                </a:p>
              </p:txBody>
            </p:sp>
            <p:cxnSp>
              <p:nvCxnSpPr>
                <p:cNvPr id="102" name="Straight Connector 101"/>
                <p:cNvCxnSpPr/>
                <p:nvPr/>
              </p:nvCxnSpPr>
              <p:spPr>
                <a:xfrm flipH="1">
                  <a:off x="4297362" y="1994145"/>
                  <a:ext cx="90000" cy="90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3" name="Straight Connector 102"/>
                <p:cNvCxnSpPr>
                  <a:stCxn id="101" idx="0"/>
                </p:cNvCxnSpPr>
                <p:nvPr/>
              </p:nvCxnSpPr>
              <p:spPr>
                <a:xfrm flipH="1">
                  <a:off x="4297362" y="1993899"/>
                  <a:ext cx="180000" cy="180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4" name="Straight Connector 103"/>
                <p:cNvCxnSpPr>
                  <a:stCxn id="101" idx="0"/>
                </p:cNvCxnSpPr>
                <p:nvPr/>
              </p:nvCxnSpPr>
              <p:spPr>
                <a:xfrm flipH="1">
                  <a:off x="4297362" y="1993900"/>
                  <a:ext cx="270000" cy="270245"/>
                </a:xfrm>
                <a:prstGeom prst="line">
                  <a:avLst/>
                </a:prstGeom>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H="1">
                  <a:off x="4297362" y="1994145"/>
                  <a:ext cx="360000" cy="359999"/>
                </a:xfrm>
                <a:prstGeom prst="line">
                  <a:avLst/>
                </a:prstGeom>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flipH="1">
                  <a:off x="4299742" y="2052637"/>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flipH="1">
                  <a:off x="4297362" y="2156144"/>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H="1">
                  <a:off x="4299742" y="2250637"/>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flipH="1">
                  <a:off x="4292600" y="2354144"/>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H="1">
                  <a:off x="4290220" y="2457651"/>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H="1">
                  <a:off x="4292600" y="2552144"/>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H="1">
                  <a:off x="4292600" y="2655651"/>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H="1">
                  <a:off x="4290220" y="2759158"/>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flipH="1">
                  <a:off x="4292600" y="2853651"/>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flipH="1">
                  <a:off x="4294980" y="2946364"/>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H="1">
                  <a:off x="4292600" y="3049871"/>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H="1">
                  <a:off x="4294980" y="3144364"/>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flipH="1">
                  <a:off x="4294980" y="3249651"/>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flipH="1">
                  <a:off x="4292600" y="3353158"/>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flipH="1">
                  <a:off x="4294980" y="3454794"/>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flipH="1">
                  <a:off x="4297362" y="3547708"/>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flipH="1">
                  <a:off x="4294982" y="3651215"/>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flipH="1">
                  <a:off x="4297362" y="3745708"/>
                  <a:ext cx="396000" cy="396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flipH="1">
                  <a:off x="4600735" y="4052458"/>
                  <a:ext cx="90000" cy="90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flipH="1">
                  <a:off x="4508112" y="3965262"/>
                  <a:ext cx="180000" cy="180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flipH="1">
                  <a:off x="4392249" y="3847732"/>
                  <a:ext cx="306000" cy="306000"/>
                </a:xfrm>
                <a:prstGeom prst="line">
                  <a:avLst/>
                </a:prstGeom>
              </p:spPr>
              <p:style>
                <a:lnRef idx="1">
                  <a:schemeClr val="accent1"/>
                </a:lnRef>
                <a:fillRef idx="0">
                  <a:schemeClr val="accent1"/>
                </a:fillRef>
                <a:effectRef idx="0">
                  <a:schemeClr val="accent1"/>
                </a:effectRef>
                <a:fontRef idx="minor">
                  <a:schemeClr val="tx1"/>
                </a:fontRef>
              </p:style>
            </p:cxnSp>
          </p:grpSp>
          <p:sp>
            <p:nvSpPr>
              <p:cNvPr id="74" name="Rectangle 73"/>
              <p:cNvSpPr/>
              <p:nvPr/>
            </p:nvSpPr>
            <p:spPr>
              <a:xfrm>
                <a:off x="3045673" y="2209078"/>
                <a:ext cx="232797" cy="2023544"/>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en-GB" sz="1800">
                  <a:solidFill>
                    <a:prstClr val="white"/>
                  </a:solidFill>
                </a:endParaRPr>
              </a:p>
            </p:txBody>
          </p:sp>
          <p:sp>
            <p:nvSpPr>
              <p:cNvPr id="75" name="Rectangle 74"/>
              <p:cNvSpPr/>
              <p:nvPr/>
            </p:nvSpPr>
            <p:spPr>
              <a:xfrm>
                <a:off x="3651543" y="2209078"/>
                <a:ext cx="232797" cy="2023544"/>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en-GB" sz="1800">
                  <a:solidFill>
                    <a:prstClr val="white"/>
                  </a:solidFill>
                </a:endParaRPr>
              </a:p>
            </p:txBody>
          </p:sp>
          <p:sp>
            <p:nvSpPr>
              <p:cNvPr id="76" name="Rectangle 75"/>
              <p:cNvSpPr/>
              <p:nvPr/>
            </p:nvSpPr>
            <p:spPr>
              <a:xfrm>
                <a:off x="3350100" y="3267111"/>
                <a:ext cx="232797" cy="2051014"/>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en-GB" sz="1800">
                  <a:solidFill>
                    <a:prstClr val="white"/>
                  </a:solidFill>
                </a:endParaRPr>
              </a:p>
            </p:txBody>
          </p:sp>
          <p:sp>
            <p:nvSpPr>
              <p:cNvPr id="77" name="Rectangle 76"/>
              <p:cNvSpPr/>
              <p:nvPr/>
            </p:nvSpPr>
            <p:spPr>
              <a:xfrm>
                <a:off x="3350100" y="1057275"/>
                <a:ext cx="232797" cy="2113581"/>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en-GB" sz="1800">
                  <a:solidFill>
                    <a:prstClr val="white"/>
                  </a:solidFill>
                </a:endParaRPr>
              </a:p>
            </p:txBody>
          </p:sp>
          <p:cxnSp>
            <p:nvCxnSpPr>
              <p:cNvPr id="78" name="Straight Arrow Connector 77"/>
              <p:cNvCxnSpPr/>
              <p:nvPr/>
            </p:nvCxnSpPr>
            <p:spPr>
              <a:xfrm>
                <a:off x="2951659" y="2205519"/>
                <a:ext cx="0" cy="2023544"/>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a:off x="4011782" y="2196148"/>
                <a:ext cx="0" cy="981669"/>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83" name="Text Box 2"/>
              <p:cNvSpPr txBox="1">
                <a:spLocks noChangeArrowheads="1"/>
              </p:cNvSpPr>
              <p:nvPr/>
            </p:nvSpPr>
            <p:spPr bwMode="auto">
              <a:xfrm>
                <a:off x="3576963" y="4798331"/>
                <a:ext cx="629710" cy="294557"/>
              </a:xfrm>
              <a:prstGeom prst="rect">
                <a:avLst/>
              </a:prstGeom>
              <a:noFill/>
              <a:ln w="9525">
                <a:noFill/>
                <a:miter lim="800000"/>
                <a:headEnd/>
                <a:tailEnd/>
              </a:ln>
            </p:spPr>
            <p:txBody>
              <a:bodyPr rot="0" vert="horz" wrap="square" lIns="18000" tIns="18000" rIns="18000" bIns="18000" anchor="t" anchorCtr="0">
                <a:spAutoFit/>
              </a:bodyPr>
              <a:lstStyle/>
              <a:p>
                <a:pPr>
                  <a:spcBef>
                    <a:spcPts val="0"/>
                  </a:spcBef>
                  <a:spcAft>
                    <a:spcPts val="0"/>
                  </a:spcAft>
                </a:pPr>
                <a:r>
                  <a:rPr lang="en-GB" sz="900" dirty="0">
                    <a:solidFill>
                      <a:prstClr val="black"/>
                    </a:solidFill>
                    <a:latin typeface="Calibri"/>
                    <a:ea typeface="Times New Roman"/>
                    <a:cs typeface="Arial"/>
                  </a:rPr>
                  <a:t>Inner adherend</a:t>
                </a:r>
                <a:endParaRPr lang="en-GB" sz="1200" dirty="0">
                  <a:solidFill>
                    <a:prstClr val="black"/>
                  </a:solidFill>
                  <a:latin typeface="Times New Roman"/>
                  <a:ea typeface="SimSun"/>
                </a:endParaRPr>
              </a:p>
            </p:txBody>
          </p:sp>
          <p:sp>
            <p:nvSpPr>
              <p:cNvPr id="84" name="Text Box 2"/>
              <p:cNvSpPr txBox="1">
                <a:spLocks noChangeArrowheads="1"/>
              </p:cNvSpPr>
              <p:nvPr/>
            </p:nvSpPr>
            <p:spPr bwMode="auto">
              <a:xfrm>
                <a:off x="4036553" y="4008584"/>
                <a:ext cx="576021" cy="424750"/>
              </a:xfrm>
              <a:prstGeom prst="rect">
                <a:avLst/>
              </a:prstGeom>
              <a:noFill/>
              <a:ln w="9525">
                <a:noFill/>
                <a:miter lim="800000"/>
                <a:headEnd/>
                <a:tailEnd/>
              </a:ln>
            </p:spPr>
            <p:txBody>
              <a:bodyPr rot="0" vert="horz" wrap="square" lIns="18000" tIns="18000" rIns="18000" bIns="18000" anchor="t" anchorCtr="0">
                <a:spAutoFit/>
              </a:bodyPr>
              <a:lstStyle/>
              <a:p>
                <a:pPr>
                  <a:spcBef>
                    <a:spcPts val="0"/>
                  </a:spcBef>
                  <a:spcAft>
                    <a:spcPts val="0"/>
                  </a:spcAft>
                </a:pPr>
                <a:r>
                  <a:rPr lang="en-GB" sz="900" dirty="0">
                    <a:solidFill>
                      <a:prstClr val="black"/>
                    </a:solidFill>
                    <a:latin typeface="Calibri"/>
                    <a:ea typeface="Times New Roman"/>
                    <a:cs typeface="Arial"/>
                  </a:rPr>
                  <a:t>Outer adherend (strap)</a:t>
                </a:r>
                <a:endParaRPr lang="en-GB" sz="1200" dirty="0">
                  <a:solidFill>
                    <a:prstClr val="black"/>
                  </a:solidFill>
                  <a:latin typeface="Times New Roman"/>
                  <a:ea typeface="SimSun"/>
                </a:endParaRPr>
              </a:p>
            </p:txBody>
          </p:sp>
          <p:sp>
            <p:nvSpPr>
              <p:cNvPr id="85" name="Text Box 2"/>
              <p:cNvSpPr txBox="1">
                <a:spLocks noChangeArrowheads="1"/>
              </p:cNvSpPr>
              <p:nvPr/>
            </p:nvSpPr>
            <p:spPr bwMode="auto">
              <a:xfrm>
                <a:off x="3674799" y="4424381"/>
                <a:ext cx="543122" cy="164364"/>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dirty="0">
                    <a:solidFill>
                      <a:prstClr val="black"/>
                    </a:solidFill>
                    <a:latin typeface="Calibri"/>
                    <a:ea typeface="Times New Roman"/>
                    <a:cs typeface="Arial"/>
                  </a:rPr>
                  <a:t>Adhesive</a:t>
                </a:r>
                <a:endParaRPr lang="en-GB" sz="1200" dirty="0">
                  <a:solidFill>
                    <a:prstClr val="black"/>
                  </a:solidFill>
                  <a:latin typeface="Times New Roman"/>
                  <a:ea typeface="SimSun"/>
                </a:endParaRPr>
              </a:p>
            </p:txBody>
          </p:sp>
          <p:sp>
            <p:nvSpPr>
              <p:cNvPr id="86" name="Text Box 2"/>
              <p:cNvSpPr txBox="1">
                <a:spLocks noChangeArrowheads="1"/>
              </p:cNvSpPr>
              <p:nvPr/>
            </p:nvSpPr>
            <p:spPr bwMode="auto">
              <a:xfrm>
                <a:off x="3946361" y="1658233"/>
                <a:ext cx="666214" cy="313350"/>
              </a:xfrm>
              <a:prstGeom prst="rect">
                <a:avLst/>
              </a:prstGeom>
              <a:noFill/>
              <a:ln w="9525">
                <a:noFill/>
                <a:miter lim="800000"/>
                <a:headEnd/>
                <a:tailEnd/>
              </a:ln>
            </p:spPr>
            <p:txBody>
              <a:bodyPr rot="0" vert="horz" wrap="square" lIns="18000" tIns="18000" rIns="18000" bIns="18000" anchor="t" anchorCtr="0">
                <a:spAutoFit/>
              </a:bodyPr>
              <a:lstStyle/>
              <a:p>
                <a:pPr>
                  <a:spcBef>
                    <a:spcPts val="0"/>
                  </a:spcBef>
                  <a:spcAft>
                    <a:spcPts val="0"/>
                  </a:spcAft>
                </a:pPr>
                <a:r>
                  <a:rPr lang="en-GB" sz="900" dirty="0">
                    <a:solidFill>
                      <a:prstClr val="black"/>
                    </a:solidFill>
                    <a:latin typeface="Calibri"/>
                    <a:ea typeface="Times New Roman"/>
                    <a:cs typeface="Arial"/>
                  </a:rPr>
                  <a:t>Root of discontinuity</a:t>
                </a:r>
                <a:endParaRPr lang="en-GB" sz="1200" dirty="0">
                  <a:solidFill>
                    <a:prstClr val="black"/>
                  </a:solidFill>
                  <a:latin typeface="Times New Roman"/>
                  <a:ea typeface="SimSun"/>
                </a:endParaRPr>
              </a:p>
            </p:txBody>
          </p:sp>
          <p:sp>
            <p:nvSpPr>
              <p:cNvPr id="87" name="Text Box 2"/>
              <p:cNvSpPr txBox="1">
                <a:spLocks noChangeArrowheads="1"/>
              </p:cNvSpPr>
              <p:nvPr/>
            </p:nvSpPr>
            <p:spPr bwMode="auto">
              <a:xfrm>
                <a:off x="2438400" y="1625133"/>
                <a:ext cx="653901" cy="451850"/>
              </a:xfrm>
              <a:prstGeom prst="rect">
                <a:avLst/>
              </a:prstGeom>
              <a:noFill/>
              <a:ln w="9525">
                <a:noFill/>
                <a:miter lim="800000"/>
                <a:headEnd/>
                <a:tailEnd/>
              </a:ln>
            </p:spPr>
            <p:txBody>
              <a:bodyPr rot="0" vert="horz" wrap="square" lIns="18000" tIns="18000" rIns="18000" bIns="18000" anchor="t" anchorCtr="0">
                <a:spAutoFit/>
              </a:bodyPr>
              <a:lstStyle/>
              <a:p>
                <a:pPr>
                  <a:spcBef>
                    <a:spcPts val="0"/>
                  </a:spcBef>
                  <a:spcAft>
                    <a:spcPts val="0"/>
                  </a:spcAft>
                </a:pPr>
                <a:r>
                  <a:rPr lang="en-GB" sz="900" dirty="0">
                    <a:solidFill>
                      <a:prstClr val="black"/>
                    </a:solidFill>
                    <a:latin typeface="Calibri"/>
                    <a:ea typeface="Times New Roman"/>
                    <a:cs typeface="Arial"/>
                  </a:rPr>
                  <a:t>Areas of macro scale analysis</a:t>
                </a:r>
                <a:endParaRPr lang="en-GB" sz="1200" dirty="0">
                  <a:solidFill>
                    <a:prstClr val="black"/>
                  </a:solidFill>
                  <a:latin typeface="Times New Roman"/>
                  <a:ea typeface="SimSun"/>
                </a:endParaRPr>
              </a:p>
            </p:txBody>
          </p:sp>
          <p:cxnSp>
            <p:nvCxnSpPr>
              <p:cNvPr id="88" name="Straight Arrow Connector 87"/>
              <p:cNvCxnSpPr/>
              <p:nvPr/>
            </p:nvCxnSpPr>
            <p:spPr>
              <a:xfrm flipH="1" flipV="1">
                <a:off x="3812710" y="3810141"/>
                <a:ext cx="358149" cy="2929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flipH="1" flipV="1">
                <a:off x="3620190" y="4247017"/>
                <a:ext cx="257800" cy="2154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flipH="1" flipV="1">
                <a:off x="3492163" y="4690312"/>
                <a:ext cx="257800" cy="2154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1" name="Text Box 2"/>
              <p:cNvSpPr txBox="1">
                <a:spLocks noChangeArrowheads="1"/>
              </p:cNvSpPr>
              <p:nvPr/>
            </p:nvSpPr>
            <p:spPr bwMode="auto">
              <a:xfrm>
                <a:off x="2362279" y="2498729"/>
                <a:ext cx="576021" cy="164364"/>
              </a:xfrm>
              <a:prstGeom prst="rect">
                <a:avLst/>
              </a:prstGeom>
              <a:noFill/>
              <a:ln w="9525">
                <a:noFill/>
                <a:miter lim="800000"/>
                <a:headEnd/>
                <a:tailEnd/>
              </a:ln>
            </p:spPr>
            <p:txBody>
              <a:bodyPr rot="0" vert="horz" wrap="square" lIns="18000" tIns="18000" rIns="18000" bIns="18000" anchor="t" anchorCtr="0">
                <a:spAutoFit/>
              </a:bodyPr>
              <a:lstStyle/>
              <a:p>
                <a:pPr>
                  <a:spcBef>
                    <a:spcPts val="0"/>
                  </a:spcBef>
                  <a:spcAft>
                    <a:spcPts val="0"/>
                  </a:spcAft>
                </a:pPr>
                <a:r>
                  <a:rPr lang="en-GB" sz="900" dirty="0">
                    <a:solidFill>
                      <a:prstClr val="black"/>
                    </a:solidFill>
                    <a:latin typeface="Calibri"/>
                    <a:ea typeface="Times New Roman"/>
                    <a:cs typeface="Arial"/>
                  </a:rPr>
                  <a:t>Strap length</a:t>
                </a:r>
                <a:endParaRPr lang="en-GB" sz="1200" dirty="0">
                  <a:solidFill>
                    <a:prstClr val="black"/>
                  </a:solidFill>
                  <a:latin typeface="Times New Roman"/>
                  <a:ea typeface="SimSun"/>
                </a:endParaRPr>
              </a:p>
            </p:txBody>
          </p:sp>
          <p:sp>
            <p:nvSpPr>
              <p:cNvPr id="92" name="Text Box 2"/>
              <p:cNvSpPr txBox="1">
                <a:spLocks noChangeArrowheads="1"/>
              </p:cNvSpPr>
              <p:nvPr/>
            </p:nvSpPr>
            <p:spPr bwMode="auto">
              <a:xfrm>
                <a:off x="3933341" y="2498729"/>
                <a:ext cx="576021" cy="294557"/>
              </a:xfrm>
              <a:prstGeom prst="rect">
                <a:avLst/>
              </a:prstGeom>
              <a:noFill/>
              <a:ln w="9525">
                <a:noFill/>
                <a:miter lim="800000"/>
                <a:headEnd/>
                <a:tailEnd/>
              </a:ln>
            </p:spPr>
            <p:txBody>
              <a:bodyPr rot="0" vert="horz" wrap="square" lIns="18000" tIns="18000" rIns="18000" bIns="18000" anchor="t" anchorCtr="0">
                <a:spAutoFit/>
              </a:bodyPr>
              <a:lstStyle/>
              <a:p>
                <a:pPr>
                  <a:spcBef>
                    <a:spcPts val="0"/>
                  </a:spcBef>
                  <a:spcAft>
                    <a:spcPts val="0"/>
                  </a:spcAft>
                </a:pPr>
                <a:r>
                  <a:rPr lang="en-GB" sz="900" dirty="0">
                    <a:solidFill>
                      <a:prstClr val="black"/>
                    </a:solidFill>
                    <a:latin typeface="Calibri"/>
                    <a:ea typeface="Times New Roman"/>
                    <a:cs typeface="Arial"/>
                  </a:rPr>
                  <a:t>Overlap length</a:t>
                </a:r>
                <a:endParaRPr lang="en-GB" sz="1200" dirty="0">
                  <a:solidFill>
                    <a:prstClr val="black"/>
                  </a:solidFill>
                  <a:latin typeface="Times New Roman"/>
                  <a:ea typeface="SimSun"/>
                </a:endParaRPr>
              </a:p>
            </p:txBody>
          </p:sp>
          <p:sp>
            <p:nvSpPr>
              <p:cNvPr id="93" name="Rectangle 92"/>
              <p:cNvSpPr/>
              <p:nvPr/>
            </p:nvSpPr>
            <p:spPr>
              <a:xfrm>
                <a:off x="3473672" y="2072065"/>
                <a:ext cx="305736" cy="29148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en-GB" sz="1800">
                  <a:solidFill>
                    <a:prstClr val="white"/>
                  </a:solidFill>
                </a:endParaRPr>
              </a:p>
            </p:txBody>
          </p:sp>
          <p:cxnSp>
            <p:nvCxnSpPr>
              <p:cNvPr id="94" name="Straight Arrow Connector 93"/>
              <p:cNvCxnSpPr>
                <a:stCxn id="87" idx="3"/>
              </p:cNvCxnSpPr>
              <p:nvPr/>
            </p:nvCxnSpPr>
            <p:spPr>
              <a:xfrm>
                <a:off x="3092301" y="1851058"/>
                <a:ext cx="393940" cy="22100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a:stCxn id="86" idx="1"/>
              </p:cNvCxnSpPr>
              <p:nvPr/>
            </p:nvCxnSpPr>
            <p:spPr>
              <a:xfrm flipH="1">
                <a:off x="3615611" y="1814908"/>
                <a:ext cx="330750" cy="381240"/>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flipH="1" flipV="1">
                <a:off x="3465825" y="729339"/>
                <a:ext cx="4067" cy="326688"/>
              </a:xfrm>
              <a:prstGeom prst="straightConnector1">
                <a:avLst/>
              </a:prstGeom>
              <a:ln w="28575">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flipH="1">
                <a:off x="3463474" y="5318125"/>
                <a:ext cx="4067" cy="326688"/>
              </a:xfrm>
              <a:prstGeom prst="straightConnector1">
                <a:avLst/>
              </a:prstGeom>
              <a:ln w="28575">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99" name="Text Box 2"/>
              <p:cNvSpPr txBox="1">
                <a:spLocks noChangeArrowheads="1"/>
              </p:cNvSpPr>
              <p:nvPr/>
            </p:nvSpPr>
            <p:spPr bwMode="auto">
              <a:xfrm>
                <a:off x="3158548" y="526750"/>
                <a:ext cx="626936" cy="174851"/>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dirty="0">
                    <a:solidFill>
                      <a:prstClr val="black"/>
                    </a:solidFill>
                    <a:latin typeface="Calibri"/>
                    <a:ea typeface="Times New Roman"/>
                    <a:cs typeface="Arial"/>
                  </a:rPr>
                  <a:t>Applied load</a:t>
                </a:r>
                <a:endParaRPr lang="en-GB" sz="1200" dirty="0">
                  <a:solidFill>
                    <a:prstClr val="black"/>
                  </a:solidFill>
                  <a:latin typeface="Times New Roman"/>
                  <a:ea typeface="SimSun"/>
                </a:endParaRPr>
              </a:p>
            </p:txBody>
          </p:sp>
          <p:sp>
            <p:nvSpPr>
              <p:cNvPr id="100" name="Text Box 2"/>
              <p:cNvSpPr txBox="1">
                <a:spLocks noChangeArrowheads="1"/>
              </p:cNvSpPr>
              <p:nvPr/>
            </p:nvSpPr>
            <p:spPr bwMode="auto">
              <a:xfrm>
                <a:off x="3158204" y="5648422"/>
                <a:ext cx="626936" cy="174851"/>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dirty="0">
                    <a:solidFill>
                      <a:prstClr val="black"/>
                    </a:solidFill>
                    <a:latin typeface="Calibri"/>
                    <a:ea typeface="Times New Roman"/>
                    <a:cs typeface="Arial"/>
                  </a:rPr>
                  <a:t>Applied load</a:t>
                </a:r>
                <a:endParaRPr lang="en-GB" sz="1200" dirty="0">
                  <a:solidFill>
                    <a:prstClr val="black"/>
                  </a:solidFill>
                  <a:latin typeface="Times New Roman"/>
                  <a:ea typeface="SimSun"/>
                </a:endParaRPr>
              </a:p>
            </p:txBody>
          </p:sp>
        </p:grpSp>
        <p:grpSp>
          <p:nvGrpSpPr>
            <p:cNvPr id="64" name="Group 63"/>
            <p:cNvGrpSpPr/>
            <p:nvPr/>
          </p:nvGrpSpPr>
          <p:grpSpPr>
            <a:xfrm>
              <a:off x="2496150" y="4702046"/>
              <a:ext cx="884299" cy="844028"/>
              <a:chOff x="2311963" y="3974853"/>
              <a:chExt cx="884299" cy="844028"/>
            </a:xfrm>
          </p:grpSpPr>
          <p:cxnSp>
            <p:nvCxnSpPr>
              <p:cNvPr id="65" name="Straight Arrow Connector 64"/>
              <p:cNvCxnSpPr/>
              <p:nvPr/>
            </p:nvCxnSpPr>
            <p:spPr>
              <a:xfrm flipV="1">
                <a:off x="2408989" y="4120105"/>
                <a:ext cx="0" cy="628650"/>
              </a:xfrm>
              <a:prstGeom prst="straightConnector1">
                <a:avLst/>
              </a:prstGeom>
              <a:ln>
                <a:solidFill>
                  <a:srgbClr val="070DFF"/>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2408989" y="4748755"/>
                <a:ext cx="608966" cy="0"/>
              </a:xfrm>
              <a:prstGeom prst="straightConnector1">
                <a:avLst/>
              </a:prstGeom>
              <a:ln>
                <a:solidFill>
                  <a:srgbClr val="070DFF"/>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V="1">
                <a:off x="2408989" y="4596601"/>
                <a:ext cx="241300" cy="152154"/>
              </a:xfrm>
              <a:prstGeom prst="straightConnector1">
                <a:avLst/>
              </a:prstGeom>
              <a:ln>
                <a:solidFill>
                  <a:srgbClr val="070DFF"/>
                </a:solidFill>
                <a:tailEnd type="arrow"/>
              </a:ln>
            </p:spPr>
            <p:style>
              <a:lnRef idx="1">
                <a:schemeClr val="accent1"/>
              </a:lnRef>
              <a:fillRef idx="0">
                <a:schemeClr val="accent1"/>
              </a:fillRef>
              <a:effectRef idx="0">
                <a:schemeClr val="accent1"/>
              </a:effectRef>
              <a:fontRef idx="minor">
                <a:schemeClr val="tx1"/>
              </a:fontRef>
            </p:style>
          </p:cxnSp>
          <p:sp>
            <p:nvSpPr>
              <p:cNvPr id="68" name="Text Box 2"/>
              <p:cNvSpPr txBox="1">
                <a:spLocks noChangeArrowheads="1"/>
              </p:cNvSpPr>
              <p:nvPr/>
            </p:nvSpPr>
            <p:spPr bwMode="auto">
              <a:xfrm>
                <a:off x="2311963" y="3974853"/>
                <a:ext cx="178307" cy="145252"/>
              </a:xfrm>
              <a:prstGeom prst="rect">
                <a:avLst/>
              </a:prstGeom>
              <a:noFill/>
              <a:ln w="9525">
                <a:noFill/>
                <a:miter lim="800000"/>
                <a:headEnd/>
                <a:tailEnd/>
              </a:ln>
            </p:spPr>
            <p:txBody>
              <a:bodyPr rot="0" vert="horz" wrap="square" lIns="0" tIns="0" rIns="0" bIns="0" anchor="t" anchorCtr="0">
                <a:noAutofit/>
              </a:bodyPr>
              <a:lstStyle/>
              <a:p>
                <a:pPr>
                  <a:spcBef>
                    <a:spcPts val="0"/>
                  </a:spcBef>
                  <a:spcAft>
                    <a:spcPts val="0"/>
                  </a:spcAft>
                </a:pPr>
                <a:r>
                  <a:rPr lang="en-GB" sz="900" dirty="0">
                    <a:solidFill>
                      <a:srgbClr val="000000"/>
                    </a:solidFill>
                    <a:latin typeface="Calibri"/>
                    <a:ea typeface="Times New Roman"/>
                    <a:cs typeface="Arial"/>
                  </a:rPr>
                  <a:t>y</a:t>
                </a:r>
                <a:endParaRPr lang="en-GB" sz="1200" dirty="0">
                  <a:solidFill>
                    <a:prstClr val="black"/>
                  </a:solidFill>
                  <a:latin typeface="Times New Roman"/>
                  <a:ea typeface="SimSun"/>
                </a:endParaRPr>
              </a:p>
            </p:txBody>
          </p:sp>
          <p:sp>
            <p:nvSpPr>
              <p:cNvPr id="69" name="Text Box 2"/>
              <p:cNvSpPr txBox="1">
                <a:spLocks noChangeArrowheads="1"/>
              </p:cNvSpPr>
              <p:nvPr/>
            </p:nvSpPr>
            <p:spPr bwMode="auto">
              <a:xfrm>
                <a:off x="3017955" y="4673629"/>
                <a:ext cx="178307" cy="145252"/>
              </a:xfrm>
              <a:prstGeom prst="rect">
                <a:avLst/>
              </a:prstGeom>
              <a:noFill/>
              <a:ln w="9525">
                <a:noFill/>
                <a:miter lim="800000"/>
                <a:headEnd/>
                <a:tailEnd/>
              </a:ln>
            </p:spPr>
            <p:txBody>
              <a:bodyPr rot="0" vert="horz" wrap="square" lIns="0" tIns="0" rIns="0" bIns="0" anchor="t" anchorCtr="0">
                <a:noAutofit/>
              </a:bodyPr>
              <a:lstStyle/>
              <a:p>
                <a:pPr>
                  <a:spcBef>
                    <a:spcPts val="0"/>
                  </a:spcBef>
                  <a:spcAft>
                    <a:spcPts val="0"/>
                  </a:spcAft>
                </a:pPr>
                <a:r>
                  <a:rPr lang="en-GB" sz="900" dirty="0">
                    <a:solidFill>
                      <a:srgbClr val="000000"/>
                    </a:solidFill>
                    <a:latin typeface="Calibri"/>
                    <a:ea typeface="SimSun"/>
                    <a:cs typeface="Arial"/>
                  </a:rPr>
                  <a:t>x</a:t>
                </a:r>
                <a:endParaRPr lang="en-GB" sz="1200" dirty="0">
                  <a:solidFill>
                    <a:prstClr val="black"/>
                  </a:solidFill>
                  <a:latin typeface="Times New Roman"/>
                  <a:ea typeface="SimSun"/>
                </a:endParaRPr>
              </a:p>
            </p:txBody>
          </p:sp>
          <p:sp>
            <p:nvSpPr>
              <p:cNvPr id="70" name="Text Box 2"/>
              <p:cNvSpPr txBox="1">
                <a:spLocks noChangeArrowheads="1"/>
              </p:cNvSpPr>
              <p:nvPr/>
            </p:nvSpPr>
            <p:spPr bwMode="auto">
              <a:xfrm>
                <a:off x="2615238" y="4504925"/>
                <a:ext cx="178307" cy="145252"/>
              </a:xfrm>
              <a:prstGeom prst="rect">
                <a:avLst/>
              </a:prstGeom>
              <a:noFill/>
              <a:ln w="9525">
                <a:noFill/>
                <a:miter lim="800000"/>
                <a:headEnd/>
                <a:tailEnd/>
              </a:ln>
            </p:spPr>
            <p:txBody>
              <a:bodyPr rot="0" vert="horz" wrap="square" lIns="0" tIns="0" rIns="0" bIns="0" anchor="t" anchorCtr="0">
                <a:noAutofit/>
              </a:bodyPr>
              <a:lstStyle/>
              <a:p>
                <a:pPr>
                  <a:spcBef>
                    <a:spcPts val="0"/>
                  </a:spcBef>
                  <a:spcAft>
                    <a:spcPts val="0"/>
                  </a:spcAft>
                </a:pPr>
                <a:r>
                  <a:rPr lang="en-GB" sz="900" dirty="0">
                    <a:solidFill>
                      <a:srgbClr val="000000"/>
                    </a:solidFill>
                    <a:latin typeface="Calibri"/>
                    <a:ea typeface="SimSun"/>
                    <a:cs typeface="Arial"/>
                  </a:rPr>
                  <a:t>z</a:t>
                </a:r>
                <a:endParaRPr lang="en-GB" sz="1200" dirty="0">
                  <a:solidFill>
                    <a:prstClr val="black"/>
                  </a:solidFill>
                  <a:latin typeface="Times New Roman"/>
                  <a:ea typeface="SimSun"/>
                </a:endParaRPr>
              </a:p>
            </p:txBody>
          </p:sp>
        </p:grpSp>
      </p:grpSp>
      <p:grpSp>
        <p:nvGrpSpPr>
          <p:cNvPr id="140" name="Group 139"/>
          <p:cNvGrpSpPr/>
          <p:nvPr/>
        </p:nvGrpSpPr>
        <p:grpSpPr>
          <a:xfrm>
            <a:off x="2204018" y="3856770"/>
            <a:ext cx="3368015" cy="2742932"/>
            <a:chOff x="0" y="261252"/>
            <a:chExt cx="3824605" cy="2907399"/>
          </a:xfrm>
        </p:grpSpPr>
        <p:pic>
          <p:nvPicPr>
            <p:cNvPr id="141" name="Picture 140"/>
            <p:cNvPicPr/>
            <p:nvPr/>
          </p:nvPicPr>
          <p:blipFill rotWithShape="1">
            <a:blip r:embed="rId2" cstate="print">
              <a:extLst>
                <a:ext uri="{28A0092B-C50C-407E-A947-70E740481C1C}">
                  <a14:useLocalDpi xmlns:a14="http://schemas.microsoft.com/office/drawing/2010/main" val="0"/>
                </a:ext>
              </a:extLst>
            </a:blip>
            <a:srcRect t="12088" r="4460" b="13975"/>
            <a:stretch/>
          </p:blipFill>
          <p:spPr>
            <a:xfrm>
              <a:off x="61278" y="652463"/>
              <a:ext cx="3536950" cy="2052637"/>
            </a:xfrm>
            <a:prstGeom prst="rect">
              <a:avLst/>
            </a:prstGeom>
          </p:spPr>
        </p:pic>
        <p:grpSp>
          <p:nvGrpSpPr>
            <p:cNvPr id="142" name="Group 141"/>
            <p:cNvGrpSpPr/>
            <p:nvPr/>
          </p:nvGrpSpPr>
          <p:grpSpPr>
            <a:xfrm>
              <a:off x="0" y="261252"/>
              <a:ext cx="3824605" cy="2907399"/>
              <a:chOff x="0" y="261270"/>
              <a:chExt cx="3824666" cy="2907576"/>
            </a:xfrm>
          </p:grpSpPr>
          <p:grpSp>
            <p:nvGrpSpPr>
              <p:cNvPr id="144" name="Group 143"/>
              <p:cNvGrpSpPr/>
              <p:nvPr/>
            </p:nvGrpSpPr>
            <p:grpSpPr>
              <a:xfrm>
                <a:off x="0" y="261270"/>
                <a:ext cx="3824666" cy="2907576"/>
                <a:chOff x="0" y="261270"/>
                <a:chExt cx="3824666" cy="2907576"/>
              </a:xfrm>
            </p:grpSpPr>
            <p:grpSp>
              <p:nvGrpSpPr>
                <p:cNvPr id="149" name="Group 148"/>
                <p:cNvGrpSpPr/>
                <p:nvPr/>
              </p:nvGrpSpPr>
              <p:grpSpPr>
                <a:xfrm>
                  <a:off x="109935" y="687780"/>
                  <a:ext cx="3052885" cy="1885567"/>
                  <a:chOff x="109935" y="687780"/>
                  <a:chExt cx="3052885" cy="1885567"/>
                </a:xfrm>
              </p:grpSpPr>
              <p:sp>
                <p:nvSpPr>
                  <p:cNvPr id="154" name="Right Brace 153"/>
                  <p:cNvSpPr/>
                  <p:nvPr/>
                </p:nvSpPr>
                <p:spPr bwMode="auto">
                  <a:xfrm rot="5400000">
                    <a:off x="2037918" y="1421037"/>
                    <a:ext cx="438063" cy="1169098"/>
                  </a:xfrm>
                  <a:prstGeom prst="rightBrace">
                    <a:avLst>
                      <a:gd name="adj1" fmla="val 18243"/>
                      <a:gd name="adj2" fmla="val 59329"/>
                    </a:avLst>
                  </a:prstGeom>
                  <a:noFill/>
                  <a:ln w="28575" cap="flat" cmpd="sng" algn="ctr">
                    <a:solidFill>
                      <a:srgbClr val="00FF00"/>
                    </a:solidFill>
                    <a:prstDash val="solid"/>
                    <a:round/>
                    <a:headEnd type="none" w="med" len="med"/>
                    <a:tailEnd type="none" w="med" len="med"/>
                  </a:ln>
                  <a:effectLst/>
                </p:spPr>
                <p:txBody>
                  <a:bodyPr vert="horz" wrap="square" lIns="91440" tIns="45720" rIns="91440" bIns="0" numCol="1" rtlCol="0" anchor="t" anchorCtr="0" compatLnSpc="1">
                    <a:prstTxWarp prst="textNoShape">
                      <a:avLst/>
                    </a:prstTxWarp>
                    <a:noAutofit/>
                  </a:bodyPr>
                  <a:lstStyle/>
                  <a:p>
                    <a:pPr algn="l" eaLnBrk="1" fontAlgn="auto" hangingPunct="1">
                      <a:lnSpc>
                        <a:spcPct val="115000"/>
                      </a:lnSpc>
                      <a:spcBef>
                        <a:spcPts val="0"/>
                      </a:spcBef>
                      <a:spcAft>
                        <a:spcPts val="1000"/>
                      </a:spcAft>
                    </a:pPr>
                    <a:r>
                      <a:rPr lang="en-GB" sz="1100">
                        <a:solidFill>
                          <a:srgbClr val="000000"/>
                        </a:solidFill>
                        <a:latin typeface="Calibri"/>
                        <a:ea typeface="Times New Roman"/>
                        <a:cs typeface="Arial"/>
                      </a:rPr>
                      <a:t> </a:t>
                    </a:r>
                    <a:endParaRPr lang="en-GB" sz="1200">
                      <a:solidFill>
                        <a:prstClr val="black"/>
                      </a:solidFill>
                      <a:latin typeface="Times New Roman"/>
                      <a:ea typeface="SimSun"/>
                    </a:endParaRPr>
                  </a:p>
                </p:txBody>
              </p:sp>
              <p:sp>
                <p:nvSpPr>
                  <p:cNvPr id="155" name="Right Brace 154"/>
                  <p:cNvSpPr/>
                  <p:nvPr/>
                </p:nvSpPr>
                <p:spPr bwMode="auto">
                  <a:xfrm rot="5400000">
                    <a:off x="663616" y="1954440"/>
                    <a:ext cx="372965" cy="864850"/>
                  </a:xfrm>
                  <a:prstGeom prst="rightBrace">
                    <a:avLst/>
                  </a:prstGeom>
                  <a:noFill/>
                  <a:ln w="28575" cap="flat" cmpd="sng" algn="ctr">
                    <a:solidFill>
                      <a:srgbClr val="00FF00"/>
                    </a:solidFill>
                    <a:prstDash val="solid"/>
                    <a:round/>
                    <a:headEnd type="none" w="med" len="med"/>
                    <a:tailEnd type="none" w="med" len="med"/>
                  </a:ln>
                  <a:effectLst/>
                </p:spPr>
                <p:txBody>
                  <a:bodyPr vert="horz" wrap="square" lIns="91440" tIns="45720" rIns="91440" bIns="0" numCol="1" rtlCol="0" anchor="t" anchorCtr="0" compatLnSpc="1">
                    <a:prstTxWarp prst="textNoShape">
                      <a:avLst/>
                    </a:prstTxWarp>
                    <a:noAutofit/>
                  </a:bodyPr>
                  <a:lstStyle/>
                  <a:p>
                    <a:pPr algn="l" eaLnBrk="1" fontAlgn="auto" hangingPunct="1">
                      <a:lnSpc>
                        <a:spcPct val="115000"/>
                      </a:lnSpc>
                      <a:spcBef>
                        <a:spcPts val="0"/>
                      </a:spcBef>
                      <a:spcAft>
                        <a:spcPts val="1000"/>
                      </a:spcAft>
                    </a:pPr>
                    <a:r>
                      <a:rPr lang="en-GB" sz="1100">
                        <a:solidFill>
                          <a:srgbClr val="000000"/>
                        </a:solidFill>
                        <a:latin typeface="Calibri"/>
                        <a:ea typeface="Times New Roman"/>
                        <a:cs typeface="Arial"/>
                      </a:rPr>
                      <a:t> </a:t>
                    </a:r>
                    <a:endParaRPr lang="en-GB" sz="1200">
                      <a:solidFill>
                        <a:prstClr val="black"/>
                      </a:solidFill>
                      <a:latin typeface="Times New Roman"/>
                      <a:ea typeface="SimSun"/>
                    </a:endParaRPr>
                  </a:p>
                </p:txBody>
              </p:sp>
              <p:sp>
                <p:nvSpPr>
                  <p:cNvPr id="156" name="Right Brace 155"/>
                  <p:cNvSpPr/>
                  <p:nvPr/>
                </p:nvSpPr>
                <p:spPr bwMode="auto">
                  <a:xfrm rot="16200000" flipV="1">
                    <a:off x="2701582" y="606504"/>
                    <a:ext cx="379962" cy="542514"/>
                  </a:xfrm>
                  <a:prstGeom prst="rightBrace">
                    <a:avLst/>
                  </a:prstGeom>
                  <a:noFill/>
                  <a:ln w="28575" cap="flat" cmpd="sng" algn="ctr">
                    <a:solidFill>
                      <a:srgbClr val="00FF00"/>
                    </a:solidFill>
                    <a:prstDash val="solid"/>
                    <a:round/>
                    <a:headEnd type="none" w="med" len="med"/>
                    <a:tailEnd type="none" w="med" len="med"/>
                  </a:ln>
                  <a:effectLst/>
                </p:spPr>
                <p:txBody>
                  <a:bodyPr vert="horz" wrap="square" lIns="91440" tIns="45720" rIns="91440" bIns="0" numCol="1" rtlCol="0" anchor="t" anchorCtr="0" compatLnSpc="1">
                    <a:prstTxWarp prst="textNoShape">
                      <a:avLst/>
                    </a:prstTxWarp>
                    <a:noAutofit/>
                  </a:bodyPr>
                  <a:lstStyle/>
                  <a:p>
                    <a:pPr algn="l" eaLnBrk="1" fontAlgn="auto" hangingPunct="1">
                      <a:lnSpc>
                        <a:spcPct val="115000"/>
                      </a:lnSpc>
                      <a:spcBef>
                        <a:spcPts val="0"/>
                      </a:spcBef>
                      <a:spcAft>
                        <a:spcPts val="1000"/>
                      </a:spcAft>
                    </a:pPr>
                    <a:r>
                      <a:rPr lang="en-GB" sz="1100">
                        <a:solidFill>
                          <a:srgbClr val="000000"/>
                        </a:solidFill>
                        <a:latin typeface="Calibri"/>
                        <a:ea typeface="Times New Roman"/>
                        <a:cs typeface="Arial"/>
                      </a:rPr>
                      <a:t> </a:t>
                    </a:r>
                    <a:endParaRPr lang="en-GB" sz="1200">
                      <a:solidFill>
                        <a:prstClr val="black"/>
                      </a:solidFill>
                      <a:latin typeface="Times New Roman"/>
                      <a:ea typeface="SimSun"/>
                    </a:endParaRPr>
                  </a:p>
                </p:txBody>
              </p:sp>
              <p:sp>
                <p:nvSpPr>
                  <p:cNvPr id="157" name="Right Brace 156"/>
                  <p:cNvSpPr/>
                  <p:nvPr/>
                </p:nvSpPr>
                <p:spPr bwMode="auto">
                  <a:xfrm rot="16200000" flipV="1">
                    <a:off x="414938" y="790084"/>
                    <a:ext cx="269713" cy="879719"/>
                  </a:xfrm>
                  <a:prstGeom prst="rightBrace">
                    <a:avLst/>
                  </a:prstGeom>
                  <a:noFill/>
                  <a:ln w="28575" cap="flat" cmpd="sng" algn="ctr">
                    <a:solidFill>
                      <a:srgbClr val="00FF00"/>
                    </a:solidFill>
                    <a:prstDash val="solid"/>
                    <a:round/>
                    <a:headEnd type="none" w="med" len="med"/>
                    <a:tailEnd type="none" w="med" len="med"/>
                  </a:ln>
                  <a:effectLst/>
                </p:spPr>
                <p:txBody>
                  <a:bodyPr vert="horz" wrap="square" lIns="91440" tIns="45720" rIns="91440" bIns="0" numCol="1" rtlCol="0" anchor="t" anchorCtr="0" compatLnSpc="1">
                    <a:prstTxWarp prst="textNoShape">
                      <a:avLst/>
                    </a:prstTxWarp>
                    <a:noAutofit/>
                  </a:bodyPr>
                  <a:lstStyle/>
                  <a:p>
                    <a:pPr algn="l" eaLnBrk="1" fontAlgn="auto" hangingPunct="1">
                      <a:lnSpc>
                        <a:spcPct val="115000"/>
                      </a:lnSpc>
                      <a:spcBef>
                        <a:spcPts val="0"/>
                      </a:spcBef>
                      <a:spcAft>
                        <a:spcPts val="1000"/>
                      </a:spcAft>
                    </a:pPr>
                    <a:r>
                      <a:rPr lang="en-GB" sz="1100">
                        <a:solidFill>
                          <a:srgbClr val="000000"/>
                        </a:solidFill>
                        <a:latin typeface="Calibri"/>
                        <a:ea typeface="Times New Roman"/>
                        <a:cs typeface="Arial"/>
                      </a:rPr>
                      <a:t> </a:t>
                    </a:r>
                    <a:endParaRPr lang="en-GB" sz="1200">
                      <a:solidFill>
                        <a:prstClr val="black"/>
                      </a:solidFill>
                      <a:latin typeface="Times New Roman"/>
                      <a:ea typeface="SimSun"/>
                    </a:endParaRPr>
                  </a:p>
                </p:txBody>
              </p:sp>
            </p:grpSp>
            <p:sp>
              <p:nvSpPr>
                <p:cNvPr id="150" name="TextBox 3"/>
                <p:cNvSpPr txBox="1"/>
                <p:nvPr/>
              </p:nvSpPr>
              <p:spPr>
                <a:xfrm>
                  <a:off x="417684" y="2868955"/>
                  <a:ext cx="1550670" cy="277495"/>
                </a:xfrm>
                <a:prstGeom prst="rect">
                  <a:avLst/>
                </a:prstGeom>
                <a:noFill/>
              </p:spPr>
              <p:txBody>
                <a:bodyPr wrap="square" rtlCol="0">
                  <a:spAutoFit/>
                </a:bodyPr>
                <a:lstStyle/>
                <a:p>
                  <a:pPr>
                    <a:spcBef>
                      <a:spcPts val="0"/>
                    </a:spcBef>
                    <a:spcAft>
                      <a:spcPts val="0"/>
                    </a:spcAft>
                  </a:pPr>
                  <a:r>
                    <a:rPr lang="en-GB" sz="1200" dirty="0">
                      <a:solidFill>
                        <a:srgbClr val="000000"/>
                      </a:solidFill>
                      <a:latin typeface="Calibri"/>
                      <a:ea typeface="MS PGothic"/>
                      <a:cs typeface="Arial"/>
                    </a:rPr>
                    <a:t>X-Y-</a:t>
                  </a:r>
                  <a:r>
                    <a:rPr lang="el-GR" sz="1200" dirty="0">
                      <a:solidFill>
                        <a:srgbClr val="000000"/>
                      </a:solidFill>
                      <a:latin typeface="Calibri"/>
                      <a:ea typeface="MS PGothic"/>
                      <a:cs typeface="Arial"/>
                    </a:rPr>
                    <a:t>θ</a:t>
                  </a:r>
                  <a:r>
                    <a:rPr lang="en-GB" sz="1200" dirty="0">
                      <a:solidFill>
                        <a:srgbClr val="000000"/>
                      </a:solidFill>
                      <a:latin typeface="Calibri"/>
                      <a:ea typeface="MS PGothic"/>
                      <a:cs typeface="Arial"/>
                    </a:rPr>
                    <a:t> stage</a:t>
                  </a:r>
                  <a:endParaRPr lang="en-GB" sz="1200" dirty="0">
                    <a:solidFill>
                      <a:prstClr val="black"/>
                    </a:solidFill>
                    <a:latin typeface="Times New Roman"/>
                    <a:ea typeface="SimSun"/>
                  </a:endParaRPr>
                </a:p>
              </p:txBody>
            </p:sp>
            <p:sp>
              <p:nvSpPr>
                <p:cNvPr id="151" name="TextBox 13"/>
                <p:cNvSpPr txBox="1"/>
                <p:nvPr/>
              </p:nvSpPr>
              <p:spPr>
                <a:xfrm>
                  <a:off x="2445667" y="261270"/>
                  <a:ext cx="1366520" cy="277495"/>
                </a:xfrm>
                <a:prstGeom prst="rect">
                  <a:avLst/>
                </a:prstGeom>
                <a:noFill/>
              </p:spPr>
              <p:txBody>
                <a:bodyPr wrap="square" rtlCol="0">
                  <a:spAutoFit/>
                </a:bodyPr>
                <a:lstStyle/>
                <a:p>
                  <a:pPr>
                    <a:spcBef>
                      <a:spcPts val="0"/>
                    </a:spcBef>
                    <a:spcAft>
                      <a:spcPts val="0"/>
                    </a:spcAft>
                  </a:pPr>
                  <a:r>
                    <a:rPr lang="en-GB" sz="1200" dirty="0">
                      <a:solidFill>
                        <a:srgbClr val="000000"/>
                      </a:solidFill>
                      <a:latin typeface="Calibri"/>
                      <a:ea typeface="MS PGothic"/>
                      <a:cs typeface="Arial"/>
                    </a:rPr>
                    <a:t>LED Ring light</a:t>
                  </a:r>
                  <a:endParaRPr lang="en-GB" sz="1200" dirty="0">
                    <a:solidFill>
                      <a:prstClr val="black"/>
                    </a:solidFill>
                    <a:latin typeface="Times New Roman"/>
                    <a:ea typeface="SimSun"/>
                  </a:endParaRPr>
                </a:p>
              </p:txBody>
            </p:sp>
            <p:sp>
              <p:nvSpPr>
                <p:cNvPr id="152" name="TextBox 14"/>
                <p:cNvSpPr txBox="1"/>
                <p:nvPr/>
              </p:nvSpPr>
              <p:spPr>
                <a:xfrm>
                  <a:off x="1348166" y="2891351"/>
                  <a:ext cx="2476500" cy="277495"/>
                </a:xfrm>
                <a:prstGeom prst="rect">
                  <a:avLst/>
                </a:prstGeom>
                <a:noFill/>
              </p:spPr>
              <p:txBody>
                <a:bodyPr wrap="square" rtlCol="0">
                  <a:spAutoFit/>
                </a:bodyPr>
                <a:lstStyle/>
                <a:p>
                  <a:pPr>
                    <a:spcBef>
                      <a:spcPts val="0"/>
                    </a:spcBef>
                    <a:spcAft>
                      <a:spcPts val="0"/>
                    </a:spcAft>
                  </a:pPr>
                  <a:r>
                    <a:rPr lang="en-GB" sz="1200">
                      <a:solidFill>
                        <a:srgbClr val="000000"/>
                      </a:solidFill>
                      <a:latin typeface="Calibri"/>
                      <a:ea typeface="MS PGothic"/>
                      <a:cs typeface="Arial"/>
                    </a:rPr>
                    <a:t>Canon MP-e65 lens</a:t>
                  </a:r>
                  <a:endParaRPr lang="en-GB" sz="1200">
                    <a:solidFill>
                      <a:prstClr val="black"/>
                    </a:solidFill>
                    <a:latin typeface="Times New Roman"/>
                    <a:ea typeface="SimSun"/>
                  </a:endParaRPr>
                </a:p>
              </p:txBody>
            </p:sp>
            <p:sp>
              <p:nvSpPr>
                <p:cNvPr id="153" name="TextBox 21"/>
                <p:cNvSpPr txBox="1"/>
                <p:nvPr/>
              </p:nvSpPr>
              <p:spPr>
                <a:xfrm>
                  <a:off x="0" y="261270"/>
                  <a:ext cx="2445385" cy="277495"/>
                </a:xfrm>
                <a:prstGeom prst="rect">
                  <a:avLst/>
                </a:prstGeom>
                <a:noFill/>
              </p:spPr>
              <p:txBody>
                <a:bodyPr wrap="square" rtlCol="0">
                  <a:spAutoFit/>
                </a:bodyPr>
                <a:lstStyle/>
                <a:p>
                  <a:pPr>
                    <a:spcBef>
                      <a:spcPts val="0"/>
                    </a:spcBef>
                    <a:spcAft>
                      <a:spcPts val="0"/>
                    </a:spcAft>
                  </a:pPr>
                  <a:r>
                    <a:rPr lang="en-GB" sz="1200" dirty="0">
                      <a:solidFill>
                        <a:srgbClr val="000000"/>
                      </a:solidFill>
                      <a:latin typeface="Calibri"/>
                      <a:ea typeface="MS PGothic"/>
                      <a:cs typeface="Arial"/>
                    </a:rPr>
                    <a:t>LaVision E-</a:t>
                  </a:r>
                  <a:r>
                    <a:rPr lang="en-GB" sz="1200" dirty="0" err="1">
                      <a:solidFill>
                        <a:srgbClr val="000000"/>
                      </a:solidFill>
                      <a:latin typeface="Calibri"/>
                      <a:ea typeface="MS PGothic"/>
                      <a:cs typeface="Arial"/>
                    </a:rPr>
                    <a:t>Lite</a:t>
                  </a:r>
                  <a:r>
                    <a:rPr lang="en-GB" sz="1200" dirty="0">
                      <a:solidFill>
                        <a:srgbClr val="000000"/>
                      </a:solidFill>
                      <a:latin typeface="Calibri"/>
                      <a:ea typeface="MS PGothic"/>
                      <a:cs typeface="Arial"/>
                    </a:rPr>
                    <a:t> 5Mp camera</a:t>
                  </a:r>
                  <a:endParaRPr lang="en-GB" sz="1200" dirty="0">
                    <a:solidFill>
                      <a:prstClr val="black"/>
                    </a:solidFill>
                    <a:latin typeface="Times New Roman"/>
                    <a:ea typeface="SimSun"/>
                  </a:endParaRPr>
                </a:p>
              </p:txBody>
            </p:sp>
          </p:grpSp>
          <p:cxnSp>
            <p:nvCxnSpPr>
              <p:cNvPr id="145" name="Straight Connector 144"/>
              <p:cNvCxnSpPr/>
              <p:nvPr/>
            </p:nvCxnSpPr>
            <p:spPr bwMode="auto">
              <a:xfrm>
                <a:off x="846161" y="2573214"/>
                <a:ext cx="128252" cy="270118"/>
              </a:xfrm>
              <a:prstGeom prst="line">
                <a:avLst/>
              </a:prstGeom>
              <a:solidFill>
                <a:schemeClr val="accent1"/>
              </a:solidFill>
              <a:ln w="28575" cap="flat" cmpd="sng" algn="ctr">
                <a:solidFill>
                  <a:srgbClr val="00FF00"/>
                </a:solidFill>
                <a:prstDash val="solid"/>
                <a:round/>
                <a:headEnd type="none" w="med" len="med"/>
                <a:tailEnd type="none" w="med" len="med"/>
              </a:ln>
              <a:effectLst/>
            </p:spPr>
          </p:cxnSp>
          <p:cxnSp>
            <p:nvCxnSpPr>
              <p:cNvPr id="146" name="Straight Connector 145"/>
              <p:cNvCxnSpPr/>
              <p:nvPr/>
            </p:nvCxnSpPr>
            <p:spPr bwMode="auto">
              <a:xfrm>
                <a:off x="2147885" y="2224618"/>
                <a:ext cx="297500" cy="644337"/>
              </a:xfrm>
              <a:prstGeom prst="line">
                <a:avLst/>
              </a:prstGeom>
              <a:solidFill>
                <a:schemeClr val="accent1"/>
              </a:solidFill>
              <a:ln w="28575" cap="flat" cmpd="sng" algn="ctr">
                <a:solidFill>
                  <a:srgbClr val="00FF00"/>
                </a:solidFill>
                <a:prstDash val="solid"/>
                <a:round/>
                <a:headEnd type="none" w="med" len="med"/>
                <a:tailEnd type="none" w="med" len="med"/>
              </a:ln>
              <a:effectLst/>
            </p:spPr>
          </p:cxnSp>
          <p:cxnSp>
            <p:nvCxnSpPr>
              <p:cNvPr id="147" name="Straight Connector 146"/>
              <p:cNvCxnSpPr>
                <a:endCxn id="153" idx="2"/>
              </p:cNvCxnSpPr>
              <p:nvPr/>
            </p:nvCxnSpPr>
            <p:spPr bwMode="auto">
              <a:xfrm flipV="1">
                <a:off x="549794" y="538765"/>
                <a:ext cx="672899" cy="556321"/>
              </a:xfrm>
              <a:prstGeom prst="line">
                <a:avLst/>
              </a:prstGeom>
              <a:solidFill>
                <a:schemeClr val="accent1"/>
              </a:solidFill>
              <a:ln w="28575" cap="flat" cmpd="sng" algn="ctr">
                <a:solidFill>
                  <a:srgbClr val="00FF00"/>
                </a:solidFill>
                <a:prstDash val="solid"/>
                <a:round/>
                <a:headEnd type="none" w="med" len="med"/>
                <a:tailEnd type="none" w="med" len="med"/>
              </a:ln>
              <a:effectLst/>
            </p:spPr>
          </p:cxnSp>
          <p:cxnSp>
            <p:nvCxnSpPr>
              <p:cNvPr id="148" name="Straight Connector 147"/>
              <p:cNvCxnSpPr/>
              <p:nvPr/>
            </p:nvCxnSpPr>
            <p:spPr bwMode="auto">
              <a:xfrm flipV="1">
                <a:off x="2891563" y="497770"/>
                <a:ext cx="135659" cy="190010"/>
              </a:xfrm>
              <a:prstGeom prst="line">
                <a:avLst/>
              </a:prstGeom>
              <a:solidFill>
                <a:schemeClr val="accent1"/>
              </a:solidFill>
              <a:ln w="28575" cap="flat" cmpd="sng" algn="ctr">
                <a:solidFill>
                  <a:srgbClr val="00FF00"/>
                </a:solidFill>
                <a:prstDash val="solid"/>
                <a:round/>
                <a:headEnd type="none" w="med" len="med"/>
                <a:tailEnd type="none" w="med" len="med"/>
              </a:ln>
              <a:effectLst/>
            </p:spPr>
          </p:cxnSp>
        </p:grpSp>
        <p:pic>
          <p:nvPicPr>
            <p:cNvPr id="143" name="Picture 142"/>
            <p:cNvPicPr/>
            <p:nvPr/>
          </p:nvPicPr>
          <p:blipFill rotWithShape="1">
            <a:blip r:embed="rId3" cstate="print">
              <a:extLst>
                <a:ext uri="{28A0092B-C50C-407E-A947-70E740481C1C}">
                  <a14:useLocalDpi xmlns:a14="http://schemas.microsoft.com/office/drawing/2010/main" val="0"/>
                </a:ext>
              </a:extLst>
            </a:blip>
            <a:srcRect l="83136" t="31946" r="4460" b="26882"/>
            <a:stretch/>
          </p:blipFill>
          <p:spPr>
            <a:xfrm>
              <a:off x="3138403" y="1201291"/>
              <a:ext cx="459225" cy="1143000"/>
            </a:xfrm>
            <a:prstGeom prst="rect">
              <a:avLst/>
            </a:prstGeom>
          </p:spPr>
        </p:pic>
      </p:grpSp>
      <p:sp>
        <p:nvSpPr>
          <p:cNvPr id="158" name="Rectangle 3"/>
          <p:cNvSpPr txBox="1">
            <a:spLocks noChangeArrowheads="1"/>
          </p:cNvSpPr>
          <p:nvPr/>
        </p:nvSpPr>
        <p:spPr bwMode="auto">
          <a:xfrm>
            <a:off x="2658536" y="680286"/>
            <a:ext cx="6354834" cy="1059906"/>
          </a:xfrm>
          <a:prstGeom prst="rect">
            <a:avLst/>
          </a:prstGeom>
          <a:noFill/>
          <a:ln w="9525">
            <a:noFill/>
            <a:miter lim="800000"/>
            <a:headEnd/>
            <a:tailEnd/>
          </a:ln>
        </p:spPr>
        <p:txBody>
          <a:bodyPr vert="horz" wrap="square" lIns="0" tIns="45720" rIns="91440" bIns="45720" numCol="1" anchor="t" anchorCtr="0" compatLnSpc="1">
            <a:prstTxWarp prst="textNoShape">
              <a:avLst/>
            </a:prstTxWarp>
            <a:noAutofit/>
          </a:bodyPr>
          <a:lstStyle/>
          <a:p>
            <a:pPr algn="l" eaLnBrk="1" fontAlgn="auto" hangingPunct="1">
              <a:spcBef>
                <a:spcPts val="0"/>
              </a:spcBef>
              <a:spcAft>
                <a:spcPct val="70000"/>
              </a:spcAft>
              <a:defRPr/>
            </a:pPr>
            <a:r>
              <a:rPr lang="en-GB" sz="1800" kern="0" dirty="0">
                <a:solidFill>
                  <a:prstClr val="black"/>
                </a:solidFill>
                <a:latin typeface="Calibri"/>
                <a:cs typeface="Arial" pitchFamily="34" charset="0"/>
              </a:rPr>
              <a:t>Increasing use of composite materials in large complex structures </a:t>
            </a:r>
          </a:p>
          <a:p>
            <a:pPr algn="l" eaLnBrk="1" fontAlgn="auto" hangingPunct="1">
              <a:spcBef>
                <a:spcPts val="0"/>
              </a:spcBef>
              <a:spcAft>
                <a:spcPct val="70000"/>
              </a:spcAft>
              <a:defRPr/>
            </a:pPr>
            <a:r>
              <a:rPr lang="en-CA" sz="1800" dirty="0">
                <a:solidFill>
                  <a:prstClr val="black"/>
                </a:solidFill>
                <a:latin typeface="Calibri"/>
              </a:rPr>
              <a:t>The discontinuous nature of adhesively bonded joints necessitates through-thickness load transfer between components</a:t>
            </a:r>
            <a:endParaRPr lang="en-GB" sz="1800" kern="0" dirty="0">
              <a:solidFill>
                <a:prstClr val="black"/>
              </a:solidFill>
              <a:latin typeface="Calibri"/>
              <a:cs typeface="Arial" pitchFamily="34" charset="0"/>
            </a:endParaRPr>
          </a:p>
          <a:p>
            <a:pPr algn="l" eaLnBrk="1" fontAlgn="auto" hangingPunct="1">
              <a:spcBef>
                <a:spcPts val="0"/>
              </a:spcBef>
              <a:spcAft>
                <a:spcPct val="70000"/>
              </a:spcAft>
              <a:defRPr/>
            </a:pPr>
            <a:r>
              <a:rPr lang="en-GB" sz="1800" kern="0" dirty="0">
                <a:solidFill>
                  <a:prstClr val="black"/>
                </a:solidFill>
                <a:latin typeface="Calibri"/>
                <a:cs typeface="Arial" pitchFamily="34" charset="0"/>
              </a:rPr>
              <a:t>Composite material weak in the through-thickness plane – leasing to the initiation of damage and failure</a:t>
            </a:r>
          </a:p>
          <a:p>
            <a:pPr algn="l" eaLnBrk="1" fontAlgn="auto" hangingPunct="1">
              <a:spcBef>
                <a:spcPts val="0"/>
              </a:spcBef>
              <a:spcAft>
                <a:spcPct val="70000"/>
              </a:spcAft>
              <a:defRPr/>
            </a:pPr>
            <a:endParaRPr lang="en-GB" sz="1000" kern="0" dirty="0">
              <a:solidFill>
                <a:prstClr val="black"/>
              </a:solidFill>
              <a:latin typeface="Calibri"/>
              <a:cs typeface="Arial" pitchFamily="34" charset="0"/>
            </a:endParaRPr>
          </a:p>
          <a:p>
            <a:pPr algn="l" eaLnBrk="1" fontAlgn="auto" hangingPunct="1">
              <a:spcBef>
                <a:spcPts val="0"/>
              </a:spcBef>
              <a:spcAft>
                <a:spcPct val="70000"/>
              </a:spcAft>
              <a:defRPr/>
            </a:pPr>
            <a:r>
              <a:rPr lang="en-GB" sz="1800" kern="0" dirty="0">
                <a:solidFill>
                  <a:prstClr val="black"/>
                </a:solidFill>
                <a:latin typeface="Calibri"/>
                <a:cs typeface="Arial" pitchFamily="34" charset="0"/>
              </a:rPr>
              <a:t>A Glass fibre double butt strap joint (DBSJ) to be used for testing [CSM</a:t>
            </a:r>
            <a:r>
              <a:rPr lang="en-GB" sz="1800" kern="0" baseline="-25000" dirty="0">
                <a:solidFill>
                  <a:prstClr val="black"/>
                </a:solidFill>
                <a:latin typeface="Calibri"/>
                <a:cs typeface="Arial" pitchFamily="34" charset="0"/>
              </a:rPr>
              <a:t>3</a:t>
            </a:r>
            <a:r>
              <a:rPr lang="en-GB" sz="1800" kern="0" dirty="0">
                <a:solidFill>
                  <a:prstClr val="black"/>
                </a:solidFill>
                <a:latin typeface="Calibri"/>
                <a:cs typeface="Arial" pitchFamily="34" charset="0"/>
              </a:rPr>
              <a:t>,0</a:t>
            </a:r>
            <a:r>
              <a:rPr lang="en-GB" sz="1800" kern="0" baseline="-25000" dirty="0">
                <a:solidFill>
                  <a:prstClr val="black"/>
                </a:solidFill>
                <a:latin typeface="Calibri"/>
                <a:cs typeface="Arial" pitchFamily="34" charset="0"/>
              </a:rPr>
              <a:t>5</a:t>
            </a:r>
            <a:r>
              <a:rPr lang="en-GB" sz="1800" kern="0" dirty="0">
                <a:solidFill>
                  <a:prstClr val="black"/>
                </a:solidFill>
                <a:latin typeface="Calibri"/>
                <a:cs typeface="Arial" pitchFamily="34" charset="0"/>
              </a:rPr>
              <a:t>,CSM</a:t>
            </a:r>
            <a:r>
              <a:rPr lang="en-GB" sz="1800" kern="0" baseline="-25000" dirty="0">
                <a:solidFill>
                  <a:prstClr val="black"/>
                </a:solidFill>
                <a:latin typeface="Calibri"/>
                <a:cs typeface="Arial" pitchFamily="34" charset="0"/>
              </a:rPr>
              <a:t>2</a:t>
            </a:r>
            <a:r>
              <a:rPr lang="en-GB" sz="1800" kern="0" dirty="0">
                <a:solidFill>
                  <a:prstClr val="black"/>
                </a:solidFill>
                <a:latin typeface="Calibri"/>
                <a:cs typeface="Arial" pitchFamily="34" charset="0"/>
              </a:rPr>
              <a:t>]</a:t>
            </a:r>
            <a:r>
              <a:rPr lang="en-GB" sz="1800" kern="0" baseline="-25000" dirty="0">
                <a:solidFill>
                  <a:prstClr val="black"/>
                </a:solidFill>
                <a:latin typeface="Calibri"/>
                <a:cs typeface="Arial" pitchFamily="34" charset="0"/>
              </a:rPr>
              <a:t>s</a:t>
            </a:r>
            <a:endParaRPr lang="en-GB" sz="1800" kern="0" dirty="0">
              <a:solidFill>
                <a:prstClr val="black"/>
              </a:solidFill>
              <a:latin typeface="Calibri"/>
              <a:cs typeface="Arial" pitchFamily="34" charset="0"/>
            </a:endParaRPr>
          </a:p>
        </p:txBody>
      </p:sp>
      <p:grpSp>
        <p:nvGrpSpPr>
          <p:cNvPr id="172" name="Group 171"/>
          <p:cNvGrpSpPr>
            <a:grpSpLocks noChangeAspect="1"/>
          </p:cNvGrpSpPr>
          <p:nvPr/>
        </p:nvGrpSpPr>
        <p:grpSpPr>
          <a:xfrm>
            <a:off x="5515189" y="3807349"/>
            <a:ext cx="3560674" cy="3058441"/>
            <a:chOff x="6168321" y="3807349"/>
            <a:chExt cx="4450844" cy="3823050"/>
          </a:xfrm>
        </p:grpSpPr>
        <p:pic>
          <p:nvPicPr>
            <p:cNvPr id="164"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b="36320"/>
            <a:stretch/>
          </p:blipFill>
          <p:spPr bwMode="auto">
            <a:xfrm>
              <a:off x="6168396" y="3807349"/>
              <a:ext cx="4011613" cy="333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5" name="Group 164"/>
            <p:cNvGrpSpPr/>
            <p:nvPr/>
          </p:nvGrpSpPr>
          <p:grpSpPr>
            <a:xfrm>
              <a:off x="6168321" y="3808142"/>
              <a:ext cx="4450844" cy="3822257"/>
              <a:chOff x="4658226" y="1243145"/>
              <a:chExt cx="4450844" cy="3822257"/>
            </a:xfrm>
          </p:grpSpPr>
          <p:sp>
            <p:nvSpPr>
              <p:cNvPr id="166" name="Rectangle 165"/>
              <p:cNvSpPr/>
              <p:nvPr/>
            </p:nvSpPr>
            <p:spPr bwMode="auto">
              <a:xfrm>
                <a:off x="4687251" y="1243145"/>
                <a:ext cx="3953715" cy="3316155"/>
              </a:xfrm>
              <a:prstGeom prst="rect">
                <a:avLst/>
              </a:prstGeom>
              <a:noFill/>
              <a:ln w="57150" cap="flat" cmpd="sng" algn="ctr">
                <a:solidFill>
                  <a:srgbClr val="FF0000"/>
                </a:solidFill>
                <a:prstDash val="sysDot"/>
                <a:round/>
                <a:headEnd type="none" w="med" len="med"/>
                <a:tailEnd type="none" w="med" len="med"/>
              </a:ln>
              <a:effectLst/>
            </p:spPr>
            <p:txBody>
              <a:bodyPr vert="horz" wrap="square" lIns="91440" tIns="45720" rIns="91440" bIns="0" numCol="1" rtlCol="0" anchor="t" anchorCtr="0" compatLnSpc="1">
                <a:prstTxWarp prst="textNoShape">
                  <a:avLst/>
                </a:prstTxWarp>
                <a:spAutoFit/>
              </a:bodyPr>
              <a:lstStyle/>
              <a:p>
                <a:endParaRPr lang="en-GB" sz="1200">
                  <a:solidFill>
                    <a:prstClr val="black"/>
                  </a:solidFill>
                  <a:latin typeface="Lucida Sans" pitchFamily="34" charset="0"/>
                  <a:ea typeface="ＭＳ Ｐゴシック" pitchFamily="16" charset="-128"/>
                </a:endParaRPr>
              </a:p>
            </p:txBody>
          </p:sp>
          <p:cxnSp>
            <p:nvCxnSpPr>
              <p:cNvPr id="167" name="Straight Arrow Connector 166"/>
              <p:cNvCxnSpPr/>
              <p:nvPr/>
            </p:nvCxnSpPr>
            <p:spPr bwMode="auto">
              <a:xfrm flipH="1">
                <a:off x="4658226" y="4707402"/>
                <a:ext cx="3982740" cy="0"/>
              </a:xfrm>
              <a:prstGeom prst="straightConnector1">
                <a:avLst/>
              </a:prstGeom>
              <a:solidFill>
                <a:schemeClr val="accent1"/>
              </a:solidFill>
              <a:ln w="38100" cap="flat" cmpd="sng" algn="ctr">
                <a:solidFill>
                  <a:srgbClr val="00B0F0"/>
                </a:solidFill>
                <a:prstDash val="solid"/>
                <a:round/>
                <a:headEnd type="none" w="med" len="med"/>
                <a:tailEnd type="arrow"/>
              </a:ln>
              <a:effectLst/>
            </p:spPr>
          </p:cxnSp>
          <p:cxnSp>
            <p:nvCxnSpPr>
              <p:cNvPr id="168" name="Straight Arrow Connector 167"/>
              <p:cNvCxnSpPr/>
              <p:nvPr/>
            </p:nvCxnSpPr>
            <p:spPr bwMode="auto">
              <a:xfrm flipV="1">
                <a:off x="8757265" y="1243146"/>
                <a:ext cx="0" cy="3316154"/>
              </a:xfrm>
              <a:prstGeom prst="straightConnector1">
                <a:avLst/>
              </a:prstGeom>
              <a:solidFill>
                <a:schemeClr val="accent1"/>
              </a:solidFill>
              <a:ln w="38100" cap="flat" cmpd="sng" algn="ctr">
                <a:solidFill>
                  <a:srgbClr val="00B0F0"/>
                </a:solidFill>
                <a:prstDash val="solid"/>
                <a:round/>
                <a:headEnd type="none" w="med" len="med"/>
                <a:tailEnd type="arrow"/>
              </a:ln>
              <a:effectLst/>
            </p:spPr>
          </p:cxnSp>
          <p:sp>
            <p:nvSpPr>
              <p:cNvPr id="169" name="Rectangle 168"/>
              <p:cNvSpPr/>
              <p:nvPr/>
            </p:nvSpPr>
            <p:spPr>
              <a:xfrm>
                <a:off x="6253654" y="4717390"/>
                <a:ext cx="791884" cy="348012"/>
              </a:xfrm>
              <a:prstGeom prst="rect">
                <a:avLst/>
              </a:prstGeom>
            </p:spPr>
            <p:txBody>
              <a:bodyPr wrap="none">
                <a:spAutoFit/>
              </a:bodyPr>
              <a:lstStyle/>
              <a:p>
                <a:pPr algn="just" defTabSz="793750" eaLnBrk="1" fontAlgn="auto" hangingPunct="1">
                  <a:lnSpc>
                    <a:spcPct val="105000"/>
                  </a:lnSpc>
                  <a:spcBef>
                    <a:spcPct val="45000"/>
                  </a:spcBef>
                  <a:spcAft>
                    <a:spcPts val="0"/>
                  </a:spcAft>
                </a:pPr>
                <a:r>
                  <a:rPr lang="en-GB" sz="1200" b="1" dirty="0">
                    <a:solidFill>
                      <a:srgbClr val="1F497D">
                        <a:lumMod val="50000"/>
                        <a:lumOff val="50000"/>
                      </a:srgbClr>
                    </a:solidFill>
                    <a:latin typeface="Calibri"/>
                  </a:rPr>
                  <a:t>3.1mm</a:t>
                </a:r>
              </a:p>
            </p:txBody>
          </p:sp>
          <p:sp>
            <p:nvSpPr>
              <p:cNvPr id="170" name="Rectangle 169"/>
              <p:cNvSpPr/>
              <p:nvPr/>
            </p:nvSpPr>
            <p:spPr>
              <a:xfrm rot="16200000">
                <a:off x="8517081" y="2690931"/>
                <a:ext cx="835966" cy="348013"/>
              </a:xfrm>
              <a:prstGeom prst="rect">
                <a:avLst/>
              </a:prstGeom>
            </p:spPr>
            <p:txBody>
              <a:bodyPr wrap="none">
                <a:spAutoFit/>
              </a:bodyPr>
              <a:lstStyle/>
              <a:p>
                <a:pPr algn="just" defTabSz="793750" eaLnBrk="1" fontAlgn="auto" hangingPunct="1">
                  <a:lnSpc>
                    <a:spcPct val="105000"/>
                  </a:lnSpc>
                  <a:spcBef>
                    <a:spcPct val="45000"/>
                  </a:spcBef>
                  <a:spcAft>
                    <a:spcPts val="0"/>
                  </a:spcAft>
                </a:pPr>
                <a:r>
                  <a:rPr lang="en-GB" sz="1200" b="1" dirty="0">
                    <a:solidFill>
                      <a:srgbClr val="1F497D">
                        <a:lumMod val="50000"/>
                        <a:lumOff val="50000"/>
                      </a:srgbClr>
                    </a:solidFill>
                    <a:latin typeface="Calibri"/>
                  </a:rPr>
                  <a:t>2.6 mm</a:t>
                </a:r>
              </a:p>
            </p:txBody>
          </p:sp>
        </p:grpSp>
      </p:grpSp>
      <p:sp>
        <p:nvSpPr>
          <p:cNvPr id="171" name="TextBox 170"/>
          <p:cNvSpPr txBox="1"/>
          <p:nvPr/>
        </p:nvSpPr>
        <p:spPr>
          <a:xfrm>
            <a:off x="7446454" y="3880458"/>
            <a:ext cx="1356325" cy="307777"/>
          </a:xfrm>
          <a:prstGeom prst="rect">
            <a:avLst/>
          </a:prstGeom>
          <a:noFill/>
        </p:spPr>
        <p:txBody>
          <a:bodyPr wrap="square" rtlCol="0">
            <a:spAutoFit/>
          </a:bodyPr>
          <a:lstStyle/>
          <a:p>
            <a:pPr algn="l" eaLnBrk="1" fontAlgn="auto" hangingPunct="1">
              <a:spcBef>
                <a:spcPts val="0"/>
              </a:spcBef>
              <a:spcAft>
                <a:spcPts val="0"/>
              </a:spcAft>
            </a:pPr>
            <a:r>
              <a:rPr lang="en-GB" sz="1400" dirty="0">
                <a:solidFill>
                  <a:srgbClr val="00FF00"/>
                </a:solidFill>
                <a:latin typeface="Calibri"/>
              </a:rPr>
              <a:t>725 pixel / mm</a:t>
            </a:r>
          </a:p>
        </p:txBody>
      </p:sp>
      <p:sp>
        <p:nvSpPr>
          <p:cNvPr id="2" name="TextBox 1"/>
          <p:cNvSpPr txBox="1"/>
          <p:nvPr/>
        </p:nvSpPr>
        <p:spPr>
          <a:xfrm>
            <a:off x="338606" y="171067"/>
            <a:ext cx="4030270" cy="523220"/>
          </a:xfrm>
          <a:prstGeom prst="rect">
            <a:avLst/>
          </a:prstGeom>
          <a:noFill/>
        </p:spPr>
        <p:txBody>
          <a:bodyPr wrap="none" rtlCol="0">
            <a:spAutoFit/>
          </a:bodyPr>
          <a:lstStyle/>
          <a:p>
            <a:pPr algn="l"/>
            <a:r>
              <a:rPr lang="en-GB" sz="2800" dirty="0" smtClean="0">
                <a:solidFill>
                  <a:prstClr val="black"/>
                </a:solidFill>
                <a:latin typeface="Times New Roman" pitchFamily="18" charset="0"/>
              </a:rPr>
              <a:t>Case study of bonded joint</a:t>
            </a:r>
            <a:endParaRPr lang="en-GB" sz="2800" dirty="0">
              <a:solidFill>
                <a:prstClr val="black"/>
              </a:solidFill>
              <a:latin typeface="Times New Roman" pitchFamily="18" charset="0"/>
            </a:endParaRPr>
          </a:p>
        </p:txBody>
      </p:sp>
    </p:spTree>
    <p:extLst>
      <p:ext uri="{BB962C8B-B14F-4D97-AF65-F5344CB8AC3E}">
        <p14:creationId xmlns:p14="http://schemas.microsoft.com/office/powerpoint/2010/main" val="33715286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1" name="Group 170"/>
          <p:cNvGrpSpPr>
            <a:grpSpLocks noChangeAspect="1"/>
          </p:cNvGrpSpPr>
          <p:nvPr/>
        </p:nvGrpSpPr>
        <p:grpSpPr>
          <a:xfrm>
            <a:off x="216342" y="615482"/>
            <a:ext cx="8778240" cy="3003233"/>
            <a:chOff x="0" y="0"/>
            <a:chExt cx="9753600" cy="3336926"/>
          </a:xfrm>
        </p:grpSpPr>
        <p:pic>
          <p:nvPicPr>
            <p:cNvPr id="172" name="Picture 171"/>
            <p:cNvPicPr preferRelativeResize="0">
              <a:picLocks noChangeAspect="1" noChangeArrowheads="1"/>
            </p:cNvPicPr>
            <p:nvPr/>
          </p:nvPicPr>
          <p:blipFill rotWithShape="1">
            <a:blip r:embed="rId2">
              <a:extLst>
                <a:ext uri="{28A0092B-C50C-407E-A947-70E740481C1C}">
                  <a14:useLocalDpi xmlns:a14="http://schemas.microsoft.com/office/drawing/2010/main" val="0"/>
                </a:ext>
              </a:extLst>
            </a:blip>
            <a:srcRect t="28846" b="21728"/>
            <a:stretch/>
          </p:blipFill>
          <p:spPr bwMode="auto">
            <a:xfrm>
              <a:off x="0" y="0"/>
              <a:ext cx="9753600" cy="3336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73" name="Group 172"/>
            <p:cNvGrpSpPr/>
            <p:nvPr/>
          </p:nvGrpSpPr>
          <p:grpSpPr>
            <a:xfrm>
              <a:off x="236753" y="332016"/>
              <a:ext cx="9485416" cy="2873652"/>
              <a:chOff x="236753" y="332016"/>
              <a:chExt cx="11858312" cy="3592749"/>
            </a:xfrm>
          </p:grpSpPr>
          <p:grpSp>
            <p:nvGrpSpPr>
              <p:cNvPr id="174" name="Group 173"/>
              <p:cNvGrpSpPr/>
              <p:nvPr/>
            </p:nvGrpSpPr>
            <p:grpSpPr>
              <a:xfrm>
                <a:off x="4250241" y="344148"/>
                <a:ext cx="3794496" cy="3580617"/>
                <a:chOff x="4250241" y="344150"/>
                <a:chExt cx="2964086" cy="2791226"/>
              </a:xfrm>
            </p:grpSpPr>
            <p:sp>
              <p:nvSpPr>
                <p:cNvPr id="201" name="Freeform 200"/>
                <p:cNvSpPr/>
                <p:nvPr/>
              </p:nvSpPr>
              <p:spPr>
                <a:xfrm>
                  <a:off x="4992404" y="368914"/>
                  <a:ext cx="1563997" cy="1030068"/>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730692"/>
                    <a:gd name="connsiteY0" fmla="*/ 0 h 1071908"/>
                    <a:gd name="connsiteX1" fmla="*/ 67310 w 1730692"/>
                    <a:gd name="connsiteY1" fmla="*/ 588010 h 1071908"/>
                    <a:gd name="connsiteX2" fmla="*/ 446405 w 1730692"/>
                    <a:gd name="connsiteY2" fmla="*/ 836930 h 1071908"/>
                    <a:gd name="connsiteX3" fmla="*/ 989330 w 1730692"/>
                    <a:gd name="connsiteY3" fmla="*/ 982980 h 1071908"/>
                    <a:gd name="connsiteX4" fmla="*/ 1544955 w 1730692"/>
                    <a:gd name="connsiteY4" fmla="*/ 1071880 h 1071908"/>
                    <a:gd name="connsiteX5" fmla="*/ 1730692 w 1730692"/>
                    <a:gd name="connsiteY5" fmla="*/ 11430 h 1071908"/>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702118 w 1761210"/>
                    <a:gd name="connsiteY4" fmla="*/ 1071880 h 1071908"/>
                    <a:gd name="connsiteX5" fmla="*/ 1730692 w 1761210"/>
                    <a:gd name="connsiteY5" fmla="*/ 11430 h 1071908"/>
                    <a:gd name="connsiteX0" fmla="*/ 0 w 1761210"/>
                    <a:gd name="connsiteY0" fmla="*/ 0 h 1148190"/>
                    <a:gd name="connsiteX1" fmla="*/ 67310 w 1761210"/>
                    <a:gd name="connsiteY1" fmla="*/ 588010 h 1148190"/>
                    <a:gd name="connsiteX2" fmla="*/ 446405 w 1761210"/>
                    <a:gd name="connsiteY2" fmla="*/ 836930 h 1148190"/>
                    <a:gd name="connsiteX3" fmla="*/ 989330 w 1761210"/>
                    <a:gd name="connsiteY3" fmla="*/ 982980 h 1148190"/>
                    <a:gd name="connsiteX4" fmla="*/ 1443829 w 1761210"/>
                    <a:gd name="connsiteY4" fmla="*/ 1057366 h 1148190"/>
                    <a:gd name="connsiteX5" fmla="*/ 1702118 w 1761210"/>
                    <a:gd name="connsiteY5" fmla="*/ 1071880 h 1148190"/>
                    <a:gd name="connsiteX6" fmla="*/ 1730692 w 1761210"/>
                    <a:gd name="connsiteY6" fmla="*/ 11430 h 1148190"/>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443829 w 1761210"/>
                    <a:gd name="connsiteY4" fmla="*/ 1057366 h 1071908"/>
                    <a:gd name="connsiteX5" fmla="*/ 1702118 w 1761210"/>
                    <a:gd name="connsiteY5" fmla="*/ 1071880 h 1071908"/>
                    <a:gd name="connsiteX6" fmla="*/ 1730692 w 1761210"/>
                    <a:gd name="connsiteY6" fmla="*/ 11430 h 1071908"/>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02118 w 1730692"/>
                    <a:gd name="connsiteY5" fmla="*/ 1071880 h 1071880"/>
                    <a:gd name="connsiteX6" fmla="*/ 1730692 w 1730692"/>
                    <a:gd name="connsiteY6" fmla="*/ 11430 h 1071880"/>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21168 w 1730692"/>
                    <a:gd name="connsiteY5" fmla="*/ 1071880 h 1071880"/>
                    <a:gd name="connsiteX6" fmla="*/ 1730692 w 1730692"/>
                    <a:gd name="connsiteY6" fmla="*/ 11430 h 1071880"/>
                    <a:gd name="connsiteX0" fmla="*/ 0 w 1721168"/>
                    <a:gd name="connsiteY0" fmla="*/ 0 h 1071880"/>
                    <a:gd name="connsiteX1" fmla="*/ 67310 w 1721168"/>
                    <a:gd name="connsiteY1" fmla="*/ 588010 h 1071880"/>
                    <a:gd name="connsiteX2" fmla="*/ 446405 w 1721168"/>
                    <a:gd name="connsiteY2" fmla="*/ 836930 h 1071880"/>
                    <a:gd name="connsiteX3" fmla="*/ 989330 w 1721168"/>
                    <a:gd name="connsiteY3" fmla="*/ 982980 h 1071880"/>
                    <a:gd name="connsiteX4" fmla="*/ 1443829 w 1721168"/>
                    <a:gd name="connsiteY4" fmla="*/ 1057366 h 1071880"/>
                    <a:gd name="connsiteX5" fmla="*/ 1721168 w 1721168"/>
                    <a:gd name="connsiteY5" fmla="*/ 1071880 h 1071880"/>
                    <a:gd name="connsiteX6" fmla="*/ 1711642 w 1721168"/>
                    <a:gd name="connsiteY6" fmla="*/ 11430 h 1071880"/>
                    <a:gd name="connsiteX0" fmla="*/ 0 w 1711642"/>
                    <a:gd name="connsiteY0" fmla="*/ 0 h 1081307"/>
                    <a:gd name="connsiteX1" fmla="*/ 67310 w 1711642"/>
                    <a:gd name="connsiteY1" fmla="*/ 588010 h 1081307"/>
                    <a:gd name="connsiteX2" fmla="*/ 446405 w 1711642"/>
                    <a:gd name="connsiteY2" fmla="*/ 836930 h 1081307"/>
                    <a:gd name="connsiteX3" fmla="*/ 989330 w 1711642"/>
                    <a:gd name="connsiteY3" fmla="*/ 982980 h 1081307"/>
                    <a:gd name="connsiteX4" fmla="*/ 1443829 w 1711642"/>
                    <a:gd name="connsiteY4" fmla="*/ 1057366 h 1081307"/>
                    <a:gd name="connsiteX5" fmla="*/ 1645754 w 1711642"/>
                    <a:gd name="connsiteY5" fmla="*/ 1081307 h 1081307"/>
                    <a:gd name="connsiteX6" fmla="*/ 1711642 w 1711642"/>
                    <a:gd name="connsiteY6" fmla="*/ 11430 h 1081307"/>
                    <a:gd name="connsiteX0" fmla="*/ 0 w 1645754"/>
                    <a:gd name="connsiteY0" fmla="*/ 0 h 1081307"/>
                    <a:gd name="connsiteX1" fmla="*/ 67310 w 1645754"/>
                    <a:gd name="connsiteY1" fmla="*/ 588010 h 1081307"/>
                    <a:gd name="connsiteX2" fmla="*/ 446405 w 1645754"/>
                    <a:gd name="connsiteY2" fmla="*/ 836930 h 1081307"/>
                    <a:gd name="connsiteX3" fmla="*/ 989330 w 1645754"/>
                    <a:gd name="connsiteY3" fmla="*/ 982980 h 1081307"/>
                    <a:gd name="connsiteX4" fmla="*/ 1443829 w 1645754"/>
                    <a:gd name="connsiteY4" fmla="*/ 1057366 h 1081307"/>
                    <a:gd name="connsiteX5" fmla="*/ 1645754 w 1645754"/>
                    <a:gd name="connsiteY5" fmla="*/ 1081307 h 1081307"/>
                    <a:gd name="connsiteX6" fmla="*/ 1589094 w 1645754"/>
                    <a:gd name="connsiteY6" fmla="*/ 162259 h 1081307"/>
                    <a:gd name="connsiteX0" fmla="*/ 0 w 1683362"/>
                    <a:gd name="connsiteY0" fmla="*/ 0 h 1081307"/>
                    <a:gd name="connsiteX1" fmla="*/ 67310 w 1683362"/>
                    <a:gd name="connsiteY1" fmla="*/ 588010 h 1081307"/>
                    <a:gd name="connsiteX2" fmla="*/ 446405 w 1683362"/>
                    <a:gd name="connsiteY2" fmla="*/ 836930 h 1081307"/>
                    <a:gd name="connsiteX3" fmla="*/ 989330 w 1683362"/>
                    <a:gd name="connsiteY3" fmla="*/ 982980 h 1081307"/>
                    <a:gd name="connsiteX4" fmla="*/ 1443829 w 1683362"/>
                    <a:gd name="connsiteY4" fmla="*/ 1057366 h 1081307"/>
                    <a:gd name="connsiteX5" fmla="*/ 1645754 w 1683362"/>
                    <a:gd name="connsiteY5" fmla="*/ 1081307 h 1081307"/>
                    <a:gd name="connsiteX6" fmla="*/ 1683362 w 1683362"/>
                    <a:gd name="connsiteY6" fmla="*/ 20857 h 1081307"/>
                    <a:gd name="connsiteX0" fmla="*/ 0 w 1683461"/>
                    <a:gd name="connsiteY0" fmla="*/ 0 h 1081307"/>
                    <a:gd name="connsiteX1" fmla="*/ 67310 w 1683461"/>
                    <a:gd name="connsiteY1" fmla="*/ 588010 h 1081307"/>
                    <a:gd name="connsiteX2" fmla="*/ 446405 w 1683461"/>
                    <a:gd name="connsiteY2" fmla="*/ 836930 h 1081307"/>
                    <a:gd name="connsiteX3" fmla="*/ 989330 w 1683461"/>
                    <a:gd name="connsiteY3" fmla="*/ 982980 h 1081307"/>
                    <a:gd name="connsiteX4" fmla="*/ 1443829 w 1683461"/>
                    <a:gd name="connsiteY4" fmla="*/ 1057366 h 1081307"/>
                    <a:gd name="connsiteX5" fmla="*/ 1683461 w 1683461"/>
                    <a:gd name="connsiteY5" fmla="*/ 1081307 h 1081307"/>
                    <a:gd name="connsiteX6" fmla="*/ 1683362 w 1683461"/>
                    <a:gd name="connsiteY6" fmla="*/ 20857 h 1081307"/>
                    <a:gd name="connsiteX0" fmla="*/ 0 w 1791244"/>
                    <a:gd name="connsiteY0" fmla="*/ 0 h 1119407"/>
                    <a:gd name="connsiteX1" fmla="*/ 67310 w 1791244"/>
                    <a:gd name="connsiteY1" fmla="*/ 588010 h 1119407"/>
                    <a:gd name="connsiteX2" fmla="*/ 446405 w 1791244"/>
                    <a:gd name="connsiteY2" fmla="*/ 836930 h 1119407"/>
                    <a:gd name="connsiteX3" fmla="*/ 989330 w 1791244"/>
                    <a:gd name="connsiteY3" fmla="*/ 982980 h 1119407"/>
                    <a:gd name="connsiteX4" fmla="*/ 1443829 w 1791244"/>
                    <a:gd name="connsiteY4" fmla="*/ 1057366 h 1119407"/>
                    <a:gd name="connsiteX5" fmla="*/ 1791244 w 1791244"/>
                    <a:gd name="connsiteY5" fmla="*/ 1119407 h 1119407"/>
                    <a:gd name="connsiteX6" fmla="*/ 1683362 w 1791244"/>
                    <a:gd name="connsiteY6" fmla="*/ 208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970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58957 h 1119407"/>
                    <a:gd name="connsiteX0" fmla="*/ 0 w 1812801"/>
                    <a:gd name="connsiteY0" fmla="*/ 0 h 1119407"/>
                    <a:gd name="connsiteX1" fmla="*/ 67310 w 1812801"/>
                    <a:gd name="connsiteY1" fmla="*/ 588010 h 1119407"/>
                    <a:gd name="connsiteX2" fmla="*/ 446405 w 1812801"/>
                    <a:gd name="connsiteY2" fmla="*/ 836930 h 1119407"/>
                    <a:gd name="connsiteX3" fmla="*/ 989330 w 1812801"/>
                    <a:gd name="connsiteY3" fmla="*/ 982980 h 1119407"/>
                    <a:gd name="connsiteX4" fmla="*/ 1443829 w 1812801"/>
                    <a:gd name="connsiteY4" fmla="*/ 1057366 h 1119407"/>
                    <a:gd name="connsiteX5" fmla="*/ 1812801 w 1812801"/>
                    <a:gd name="connsiteY5" fmla="*/ 1119407 h 1119407"/>
                    <a:gd name="connsiteX6" fmla="*/ 1812701 w 1812801"/>
                    <a:gd name="connsiteY6" fmla="*/ 58957 h 1119407"/>
                    <a:gd name="connsiteX0" fmla="*/ 0 w 1823579"/>
                    <a:gd name="connsiteY0" fmla="*/ 45818 h 1060450"/>
                    <a:gd name="connsiteX1" fmla="*/ 78088 w 1823579"/>
                    <a:gd name="connsiteY1" fmla="*/ 529053 h 1060450"/>
                    <a:gd name="connsiteX2" fmla="*/ 457183 w 1823579"/>
                    <a:gd name="connsiteY2" fmla="*/ 777973 h 1060450"/>
                    <a:gd name="connsiteX3" fmla="*/ 1000108 w 1823579"/>
                    <a:gd name="connsiteY3" fmla="*/ 924023 h 1060450"/>
                    <a:gd name="connsiteX4" fmla="*/ 1454607 w 1823579"/>
                    <a:gd name="connsiteY4" fmla="*/ 998409 h 1060450"/>
                    <a:gd name="connsiteX5" fmla="*/ 1823579 w 1823579"/>
                    <a:gd name="connsiteY5" fmla="*/ 1060450 h 1060450"/>
                    <a:gd name="connsiteX6" fmla="*/ 1823479 w 1823579"/>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28968"/>
                    <a:gd name="connsiteY0" fmla="*/ 14862 h 1022350"/>
                    <a:gd name="connsiteX1" fmla="*/ 70004 w 1828968"/>
                    <a:gd name="connsiteY1" fmla="*/ 529053 h 1022350"/>
                    <a:gd name="connsiteX2" fmla="*/ 449099 w 1828968"/>
                    <a:gd name="connsiteY2" fmla="*/ 777973 h 1022350"/>
                    <a:gd name="connsiteX3" fmla="*/ 992024 w 1828968"/>
                    <a:gd name="connsiteY3" fmla="*/ 924023 h 1022350"/>
                    <a:gd name="connsiteX4" fmla="*/ 1446523 w 1828968"/>
                    <a:gd name="connsiteY4" fmla="*/ 998409 h 1022350"/>
                    <a:gd name="connsiteX5" fmla="*/ 1828968 w 1828968"/>
                    <a:gd name="connsiteY5" fmla="*/ 1022350 h 1022350"/>
                    <a:gd name="connsiteX6" fmla="*/ 1815395 w 1828968"/>
                    <a:gd name="connsiteY6" fmla="*/ 0 h 1022350"/>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31116 w 1784636"/>
                    <a:gd name="connsiteY0" fmla="*/ 0 h 1007488"/>
                    <a:gd name="connsiteX1" fmla="*/ 25672 w 1784636"/>
                    <a:gd name="connsiteY1" fmla="*/ 514191 h 1007488"/>
                    <a:gd name="connsiteX2" fmla="*/ 404767 w 1784636"/>
                    <a:gd name="connsiteY2" fmla="*/ 763111 h 1007488"/>
                    <a:gd name="connsiteX3" fmla="*/ 947692 w 1784636"/>
                    <a:gd name="connsiteY3" fmla="*/ 909161 h 1007488"/>
                    <a:gd name="connsiteX4" fmla="*/ 1402191 w 1784636"/>
                    <a:gd name="connsiteY4" fmla="*/ 983547 h 1007488"/>
                    <a:gd name="connsiteX5" fmla="*/ 1784636 w 1784636"/>
                    <a:gd name="connsiteY5" fmla="*/ 1007488 h 1007488"/>
                    <a:gd name="connsiteX6" fmla="*/ 1784535 w 1784636"/>
                    <a:gd name="connsiteY6" fmla="*/ 1806 h 1007488"/>
                    <a:gd name="connsiteX0" fmla="*/ 0 w 1753520"/>
                    <a:gd name="connsiteY0" fmla="*/ 0 h 1007488"/>
                    <a:gd name="connsiteX1" fmla="*/ 59226 w 1753520"/>
                    <a:gd name="connsiteY1" fmla="*/ 514191 h 1007488"/>
                    <a:gd name="connsiteX2" fmla="*/ 373651 w 1753520"/>
                    <a:gd name="connsiteY2" fmla="*/ 763111 h 1007488"/>
                    <a:gd name="connsiteX3" fmla="*/ 916576 w 1753520"/>
                    <a:gd name="connsiteY3" fmla="*/ 909161 h 1007488"/>
                    <a:gd name="connsiteX4" fmla="*/ 1371075 w 1753520"/>
                    <a:gd name="connsiteY4" fmla="*/ 983547 h 1007488"/>
                    <a:gd name="connsiteX5" fmla="*/ 1753520 w 1753520"/>
                    <a:gd name="connsiteY5" fmla="*/ 1007488 h 1007488"/>
                    <a:gd name="connsiteX6" fmla="*/ 1753419 w 1753520"/>
                    <a:gd name="connsiteY6" fmla="*/ 1806 h 1007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3520" h="1007488">
                      <a:moveTo>
                        <a:pt x="0" y="0"/>
                      </a:moveTo>
                      <a:cubicBezTo>
                        <a:pt x="3314" y="80169"/>
                        <a:pt x="-3049" y="387006"/>
                        <a:pt x="59226" y="514191"/>
                      </a:cubicBezTo>
                      <a:cubicBezTo>
                        <a:pt x="121501" y="641376"/>
                        <a:pt x="230759" y="697283"/>
                        <a:pt x="373651" y="763111"/>
                      </a:cubicBezTo>
                      <a:cubicBezTo>
                        <a:pt x="516543" y="828939"/>
                        <a:pt x="750339" y="872422"/>
                        <a:pt x="916576" y="909161"/>
                      </a:cubicBezTo>
                      <a:cubicBezTo>
                        <a:pt x="1082813" y="945900"/>
                        <a:pt x="1231584" y="967159"/>
                        <a:pt x="1371075" y="983547"/>
                      </a:cubicBezTo>
                      <a:cubicBezTo>
                        <a:pt x="1510566" y="999935"/>
                        <a:pt x="1597759" y="1004011"/>
                        <a:pt x="1753520" y="1007488"/>
                      </a:cubicBezTo>
                      <a:cubicBezTo>
                        <a:pt x="1752462" y="609026"/>
                        <a:pt x="1752076" y="397094"/>
                        <a:pt x="1753419" y="1806"/>
                      </a:cubicBezTo>
                    </a:path>
                  </a:pathLst>
                </a:custGeom>
                <a:solidFill>
                  <a:srgbClr val="041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cxnSp>
              <p:nvCxnSpPr>
                <p:cNvPr id="202" name="Straight Connector 201"/>
                <p:cNvCxnSpPr/>
                <p:nvPr/>
              </p:nvCxnSpPr>
              <p:spPr bwMode="auto">
                <a:xfrm>
                  <a:off x="5352240" y="1178602"/>
                  <a:ext cx="0" cy="1956774"/>
                </a:xfrm>
                <a:prstGeom prst="line">
                  <a:avLst/>
                </a:prstGeom>
                <a:solidFill>
                  <a:schemeClr val="accent1"/>
                </a:solidFill>
                <a:ln w="38100" cap="flat" cmpd="sng" algn="ctr">
                  <a:solidFill>
                    <a:srgbClr val="00FF00"/>
                  </a:solidFill>
                  <a:prstDash val="lgDash"/>
                  <a:round/>
                  <a:headEnd type="none" w="med" len="med"/>
                  <a:tailEnd type="none" w="med" len="med"/>
                </a:ln>
                <a:effectLst/>
              </p:spPr>
            </p:cxnSp>
            <p:cxnSp>
              <p:nvCxnSpPr>
                <p:cNvPr id="203" name="Straight Connector 202"/>
                <p:cNvCxnSpPr/>
                <p:nvPr/>
              </p:nvCxnSpPr>
              <p:spPr bwMode="auto">
                <a:xfrm flipH="1">
                  <a:off x="4992404" y="836868"/>
                  <a:ext cx="19039" cy="2298508"/>
                </a:xfrm>
                <a:prstGeom prst="line">
                  <a:avLst/>
                </a:prstGeom>
                <a:solidFill>
                  <a:schemeClr val="accent1"/>
                </a:solidFill>
                <a:ln w="38100" cap="flat" cmpd="sng" algn="ctr">
                  <a:solidFill>
                    <a:srgbClr val="00FF00"/>
                  </a:solidFill>
                  <a:prstDash val="lgDash"/>
                  <a:round/>
                  <a:headEnd type="none" w="med" len="med"/>
                  <a:tailEnd type="none" w="med" len="med"/>
                </a:ln>
                <a:effectLst/>
              </p:spPr>
            </p:cxnSp>
            <p:sp>
              <p:nvSpPr>
                <p:cNvPr id="204" name="Text Box 2"/>
                <p:cNvSpPr txBox="1">
                  <a:spLocks noChangeArrowheads="1"/>
                </p:cNvSpPr>
                <p:nvPr/>
              </p:nvSpPr>
              <p:spPr bwMode="auto">
                <a:xfrm rot="16200000">
                  <a:off x="4905706" y="2721162"/>
                  <a:ext cx="517189" cy="195767"/>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Adhesive</a:t>
                  </a:r>
                  <a:endParaRPr lang="en-GB" sz="1200">
                    <a:solidFill>
                      <a:prstClr val="black"/>
                    </a:solidFill>
                    <a:latin typeface="Times New Roman"/>
                    <a:ea typeface="SimSun"/>
                  </a:endParaRPr>
                </a:p>
              </p:txBody>
            </p:sp>
            <p:sp>
              <p:nvSpPr>
                <p:cNvPr id="205" name="Text Box 2"/>
                <p:cNvSpPr txBox="1">
                  <a:spLocks noChangeArrowheads="1"/>
                </p:cNvSpPr>
                <p:nvPr/>
              </p:nvSpPr>
              <p:spPr bwMode="auto">
                <a:xfrm>
                  <a:off x="5641817" y="2879715"/>
                  <a:ext cx="518847" cy="18050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206" name="Text Box 2"/>
                <p:cNvSpPr txBox="1">
                  <a:spLocks noChangeArrowheads="1"/>
                </p:cNvSpPr>
                <p:nvPr/>
              </p:nvSpPr>
              <p:spPr bwMode="auto">
                <a:xfrm>
                  <a:off x="4354091" y="2879723"/>
                  <a:ext cx="518847" cy="18050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207" name="Text Box 2"/>
                <p:cNvSpPr txBox="1">
                  <a:spLocks noChangeArrowheads="1"/>
                </p:cNvSpPr>
                <p:nvPr/>
              </p:nvSpPr>
              <p:spPr bwMode="auto">
                <a:xfrm>
                  <a:off x="4250241" y="367886"/>
                  <a:ext cx="532501" cy="339663"/>
                </a:xfrm>
                <a:prstGeom prst="rect">
                  <a:avLst/>
                </a:prstGeom>
                <a:noFill/>
                <a:ln w="9525">
                  <a:noFill/>
                  <a:miter lim="800000"/>
                  <a:headEnd/>
                  <a:tailEnd/>
                </a:ln>
              </p:spPr>
              <p:txBody>
                <a:bodyPr rot="0" vert="horz" wrap="square" lIns="18000" tIns="18000" rIns="18000" bIns="18000" anchor="t" anchorCtr="0">
                  <a:noAutofit/>
                </a:bodyPr>
                <a:lstStyle/>
                <a:p>
                  <a:pPr>
                    <a:spcBef>
                      <a:spcPts val="0"/>
                    </a:spcBef>
                    <a:spcAft>
                      <a:spcPts val="0"/>
                    </a:spcAft>
                  </a:pPr>
                  <a:r>
                    <a:rPr lang="en-GB" sz="900">
                      <a:solidFill>
                        <a:srgbClr val="FFFFFF"/>
                      </a:solidFill>
                      <a:latin typeface="Calibri"/>
                      <a:ea typeface="Times New Roman"/>
                      <a:cs typeface="Arial"/>
                    </a:rPr>
                    <a:t>Inner adherend</a:t>
                  </a:r>
                  <a:endParaRPr lang="en-GB" sz="1200">
                    <a:solidFill>
                      <a:prstClr val="black"/>
                    </a:solidFill>
                    <a:latin typeface="Times New Roman"/>
                    <a:ea typeface="SimSun"/>
                  </a:endParaRPr>
                </a:p>
              </p:txBody>
            </p:sp>
            <p:sp>
              <p:nvSpPr>
                <p:cNvPr id="208" name="Text Box 2"/>
                <p:cNvSpPr txBox="1">
                  <a:spLocks noChangeArrowheads="1"/>
                </p:cNvSpPr>
                <p:nvPr/>
              </p:nvSpPr>
              <p:spPr bwMode="auto">
                <a:xfrm>
                  <a:off x="5505869" y="836798"/>
                  <a:ext cx="934946" cy="18050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Outer adherend</a:t>
                  </a:r>
                  <a:endParaRPr lang="en-GB" sz="1200">
                    <a:solidFill>
                      <a:prstClr val="black"/>
                    </a:solidFill>
                    <a:latin typeface="Times New Roman"/>
                    <a:ea typeface="SimSun"/>
                  </a:endParaRPr>
                </a:p>
              </p:txBody>
            </p:sp>
            <p:sp>
              <p:nvSpPr>
                <p:cNvPr id="209" name="Freeform 208"/>
                <p:cNvSpPr/>
                <p:nvPr/>
              </p:nvSpPr>
              <p:spPr>
                <a:xfrm>
                  <a:off x="4987640" y="344150"/>
                  <a:ext cx="1554388" cy="1058089"/>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678796"/>
                    <a:gd name="connsiteY0" fmla="*/ 0 h 1082183"/>
                    <a:gd name="connsiteX1" fmla="*/ 67310 w 1678796"/>
                    <a:gd name="connsiteY1" fmla="*/ 588010 h 1082183"/>
                    <a:gd name="connsiteX2" fmla="*/ 446405 w 1678796"/>
                    <a:gd name="connsiteY2" fmla="*/ 836930 h 1082183"/>
                    <a:gd name="connsiteX3" fmla="*/ 989330 w 1678796"/>
                    <a:gd name="connsiteY3" fmla="*/ 982980 h 1082183"/>
                    <a:gd name="connsiteX4" fmla="*/ 1544955 w 1678796"/>
                    <a:gd name="connsiteY4" fmla="*/ 1071880 h 1082183"/>
                    <a:gd name="connsiteX5" fmla="*/ 1678796 w 1678796"/>
                    <a:gd name="connsiteY5" fmla="*/ 1078132 h 1082183"/>
                    <a:gd name="connsiteX0" fmla="*/ 0 w 1806146"/>
                    <a:gd name="connsiteY0" fmla="*/ 0 h 1082183"/>
                    <a:gd name="connsiteX1" fmla="*/ 67310 w 1806146"/>
                    <a:gd name="connsiteY1" fmla="*/ 588010 h 1082183"/>
                    <a:gd name="connsiteX2" fmla="*/ 446405 w 1806146"/>
                    <a:gd name="connsiteY2" fmla="*/ 836930 h 1082183"/>
                    <a:gd name="connsiteX3" fmla="*/ 989330 w 1806146"/>
                    <a:gd name="connsiteY3" fmla="*/ 982980 h 1082183"/>
                    <a:gd name="connsiteX4" fmla="*/ 1544955 w 1806146"/>
                    <a:gd name="connsiteY4" fmla="*/ 1071880 h 1082183"/>
                    <a:gd name="connsiteX5" fmla="*/ 1806146 w 1806146"/>
                    <a:gd name="connsiteY5" fmla="*/ 1078132 h 1082183"/>
                    <a:gd name="connsiteX0" fmla="*/ 0 w 1790228"/>
                    <a:gd name="connsiteY0" fmla="*/ 0 h 998839"/>
                    <a:gd name="connsiteX1" fmla="*/ 51392 w 1790228"/>
                    <a:gd name="connsiteY1" fmla="*/ 504666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2228 w 1792456"/>
                    <a:gd name="connsiteY0" fmla="*/ 0 h 998839"/>
                    <a:gd name="connsiteX1" fmla="*/ 53620 w 1792456"/>
                    <a:gd name="connsiteY1" fmla="*/ 504666 h 998839"/>
                    <a:gd name="connsiteX2" fmla="*/ 432715 w 1792456"/>
                    <a:gd name="connsiteY2" fmla="*/ 753586 h 998839"/>
                    <a:gd name="connsiteX3" fmla="*/ 975640 w 1792456"/>
                    <a:gd name="connsiteY3" fmla="*/ 899636 h 998839"/>
                    <a:gd name="connsiteX4" fmla="*/ 1531265 w 1792456"/>
                    <a:gd name="connsiteY4" fmla="*/ 988536 h 998839"/>
                    <a:gd name="connsiteX5" fmla="*/ 1792456 w 1792456"/>
                    <a:gd name="connsiteY5" fmla="*/ 994788 h 998839"/>
                    <a:gd name="connsiteX0" fmla="*/ 399 w 1790627"/>
                    <a:gd name="connsiteY0" fmla="*/ 0 h 998839"/>
                    <a:gd name="connsiteX1" fmla="*/ 59750 w 1790627"/>
                    <a:gd name="connsiteY1" fmla="*/ 487997 h 998839"/>
                    <a:gd name="connsiteX2" fmla="*/ 430886 w 1790627"/>
                    <a:gd name="connsiteY2" fmla="*/ 753586 h 998839"/>
                    <a:gd name="connsiteX3" fmla="*/ 973811 w 1790627"/>
                    <a:gd name="connsiteY3" fmla="*/ 899636 h 998839"/>
                    <a:gd name="connsiteX4" fmla="*/ 1529436 w 1790627"/>
                    <a:gd name="connsiteY4" fmla="*/ 988536 h 998839"/>
                    <a:gd name="connsiteX5" fmla="*/ 1790627 w 1790627"/>
                    <a:gd name="connsiteY5" fmla="*/ 994788 h 998839"/>
                    <a:gd name="connsiteX0" fmla="*/ 0 w 1790228"/>
                    <a:gd name="connsiteY0" fmla="*/ 0 h 998839"/>
                    <a:gd name="connsiteX1" fmla="*/ 96495 w 1790228"/>
                    <a:gd name="connsiteY1" fmla="*/ 518953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0 w 1774310"/>
                    <a:gd name="connsiteY0" fmla="*/ 0 h 998839"/>
                    <a:gd name="connsiteX1" fmla="*/ 80577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74310"/>
                    <a:gd name="connsiteY0" fmla="*/ 0 h 998839"/>
                    <a:gd name="connsiteX1" fmla="*/ 112415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15942"/>
                    <a:gd name="connsiteY0" fmla="*/ 0 h 998839"/>
                    <a:gd name="connsiteX1" fmla="*/ 54047 w 1715942"/>
                    <a:gd name="connsiteY1" fmla="*/ 518953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 name="connsiteX0" fmla="*/ 0 w 1715942"/>
                    <a:gd name="connsiteY0" fmla="*/ 0 h 998839"/>
                    <a:gd name="connsiteX1" fmla="*/ 69967 w 1715942"/>
                    <a:gd name="connsiteY1" fmla="*/ 504665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5942" h="998839">
                      <a:moveTo>
                        <a:pt x="0" y="0"/>
                      </a:moveTo>
                      <a:cubicBezTo>
                        <a:pt x="993" y="92074"/>
                        <a:pt x="10600" y="379067"/>
                        <a:pt x="69967" y="504665"/>
                      </a:cubicBezTo>
                      <a:cubicBezTo>
                        <a:pt x="129334" y="630263"/>
                        <a:pt x="218008" y="687758"/>
                        <a:pt x="356201" y="753586"/>
                      </a:cubicBezTo>
                      <a:cubicBezTo>
                        <a:pt x="494394" y="819414"/>
                        <a:pt x="716034" y="860478"/>
                        <a:pt x="899126" y="899636"/>
                      </a:cubicBezTo>
                      <a:cubicBezTo>
                        <a:pt x="1082218" y="938794"/>
                        <a:pt x="1331984" y="982186"/>
                        <a:pt x="1454751" y="988536"/>
                      </a:cubicBezTo>
                      <a:cubicBezTo>
                        <a:pt x="1577518" y="994886"/>
                        <a:pt x="1701125" y="1004313"/>
                        <a:pt x="1715942" y="9947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210" name="Text Box 2"/>
                <p:cNvSpPr txBox="1">
                  <a:spLocks noChangeArrowheads="1"/>
                </p:cNvSpPr>
                <p:nvPr/>
              </p:nvSpPr>
              <p:spPr bwMode="auto">
                <a:xfrm>
                  <a:off x="5323770" y="507090"/>
                  <a:ext cx="1062070" cy="172681"/>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800">
                      <a:solidFill>
                        <a:srgbClr val="FFFFFF"/>
                      </a:solidFill>
                      <a:latin typeface="Calibri"/>
                      <a:ea typeface="Times New Roman"/>
                      <a:cs typeface="Arial"/>
                    </a:rPr>
                    <a:t>Root of discontinuity</a:t>
                  </a:r>
                  <a:endParaRPr lang="en-GB" sz="1100">
                    <a:solidFill>
                      <a:prstClr val="black"/>
                    </a:solidFill>
                    <a:latin typeface="Times New Roman"/>
                    <a:ea typeface="SimSun"/>
                  </a:endParaRPr>
                </a:p>
              </p:txBody>
            </p:sp>
            <p:cxnSp>
              <p:nvCxnSpPr>
                <p:cNvPr id="211" name="Straight Arrow Connector 210"/>
                <p:cNvCxnSpPr/>
                <p:nvPr/>
              </p:nvCxnSpPr>
              <p:spPr>
                <a:xfrm flipH="1">
                  <a:off x="5229187" y="673503"/>
                  <a:ext cx="347345" cy="35623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2" name="TextBox 192"/>
                <p:cNvSpPr txBox="1"/>
                <p:nvPr/>
              </p:nvSpPr>
              <p:spPr>
                <a:xfrm rot="16200000">
                  <a:off x="6729829" y="1513875"/>
                  <a:ext cx="712887" cy="256109"/>
                </a:xfrm>
                <a:prstGeom prst="rect">
                  <a:avLst/>
                </a:prstGeom>
                <a:noFill/>
              </p:spPr>
              <p:txBody>
                <a:bodyPr wrap="square" rtlCol="0">
                  <a:spAutoFit/>
                </a:bodyPr>
                <a:lstStyle/>
                <a:p>
                  <a:pPr algn="l" eaLnBrk="1" fontAlgn="auto" hangingPunct="1">
                    <a:spcBef>
                      <a:spcPts val="0"/>
                    </a:spcBef>
                    <a:spcAft>
                      <a:spcPts val="0"/>
                    </a:spcAft>
                  </a:pPr>
                  <a:r>
                    <a:rPr lang="en-GB" sz="1100">
                      <a:solidFill>
                        <a:srgbClr val="000000"/>
                      </a:solidFill>
                      <a:latin typeface="Calibri"/>
                      <a:ea typeface="SimSun"/>
                      <a:cs typeface="Arial"/>
                    </a:rPr>
                    <a:t>Strain</a:t>
                  </a:r>
                  <a:endParaRPr lang="en-GB" sz="1200">
                    <a:solidFill>
                      <a:prstClr val="black"/>
                    </a:solidFill>
                    <a:latin typeface="Times New Roman"/>
                    <a:ea typeface="SimSun"/>
                  </a:endParaRPr>
                </a:p>
              </p:txBody>
            </p:sp>
          </p:grpSp>
          <p:grpSp>
            <p:nvGrpSpPr>
              <p:cNvPr id="175" name="Group 174"/>
              <p:cNvGrpSpPr/>
              <p:nvPr/>
            </p:nvGrpSpPr>
            <p:grpSpPr>
              <a:xfrm>
                <a:off x="8141347" y="338082"/>
                <a:ext cx="3953718" cy="3580617"/>
                <a:chOff x="8141347" y="338084"/>
                <a:chExt cx="3088464" cy="2791226"/>
              </a:xfrm>
            </p:grpSpPr>
            <p:sp>
              <p:nvSpPr>
                <p:cNvPr id="189" name="Freeform 188"/>
                <p:cNvSpPr/>
                <p:nvPr/>
              </p:nvSpPr>
              <p:spPr>
                <a:xfrm>
                  <a:off x="8883510" y="362848"/>
                  <a:ext cx="1563997" cy="1030068"/>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730692"/>
                    <a:gd name="connsiteY0" fmla="*/ 0 h 1071908"/>
                    <a:gd name="connsiteX1" fmla="*/ 67310 w 1730692"/>
                    <a:gd name="connsiteY1" fmla="*/ 588010 h 1071908"/>
                    <a:gd name="connsiteX2" fmla="*/ 446405 w 1730692"/>
                    <a:gd name="connsiteY2" fmla="*/ 836930 h 1071908"/>
                    <a:gd name="connsiteX3" fmla="*/ 989330 w 1730692"/>
                    <a:gd name="connsiteY3" fmla="*/ 982980 h 1071908"/>
                    <a:gd name="connsiteX4" fmla="*/ 1544955 w 1730692"/>
                    <a:gd name="connsiteY4" fmla="*/ 1071880 h 1071908"/>
                    <a:gd name="connsiteX5" fmla="*/ 1730692 w 1730692"/>
                    <a:gd name="connsiteY5" fmla="*/ 11430 h 1071908"/>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702118 w 1761210"/>
                    <a:gd name="connsiteY4" fmla="*/ 1071880 h 1071908"/>
                    <a:gd name="connsiteX5" fmla="*/ 1730692 w 1761210"/>
                    <a:gd name="connsiteY5" fmla="*/ 11430 h 1071908"/>
                    <a:gd name="connsiteX0" fmla="*/ 0 w 1761210"/>
                    <a:gd name="connsiteY0" fmla="*/ 0 h 1148190"/>
                    <a:gd name="connsiteX1" fmla="*/ 67310 w 1761210"/>
                    <a:gd name="connsiteY1" fmla="*/ 588010 h 1148190"/>
                    <a:gd name="connsiteX2" fmla="*/ 446405 w 1761210"/>
                    <a:gd name="connsiteY2" fmla="*/ 836930 h 1148190"/>
                    <a:gd name="connsiteX3" fmla="*/ 989330 w 1761210"/>
                    <a:gd name="connsiteY3" fmla="*/ 982980 h 1148190"/>
                    <a:gd name="connsiteX4" fmla="*/ 1443829 w 1761210"/>
                    <a:gd name="connsiteY4" fmla="*/ 1057366 h 1148190"/>
                    <a:gd name="connsiteX5" fmla="*/ 1702118 w 1761210"/>
                    <a:gd name="connsiteY5" fmla="*/ 1071880 h 1148190"/>
                    <a:gd name="connsiteX6" fmla="*/ 1730692 w 1761210"/>
                    <a:gd name="connsiteY6" fmla="*/ 11430 h 1148190"/>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443829 w 1761210"/>
                    <a:gd name="connsiteY4" fmla="*/ 1057366 h 1071908"/>
                    <a:gd name="connsiteX5" fmla="*/ 1702118 w 1761210"/>
                    <a:gd name="connsiteY5" fmla="*/ 1071880 h 1071908"/>
                    <a:gd name="connsiteX6" fmla="*/ 1730692 w 1761210"/>
                    <a:gd name="connsiteY6" fmla="*/ 11430 h 1071908"/>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02118 w 1730692"/>
                    <a:gd name="connsiteY5" fmla="*/ 1071880 h 1071880"/>
                    <a:gd name="connsiteX6" fmla="*/ 1730692 w 1730692"/>
                    <a:gd name="connsiteY6" fmla="*/ 11430 h 1071880"/>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21168 w 1730692"/>
                    <a:gd name="connsiteY5" fmla="*/ 1071880 h 1071880"/>
                    <a:gd name="connsiteX6" fmla="*/ 1730692 w 1730692"/>
                    <a:gd name="connsiteY6" fmla="*/ 11430 h 1071880"/>
                    <a:gd name="connsiteX0" fmla="*/ 0 w 1721168"/>
                    <a:gd name="connsiteY0" fmla="*/ 0 h 1071880"/>
                    <a:gd name="connsiteX1" fmla="*/ 67310 w 1721168"/>
                    <a:gd name="connsiteY1" fmla="*/ 588010 h 1071880"/>
                    <a:gd name="connsiteX2" fmla="*/ 446405 w 1721168"/>
                    <a:gd name="connsiteY2" fmla="*/ 836930 h 1071880"/>
                    <a:gd name="connsiteX3" fmla="*/ 989330 w 1721168"/>
                    <a:gd name="connsiteY3" fmla="*/ 982980 h 1071880"/>
                    <a:gd name="connsiteX4" fmla="*/ 1443829 w 1721168"/>
                    <a:gd name="connsiteY4" fmla="*/ 1057366 h 1071880"/>
                    <a:gd name="connsiteX5" fmla="*/ 1721168 w 1721168"/>
                    <a:gd name="connsiteY5" fmla="*/ 1071880 h 1071880"/>
                    <a:gd name="connsiteX6" fmla="*/ 1711642 w 1721168"/>
                    <a:gd name="connsiteY6" fmla="*/ 11430 h 1071880"/>
                    <a:gd name="connsiteX0" fmla="*/ 0 w 1711642"/>
                    <a:gd name="connsiteY0" fmla="*/ 0 h 1081307"/>
                    <a:gd name="connsiteX1" fmla="*/ 67310 w 1711642"/>
                    <a:gd name="connsiteY1" fmla="*/ 588010 h 1081307"/>
                    <a:gd name="connsiteX2" fmla="*/ 446405 w 1711642"/>
                    <a:gd name="connsiteY2" fmla="*/ 836930 h 1081307"/>
                    <a:gd name="connsiteX3" fmla="*/ 989330 w 1711642"/>
                    <a:gd name="connsiteY3" fmla="*/ 982980 h 1081307"/>
                    <a:gd name="connsiteX4" fmla="*/ 1443829 w 1711642"/>
                    <a:gd name="connsiteY4" fmla="*/ 1057366 h 1081307"/>
                    <a:gd name="connsiteX5" fmla="*/ 1645754 w 1711642"/>
                    <a:gd name="connsiteY5" fmla="*/ 1081307 h 1081307"/>
                    <a:gd name="connsiteX6" fmla="*/ 1711642 w 1711642"/>
                    <a:gd name="connsiteY6" fmla="*/ 11430 h 1081307"/>
                    <a:gd name="connsiteX0" fmla="*/ 0 w 1645754"/>
                    <a:gd name="connsiteY0" fmla="*/ 0 h 1081307"/>
                    <a:gd name="connsiteX1" fmla="*/ 67310 w 1645754"/>
                    <a:gd name="connsiteY1" fmla="*/ 588010 h 1081307"/>
                    <a:gd name="connsiteX2" fmla="*/ 446405 w 1645754"/>
                    <a:gd name="connsiteY2" fmla="*/ 836930 h 1081307"/>
                    <a:gd name="connsiteX3" fmla="*/ 989330 w 1645754"/>
                    <a:gd name="connsiteY3" fmla="*/ 982980 h 1081307"/>
                    <a:gd name="connsiteX4" fmla="*/ 1443829 w 1645754"/>
                    <a:gd name="connsiteY4" fmla="*/ 1057366 h 1081307"/>
                    <a:gd name="connsiteX5" fmla="*/ 1645754 w 1645754"/>
                    <a:gd name="connsiteY5" fmla="*/ 1081307 h 1081307"/>
                    <a:gd name="connsiteX6" fmla="*/ 1589094 w 1645754"/>
                    <a:gd name="connsiteY6" fmla="*/ 162259 h 1081307"/>
                    <a:gd name="connsiteX0" fmla="*/ 0 w 1683362"/>
                    <a:gd name="connsiteY0" fmla="*/ 0 h 1081307"/>
                    <a:gd name="connsiteX1" fmla="*/ 67310 w 1683362"/>
                    <a:gd name="connsiteY1" fmla="*/ 588010 h 1081307"/>
                    <a:gd name="connsiteX2" fmla="*/ 446405 w 1683362"/>
                    <a:gd name="connsiteY2" fmla="*/ 836930 h 1081307"/>
                    <a:gd name="connsiteX3" fmla="*/ 989330 w 1683362"/>
                    <a:gd name="connsiteY3" fmla="*/ 982980 h 1081307"/>
                    <a:gd name="connsiteX4" fmla="*/ 1443829 w 1683362"/>
                    <a:gd name="connsiteY4" fmla="*/ 1057366 h 1081307"/>
                    <a:gd name="connsiteX5" fmla="*/ 1645754 w 1683362"/>
                    <a:gd name="connsiteY5" fmla="*/ 1081307 h 1081307"/>
                    <a:gd name="connsiteX6" fmla="*/ 1683362 w 1683362"/>
                    <a:gd name="connsiteY6" fmla="*/ 20857 h 1081307"/>
                    <a:gd name="connsiteX0" fmla="*/ 0 w 1683461"/>
                    <a:gd name="connsiteY0" fmla="*/ 0 h 1081307"/>
                    <a:gd name="connsiteX1" fmla="*/ 67310 w 1683461"/>
                    <a:gd name="connsiteY1" fmla="*/ 588010 h 1081307"/>
                    <a:gd name="connsiteX2" fmla="*/ 446405 w 1683461"/>
                    <a:gd name="connsiteY2" fmla="*/ 836930 h 1081307"/>
                    <a:gd name="connsiteX3" fmla="*/ 989330 w 1683461"/>
                    <a:gd name="connsiteY3" fmla="*/ 982980 h 1081307"/>
                    <a:gd name="connsiteX4" fmla="*/ 1443829 w 1683461"/>
                    <a:gd name="connsiteY4" fmla="*/ 1057366 h 1081307"/>
                    <a:gd name="connsiteX5" fmla="*/ 1683461 w 1683461"/>
                    <a:gd name="connsiteY5" fmla="*/ 1081307 h 1081307"/>
                    <a:gd name="connsiteX6" fmla="*/ 1683362 w 1683461"/>
                    <a:gd name="connsiteY6" fmla="*/ 20857 h 1081307"/>
                    <a:gd name="connsiteX0" fmla="*/ 0 w 1791244"/>
                    <a:gd name="connsiteY0" fmla="*/ 0 h 1119407"/>
                    <a:gd name="connsiteX1" fmla="*/ 67310 w 1791244"/>
                    <a:gd name="connsiteY1" fmla="*/ 588010 h 1119407"/>
                    <a:gd name="connsiteX2" fmla="*/ 446405 w 1791244"/>
                    <a:gd name="connsiteY2" fmla="*/ 836930 h 1119407"/>
                    <a:gd name="connsiteX3" fmla="*/ 989330 w 1791244"/>
                    <a:gd name="connsiteY3" fmla="*/ 982980 h 1119407"/>
                    <a:gd name="connsiteX4" fmla="*/ 1443829 w 1791244"/>
                    <a:gd name="connsiteY4" fmla="*/ 1057366 h 1119407"/>
                    <a:gd name="connsiteX5" fmla="*/ 1791244 w 1791244"/>
                    <a:gd name="connsiteY5" fmla="*/ 1119407 h 1119407"/>
                    <a:gd name="connsiteX6" fmla="*/ 1683362 w 1791244"/>
                    <a:gd name="connsiteY6" fmla="*/ 208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970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58957 h 1119407"/>
                    <a:gd name="connsiteX0" fmla="*/ 0 w 1812801"/>
                    <a:gd name="connsiteY0" fmla="*/ 0 h 1119407"/>
                    <a:gd name="connsiteX1" fmla="*/ 67310 w 1812801"/>
                    <a:gd name="connsiteY1" fmla="*/ 588010 h 1119407"/>
                    <a:gd name="connsiteX2" fmla="*/ 446405 w 1812801"/>
                    <a:gd name="connsiteY2" fmla="*/ 836930 h 1119407"/>
                    <a:gd name="connsiteX3" fmla="*/ 989330 w 1812801"/>
                    <a:gd name="connsiteY3" fmla="*/ 982980 h 1119407"/>
                    <a:gd name="connsiteX4" fmla="*/ 1443829 w 1812801"/>
                    <a:gd name="connsiteY4" fmla="*/ 1057366 h 1119407"/>
                    <a:gd name="connsiteX5" fmla="*/ 1812801 w 1812801"/>
                    <a:gd name="connsiteY5" fmla="*/ 1119407 h 1119407"/>
                    <a:gd name="connsiteX6" fmla="*/ 1812701 w 1812801"/>
                    <a:gd name="connsiteY6" fmla="*/ 58957 h 1119407"/>
                    <a:gd name="connsiteX0" fmla="*/ 0 w 1823579"/>
                    <a:gd name="connsiteY0" fmla="*/ 45818 h 1060450"/>
                    <a:gd name="connsiteX1" fmla="*/ 78088 w 1823579"/>
                    <a:gd name="connsiteY1" fmla="*/ 529053 h 1060450"/>
                    <a:gd name="connsiteX2" fmla="*/ 457183 w 1823579"/>
                    <a:gd name="connsiteY2" fmla="*/ 777973 h 1060450"/>
                    <a:gd name="connsiteX3" fmla="*/ 1000108 w 1823579"/>
                    <a:gd name="connsiteY3" fmla="*/ 924023 h 1060450"/>
                    <a:gd name="connsiteX4" fmla="*/ 1454607 w 1823579"/>
                    <a:gd name="connsiteY4" fmla="*/ 998409 h 1060450"/>
                    <a:gd name="connsiteX5" fmla="*/ 1823579 w 1823579"/>
                    <a:gd name="connsiteY5" fmla="*/ 1060450 h 1060450"/>
                    <a:gd name="connsiteX6" fmla="*/ 1823479 w 1823579"/>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28968"/>
                    <a:gd name="connsiteY0" fmla="*/ 14862 h 1022350"/>
                    <a:gd name="connsiteX1" fmla="*/ 70004 w 1828968"/>
                    <a:gd name="connsiteY1" fmla="*/ 529053 h 1022350"/>
                    <a:gd name="connsiteX2" fmla="*/ 449099 w 1828968"/>
                    <a:gd name="connsiteY2" fmla="*/ 777973 h 1022350"/>
                    <a:gd name="connsiteX3" fmla="*/ 992024 w 1828968"/>
                    <a:gd name="connsiteY3" fmla="*/ 924023 h 1022350"/>
                    <a:gd name="connsiteX4" fmla="*/ 1446523 w 1828968"/>
                    <a:gd name="connsiteY4" fmla="*/ 998409 h 1022350"/>
                    <a:gd name="connsiteX5" fmla="*/ 1828968 w 1828968"/>
                    <a:gd name="connsiteY5" fmla="*/ 1022350 h 1022350"/>
                    <a:gd name="connsiteX6" fmla="*/ 1815395 w 1828968"/>
                    <a:gd name="connsiteY6" fmla="*/ 0 h 1022350"/>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31116 w 1784636"/>
                    <a:gd name="connsiteY0" fmla="*/ 0 h 1007488"/>
                    <a:gd name="connsiteX1" fmla="*/ 25672 w 1784636"/>
                    <a:gd name="connsiteY1" fmla="*/ 514191 h 1007488"/>
                    <a:gd name="connsiteX2" fmla="*/ 404767 w 1784636"/>
                    <a:gd name="connsiteY2" fmla="*/ 763111 h 1007488"/>
                    <a:gd name="connsiteX3" fmla="*/ 947692 w 1784636"/>
                    <a:gd name="connsiteY3" fmla="*/ 909161 h 1007488"/>
                    <a:gd name="connsiteX4" fmla="*/ 1402191 w 1784636"/>
                    <a:gd name="connsiteY4" fmla="*/ 983547 h 1007488"/>
                    <a:gd name="connsiteX5" fmla="*/ 1784636 w 1784636"/>
                    <a:gd name="connsiteY5" fmla="*/ 1007488 h 1007488"/>
                    <a:gd name="connsiteX6" fmla="*/ 1784535 w 1784636"/>
                    <a:gd name="connsiteY6" fmla="*/ 1806 h 1007488"/>
                    <a:gd name="connsiteX0" fmla="*/ 0 w 1753520"/>
                    <a:gd name="connsiteY0" fmla="*/ 0 h 1007488"/>
                    <a:gd name="connsiteX1" fmla="*/ 59226 w 1753520"/>
                    <a:gd name="connsiteY1" fmla="*/ 514191 h 1007488"/>
                    <a:gd name="connsiteX2" fmla="*/ 373651 w 1753520"/>
                    <a:gd name="connsiteY2" fmla="*/ 763111 h 1007488"/>
                    <a:gd name="connsiteX3" fmla="*/ 916576 w 1753520"/>
                    <a:gd name="connsiteY3" fmla="*/ 909161 h 1007488"/>
                    <a:gd name="connsiteX4" fmla="*/ 1371075 w 1753520"/>
                    <a:gd name="connsiteY4" fmla="*/ 983547 h 1007488"/>
                    <a:gd name="connsiteX5" fmla="*/ 1753520 w 1753520"/>
                    <a:gd name="connsiteY5" fmla="*/ 1007488 h 1007488"/>
                    <a:gd name="connsiteX6" fmla="*/ 1753419 w 1753520"/>
                    <a:gd name="connsiteY6" fmla="*/ 1806 h 1007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3520" h="1007488">
                      <a:moveTo>
                        <a:pt x="0" y="0"/>
                      </a:moveTo>
                      <a:cubicBezTo>
                        <a:pt x="3314" y="80169"/>
                        <a:pt x="-3049" y="387006"/>
                        <a:pt x="59226" y="514191"/>
                      </a:cubicBezTo>
                      <a:cubicBezTo>
                        <a:pt x="121501" y="641376"/>
                        <a:pt x="230759" y="697283"/>
                        <a:pt x="373651" y="763111"/>
                      </a:cubicBezTo>
                      <a:cubicBezTo>
                        <a:pt x="516543" y="828939"/>
                        <a:pt x="750339" y="872422"/>
                        <a:pt x="916576" y="909161"/>
                      </a:cubicBezTo>
                      <a:cubicBezTo>
                        <a:pt x="1082813" y="945900"/>
                        <a:pt x="1231584" y="967159"/>
                        <a:pt x="1371075" y="983547"/>
                      </a:cubicBezTo>
                      <a:cubicBezTo>
                        <a:pt x="1510566" y="999935"/>
                        <a:pt x="1597759" y="1004011"/>
                        <a:pt x="1753520" y="1007488"/>
                      </a:cubicBezTo>
                      <a:cubicBezTo>
                        <a:pt x="1752462" y="609026"/>
                        <a:pt x="1752076" y="397094"/>
                        <a:pt x="1753419" y="1806"/>
                      </a:cubicBezTo>
                    </a:path>
                  </a:pathLst>
                </a:custGeom>
                <a:solidFill>
                  <a:srgbClr val="041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cxnSp>
              <p:nvCxnSpPr>
                <p:cNvPr id="190" name="Straight Connector 189"/>
                <p:cNvCxnSpPr/>
                <p:nvPr/>
              </p:nvCxnSpPr>
              <p:spPr bwMode="auto">
                <a:xfrm>
                  <a:off x="9243346" y="1172536"/>
                  <a:ext cx="0" cy="1956774"/>
                </a:xfrm>
                <a:prstGeom prst="line">
                  <a:avLst/>
                </a:prstGeom>
                <a:solidFill>
                  <a:schemeClr val="accent1"/>
                </a:solidFill>
                <a:ln w="38100" cap="flat" cmpd="sng" algn="ctr">
                  <a:solidFill>
                    <a:srgbClr val="00FF00"/>
                  </a:solidFill>
                  <a:prstDash val="lgDash"/>
                  <a:round/>
                  <a:headEnd type="none" w="med" len="med"/>
                  <a:tailEnd type="none" w="med" len="med"/>
                </a:ln>
                <a:effectLst/>
              </p:spPr>
            </p:cxnSp>
            <p:cxnSp>
              <p:nvCxnSpPr>
                <p:cNvPr id="191" name="Straight Connector 190"/>
                <p:cNvCxnSpPr/>
                <p:nvPr/>
              </p:nvCxnSpPr>
              <p:spPr bwMode="auto">
                <a:xfrm flipH="1">
                  <a:off x="8883510" y="830802"/>
                  <a:ext cx="19039" cy="2298508"/>
                </a:xfrm>
                <a:prstGeom prst="line">
                  <a:avLst/>
                </a:prstGeom>
                <a:solidFill>
                  <a:schemeClr val="accent1"/>
                </a:solidFill>
                <a:ln w="38100" cap="flat" cmpd="sng" algn="ctr">
                  <a:solidFill>
                    <a:srgbClr val="00FF00"/>
                  </a:solidFill>
                  <a:prstDash val="lgDash"/>
                  <a:round/>
                  <a:headEnd type="none" w="med" len="med"/>
                  <a:tailEnd type="none" w="med" len="med"/>
                </a:ln>
                <a:effectLst/>
              </p:spPr>
            </p:cxnSp>
            <p:sp>
              <p:nvSpPr>
                <p:cNvPr id="192" name="Text Box 2"/>
                <p:cNvSpPr txBox="1">
                  <a:spLocks noChangeArrowheads="1"/>
                </p:cNvSpPr>
                <p:nvPr/>
              </p:nvSpPr>
              <p:spPr bwMode="auto">
                <a:xfrm rot="16200000">
                  <a:off x="8796791" y="2715099"/>
                  <a:ext cx="518427" cy="195767"/>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Adhesive</a:t>
                  </a:r>
                  <a:endParaRPr lang="en-GB" sz="1200">
                    <a:solidFill>
                      <a:prstClr val="black"/>
                    </a:solidFill>
                    <a:latin typeface="Times New Roman"/>
                    <a:ea typeface="SimSun"/>
                  </a:endParaRPr>
                </a:p>
              </p:txBody>
            </p:sp>
            <p:sp>
              <p:nvSpPr>
                <p:cNvPr id="193" name="Text Box 2"/>
                <p:cNvSpPr txBox="1">
                  <a:spLocks noChangeArrowheads="1"/>
                </p:cNvSpPr>
                <p:nvPr/>
              </p:nvSpPr>
              <p:spPr bwMode="auto">
                <a:xfrm>
                  <a:off x="9532902" y="2873657"/>
                  <a:ext cx="518227" cy="18050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194" name="Text Box 2"/>
                <p:cNvSpPr txBox="1">
                  <a:spLocks noChangeArrowheads="1"/>
                </p:cNvSpPr>
                <p:nvPr/>
              </p:nvSpPr>
              <p:spPr bwMode="auto">
                <a:xfrm>
                  <a:off x="8245174" y="2873658"/>
                  <a:ext cx="518227" cy="18050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195" name="Text Box 2"/>
                <p:cNvSpPr txBox="1">
                  <a:spLocks noChangeArrowheads="1"/>
                </p:cNvSpPr>
                <p:nvPr/>
              </p:nvSpPr>
              <p:spPr bwMode="auto">
                <a:xfrm>
                  <a:off x="8141347" y="361820"/>
                  <a:ext cx="532501" cy="339663"/>
                </a:xfrm>
                <a:prstGeom prst="rect">
                  <a:avLst/>
                </a:prstGeom>
                <a:noFill/>
                <a:ln w="9525">
                  <a:noFill/>
                  <a:miter lim="800000"/>
                  <a:headEnd/>
                  <a:tailEnd/>
                </a:ln>
              </p:spPr>
              <p:txBody>
                <a:bodyPr rot="0" vert="horz" wrap="square" lIns="18000" tIns="18000" rIns="18000" bIns="18000" anchor="t" anchorCtr="0">
                  <a:noAutofit/>
                </a:bodyPr>
                <a:lstStyle/>
                <a:p>
                  <a:pPr>
                    <a:spcBef>
                      <a:spcPts val="0"/>
                    </a:spcBef>
                    <a:spcAft>
                      <a:spcPts val="0"/>
                    </a:spcAft>
                  </a:pPr>
                  <a:r>
                    <a:rPr lang="en-GB" sz="900">
                      <a:solidFill>
                        <a:srgbClr val="FFFFFF"/>
                      </a:solidFill>
                      <a:latin typeface="Calibri"/>
                      <a:ea typeface="Times New Roman"/>
                      <a:cs typeface="Arial"/>
                    </a:rPr>
                    <a:t>Inner adherend</a:t>
                  </a:r>
                  <a:endParaRPr lang="en-GB" sz="1200">
                    <a:solidFill>
                      <a:prstClr val="black"/>
                    </a:solidFill>
                    <a:latin typeface="Times New Roman"/>
                    <a:ea typeface="SimSun"/>
                  </a:endParaRPr>
                </a:p>
              </p:txBody>
            </p:sp>
            <p:sp>
              <p:nvSpPr>
                <p:cNvPr id="196" name="Text Box 2"/>
                <p:cNvSpPr txBox="1">
                  <a:spLocks noChangeArrowheads="1"/>
                </p:cNvSpPr>
                <p:nvPr/>
              </p:nvSpPr>
              <p:spPr bwMode="auto">
                <a:xfrm>
                  <a:off x="9396953" y="830733"/>
                  <a:ext cx="935566" cy="18050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Outer adherend</a:t>
                  </a:r>
                  <a:endParaRPr lang="en-GB" sz="1200">
                    <a:solidFill>
                      <a:prstClr val="black"/>
                    </a:solidFill>
                    <a:latin typeface="Times New Roman"/>
                    <a:ea typeface="SimSun"/>
                  </a:endParaRPr>
                </a:p>
              </p:txBody>
            </p:sp>
            <p:sp>
              <p:nvSpPr>
                <p:cNvPr id="197" name="Freeform 196"/>
                <p:cNvSpPr/>
                <p:nvPr/>
              </p:nvSpPr>
              <p:spPr>
                <a:xfrm>
                  <a:off x="8878746" y="338084"/>
                  <a:ext cx="1554388" cy="1058089"/>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678796"/>
                    <a:gd name="connsiteY0" fmla="*/ 0 h 1082183"/>
                    <a:gd name="connsiteX1" fmla="*/ 67310 w 1678796"/>
                    <a:gd name="connsiteY1" fmla="*/ 588010 h 1082183"/>
                    <a:gd name="connsiteX2" fmla="*/ 446405 w 1678796"/>
                    <a:gd name="connsiteY2" fmla="*/ 836930 h 1082183"/>
                    <a:gd name="connsiteX3" fmla="*/ 989330 w 1678796"/>
                    <a:gd name="connsiteY3" fmla="*/ 982980 h 1082183"/>
                    <a:gd name="connsiteX4" fmla="*/ 1544955 w 1678796"/>
                    <a:gd name="connsiteY4" fmla="*/ 1071880 h 1082183"/>
                    <a:gd name="connsiteX5" fmla="*/ 1678796 w 1678796"/>
                    <a:gd name="connsiteY5" fmla="*/ 1078132 h 1082183"/>
                    <a:gd name="connsiteX0" fmla="*/ 0 w 1806146"/>
                    <a:gd name="connsiteY0" fmla="*/ 0 h 1082183"/>
                    <a:gd name="connsiteX1" fmla="*/ 67310 w 1806146"/>
                    <a:gd name="connsiteY1" fmla="*/ 588010 h 1082183"/>
                    <a:gd name="connsiteX2" fmla="*/ 446405 w 1806146"/>
                    <a:gd name="connsiteY2" fmla="*/ 836930 h 1082183"/>
                    <a:gd name="connsiteX3" fmla="*/ 989330 w 1806146"/>
                    <a:gd name="connsiteY3" fmla="*/ 982980 h 1082183"/>
                    <a:gd name="connsiteX4" fmla="*/ 1544955 w 1806146"/>
                    <a:gd name="connsiteY4" fmla="*/ 1071880 h 1082183"/>
                    <a:gd name="connsiteX5" fmla="*/ 1806146 w 1806146"/>
                    <a:gd name="connsiteY5" fmla="*/ 1078132 h 1082183"/>
                    <a:gd name="connsiteX0" fmla="*/ 0 w 1790228"/>
                    <a:gd name="connsiteY0" fmla="*/ 0 h 998839"/>
                    <a:gd name="connsiteX1" fmla="*/ 51392 w 1790228"/>
                    <a:gd name="connsiteY1" fmla="*/ 504666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2228 w 1792456"/>
                    <a:gd name="connsiteY0" fmla="*/ 0 h 998839"/>
                    <a:gd name="connsiteX1" fmla="*/ 53620 w 1792456"/>
                    <a:gd name="connsiteY1" fmla="*/ 504666 h 998839"/>
                    <a:gd name="connsiteX2" fmla="*/ 432715 w 1792456"/>
                    <a:gd name="connsiteY2" fmla="*/ 753586 h 998839"/>
                    <a:gd name="connsiteX3" fmla="*/ 975640 w 1792456"/>
                    <a:gd name="connsiteY3" fmla="*/ 899636 h 998839"/>
                    <a:gd name="connsiteX4" fmla="*/ 1531265 w 1792456"/>
                    <a:gd name="connsiteY4" fmla="*/ 988536 h 998839"/>
                    <a:gd name="connsiteX5" fmla="*/ 1792456 w 1792456"/>
                    <a:gd name="connsiteY5" fmla="*/ 994788 h 998839"/>
                    <a:gd name="connsiteX0" fmla="*/ 399 w 1790627"/>
                    <a:gd name="connsiteY0" fmla="*/ 0 h 998839"/>
                    <a:gd name="connsiteX1" fmla="*/ 59750 w 1790627"/>
                    <a:gd name="connsiteY1" fmla="*/ 487997 h 998839"/>
                    <a:gd name="connsiteX2" fmla="*/ 430886 w 1790627"/>
                    <a:gd name="connsiteY2" fmla="*/ 753586 h 998839"/>
                    <a:gd name="connsiteX3" fmla="*/ 973811 w 1790627"/>
                    <a:gd name="connsiteY3" fmla="*/ 899636 h 998839"/>
                    <a:gd name="connsiteX4" fmla="*/ 1529436 w 1790627"/>
                    <a:gd name="connsiteY4" fmla="*/ 988536 h 998839"/>
                    <a:gd name="connsiteX5" fmla="*/ 1790627 w 1790627"/>
                    <a:gd name="connsiteY5" fmla="*/ 994788 h 998839"/>
                    <a:gd name="connsiteX0" fmla="*/ 0 w 1790228"/>
                    <a:gd name="connsiteY0" fmla="*/ 0 h 998839"/>
                    <a:gd name="connsiteX1" fmla="*/ 96495 w 1790228"/>
                    <a:gd name="connsiteY1" fmla="*/ 518953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0 w 1774310"/>
                    <a:gd name="connsiteY0" fmla="*/ 0 h 998839"/>
                    <a:gd name="connsiteX1" fmla="*/ 80577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74310"/>
                    <a:gd name="connsiteY0" fmla="*/ 0 h 998839"/>
                    <a:gd name="connsiteX1" fmla="*/ 112415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15942"/>
                    <a:gd name="connsiteY0" fmla="*/ 0 h 998839"/>
                    <a:gd name="connsiteX1" fmla="*/ 54047 w 1715942"/>
                    <a:gd name="connsiteY1" fmla="*/ 518953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 name="connsiteX0" fmla="*/ 0 w 1715942"/>
                    <a:gd name="connsiteY0" fmla="*/ 0 h 998839"/>
                    <a:gd name="connsiteX1" fmla="*/ 69967 w 1715942"/>
                    <a:gd name="connsiteY1" fmla="*/ 504665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5942" h="998839">
                      <a:moveTo>
                        <a:pt x="0" y="0"/>
                      </a:moveTo>
                      <a:cubicBezTo>
                        <a:pt x="993" y="92074"/>
                        <a:pt x="10600" y="379067"/>
                        <a:pt x="69967" y="504665"/>
                      </a:cubicBezTo>
                      <a:cubicBezTo>
                        <a:pt x="129334" y="630263"/>
                        <a:pt x="218008" y="687758"/>
                        <a:pt x="356201" y="753586"/>
                      </a:cubicBezTo>
                      <a:cubicBezTo>
                        <a:pt x="494394" y="819414"/>
                        <a:pt x="716034" y="860478"/>
                        <a:pt x="899126" y="899636"/>
                      </a:cubicBezTo>
                      <a:cubicBezTo>
                        <a:pt x="1082218" y="938794"/>
                        <a:pt x="1331984" y="982186"/>
                        <a:pt x="1454751" y="988536"/>
                      </a:cubicBezTo>
                      <a:cubicBezTo>
                        <a:pt x="1577518" y="994886"/>
                        <a:pt x="1701125" y="1004313"/>
                        <a:pt x="1715942" y="9947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198" name="Text Box 2"/>
                <p:cNvSpPr txBox="1">
                  <a:spLocks noChangeArrowheads="1"/>
                </p:cNvSpPr>
                <p:nvPr/>
              </p:nvSpPr>
              <p:spPr bwMode="auto">
                <a:xfrm>
                  <a:off x="9214856" y="501025"/>
                  <a:ext cx="1061450" cy="172681"/>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800">
                      <a:solidFill>
                        <a:srgbClr val="FFFFFF"/>
                      </a:solidFill>
                      <a:latin typeface="Calibri"/>
                      <a:ea typeface="Times New Roman"/>
                      <a:cs typeface="Arial"/>
                    </a:rPr>
                    <a:t>Root of discontinuity</a:t>
                  </a:r>
                  <a:endParaRPr lang="en-GB" sz="1100">
                    <a:solidFill>
                      <a:prstClr val="black"/>
                    </a:solidFill>
                    <a:latin typeface="Times New Roman"/>
                    <a:ea typeface="SimSun"/>
                  </a:endParaRPr>
                </a:p>
              </p:txBody>
            </p:sp>
            <p:cxnSp>
              <p:nvCxnSpPr>
                <p:cNvPr id="199" name="Straight Arrow Connector 198"/>
                <p:cNvCxnSpPr/>
                <p:nvPr/>
              </p:nvCxnSpPr>
              <p:spPr>
                <a:xfrm flipH="1">
                  <a:off x="9120293" y="667437"/>
                  <a:ext cx="347345" cy="35623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00" name="TextBox 180"/>
                <p:cNvSpPr txBox="1"/>
                <p:nvPr/>
              </p:nvSpPr>
              <p:spPr>
                <a:xfrm rot="16200000">
                  <a:off x="10745623" y="1507810"/>
                  <a:ext cx="712268" cy="256109"/>
                </a:xfrm>
                <a:prstGeom prst="rect">
                  <a:avLst/>
                </a:prstGeom>
                <a:noFill/>
              </p:spPr>
              <p:txBody>
                <a:bodyPr wrap="square" rtlCol="0">
                  <a:spAutoFit/>
                </a:bodyPr>
                <a:lstStyle/>
                <a:p>
                  <a:pPr algn="l" eaLnBrk="1" fontAlgn="auto" hangingPunct="1">
                    <a:spcBef>
                      <a:spcPts val="0"/>
                    </a:spcBef>
                    <a:spcAft>
                      <a:spcPts val="0"/>
                    </a:spcAft>
                  </a:pPr>
                  <a:r>
                    <a:rPr lang="en-GB" sz="1100" dirty="0">
                      <a:solidFill>
                        <a:srgbClr val="000000"/>
                      </a:solidFill>
                      <a:latin typeface="Calibri"/>
                      <a:ea typeface="SimSun"/>
                      <a:cs typeface="Arial"/>
                    </a:rPr>
                    <a:t>Strain</a:t>
                  </a:r>
                  <a:endParaRPr lang="en-GB" sz="1200" dirty="0">
                    <a:solidFill>
                      <a:prstClr val="black"/>
                    </a:solidFill>
                    <a:latin typeface="Times New Roman"/>
                    <a:ea typeface="SimSun"/>
                  </a:endParaRPr>
                </a:p>
              </p:txBody>
            </p:sp>
          </p:grpSp>
          <p:grpSp>
            <p:nvGrpSpPr>
              <p:cNvPr id="176" name="Group 175"/>
              <p:cNvGrpSpPr/>
              <p:nvPr/>
            </p:nvGrpSpPr>
            <p:grpSpPr>
              <a:xfrm>
                <a:off x="236753" y="332016"/>
                <a:ext cx="3794127" cy="3580617"/>
                <a:chOff x="236755" y="332018"/>
                <a:chExt cx="2963798" cy="2791226"/>
              </a:xfrm>
            </p:grpSpPr>
            <p:sp>
              <p:nvSpPr>
                <p:cNvPr id="177" name="Freeform 176"/>
                <p:cNvSpPr/>
                <p:nvPr/>
              </p:nvSpPr>
              <p:spPr>
                <a:xfrm>
                  <a:off x="978918" y="356782"/>
                  <a:ext cx="1563997" cy="1030068"/>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730692"/>
                    <a:gd name="connsiteY0" fmla="*/ 0 h 1071908"/>
                    <a:gd name="connsiteX1" fmla="*/ 67310 w 1730692"/>
                    <a:gd name="connsiteY1" fmla="*/ 588010 h 1071908"/>
                    <a:gd name="connsiteX2" fmla="*/ 446405 w 1730692"/>
                    <a:gd name="connsiteY2" fmla="*/ 836930 h 1071908"/>
                    <a:gd name="connsiteX3" fmla="*/ 989330 w 1730692"/>
                    <a:gd name="connsiteY3" fmla="*/ 982980 h 1071908"/>
                    <a:gd name="connsiteX4" fmla="*/ 1544955 w 1730692"/>
                    <a:gd name="connsiteY4" fmla="*/ 1071880 h 1071908"/>
                    <a:gd name="connsiteX5" fmla="*/ 1730692 w 1730692"/>
                    <a:gd name="connsiteY5" fmla="*/ 11430 h 1071908"/>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702118 w 1761210"/>
                    <a:gd name="connsiteY4" fmla="*/ 1071880 h 1071908"/>
                    <a:gd name="connsiteX5" fmla="*/ 1730692 w 1761210"/>
                    <a:gd name="connsiteY5" fmla="*/ 11430 h 1071908"/>
                    <a:gd name="connsiteX0" fmla="*/ 0 w 1761210"/>
                    <a:gd name="connsiteY0" fmla="*/ 0 h 1148190"/>
                    <a:gd name="connsiteX1" fmla="*/ 67310 w 1761210"/>
                    <a:gd name="connsiteY1" fmla="*/ 588010 h 1148190"/>
                    <a:gd name="connsiteX2" fmla="*/ 446405 w 1761210"/>
                    <a:gd name="connsiteY2" fmla="*/ 836930 h 1148190"/>
                    <a:gd name="connsiteX3" fmla="*/ 989330 w 1761210"/>
                    <a:gd name="connsiteY3" fmla="*/ 982980 h 1148190"/>
                    <a:gd name="connsiteX4" fmla="*/ 1443829 w 1761210"/>
                    <a:gd name="connsiteY4" fmla="*/ 1057366 h 1148190"/>
                    <a:gd name="connsiteX5" fmla="*/ 1702118 w 1761210"/>
                    <a:gd name="connsiteY5" fmla="*/ 1071880 h 1148190"/>
                    <a:gd name="connsiteX6" fmla="*/ 1730692 w 1761210"/>
                    <a:gd name="connsiteY6" fmla="*/ 11430 h 1148190"/>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443829 w 1761210"/>
                    <a:gd name="connsiteY4" fmla="*/ 1057366 h 1071908"/>
                    <a:gd name="connsiteX5" fmla="*/ 1702118 w 1761210"/>
                    <a:gd name="connsiteY5" fmla="*/ 1071880 h 1071908"/>
                    <a:gd name="connsiteX6" fmla="*/ 1730692 w 1761210"/>
                    <a:gd name="connsiteY6" fmla="*/ 11430 h 1071908"/>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02118 w 1730692"/>
                    <a:gd name="connsiteY5" fmla="*/ 1071880 h 1071880"/>
                    <a:gd name="connsiteX6" fmla="*/ 1730692 w 1730692"/>
                    <a:gd name="connsiteY6" fmla="*/ 11430 h 1071880"/>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21168 w 1730692"/>
                    <a:gd name="connsiteY5" fmla="*/ 1071880 h 1071880"/>
                    <a:gd name="connsiteX6" fmla="*/ 1730692 w 1730692"/>
                    <a:gd name="connsiteY6" fmla="*/ 11430 h 1071880"/>
                    <a:gd name="connsiteX0" fmla="*/ 0 w 1721168"/>
                    <a:gd name="connsiteY0" fmla="*/ 0 h 1071880"/>
                    <a:gd name="connsiteX1" fmla="*/ 67310 w 1721168"/>
                    <a:gd name="connsiteY1" fmla="*/ 588010 h 1071880"/>
                    <a:gd name="connsiteX2" fmla="*/ 446405 w 1721168"/>
                    <a:gd name="connsiteY2" fmla="*/ 836930 h 1071880"/>
                    <a:gd name="connsiteX3" fmla="*/ 989330 w 1721168"/>
                    <a:gd name="connsiteY3" fmla="*/ 982980 h 1071880"/>
                    <a:gd name="connsiteX4" fmla="*/ 1443829 w 1721168"/>
                    <a:gd name="connsiteY4" fmla="*/ 1057366 h 1071880"/>
                    <a:gd name="connsiteX5" fmla="*/ 1721168 w 1721168"/>
                    <a:gd name="connsiteY5" fmla="*/ 1071880 h 1071880"/>
                    <a:gd name="connsiteX6" fmla="*/ 1711642 w 1721168"/>
                    <a:gd name="connsiteY6" fmla="*/ 11430 h 1071880"/>
                    <a:gd name="connsiteX0" fmla="*/ 0 w 1711642"/>
                    <a:gd name="connsiteY0" fmla="*/ 0 h 1081307"/>
                    <a:gd name="connsiteX1" fmla="*/ 67310 w 1711642"/>
                    <a:gd name="connsiteY1" fmla="*/ 588010 h 1081307"/>
                    <a:gd name="connsiteX2" fmla="*/ 446405 w 1711642"/>
                    <a:gd name="connsiteY2" fmla="*/ 836930 h 1081307"/>
                    <a:gd name="connsiteX3" fmla="*/ 989330 w 1711642"/>
                    <a:gd name="connsiteY3" fmla="*/ 982980 h 1081307"/>
                    <a:gd name="connsiteX4" fmla="*/ 1443829 w 1711642"/>
                    <a:gd name="connsiteY4" fmla="*/ 1057366 h 1081307"/>
                    <a:gd name="connsiteX5" fmla="*/ 1645754 w 1711642"/>
                    <a:gd name="connsiteY5" fmla="*/ 1081307 h 1081307"/>
                    <a:gd name="connsiteX6" fmla="*/ 1711642 w 1711642"/>
                    <a:gd name="connsiteY6" fmla="*/ 11430 h 1081307"/>
                    <a:gd name="connsiteX0" fmla="*/ 0 w 1645754"/>
                    <a:gd name="connsiteY0" fmla="*/ 0 h 1081307"/>
                    <a:gd name="connsiteX1" fmla="*/ 67310 w 1645754"/>
                    <a:gd name="connsiteY1" fmla="*/ 588010 h 1081307"/>
                    <a:gd name="connsiteX2" fmla="*/ 446405 w 1645754"/>
                    <a:gd name="connsiteY2" fmla="*/ 836930 h 1081307"/>
                    <a:gd name="connsiteX3" fmla="*/ 989330 w 1645754"/>
                    <a:gd name="connsiteY3" fmla="*/ 982980 h 1081307"/>
                    <a:gd name="connsiteX4" fmla="*/ 1443829 w 1645754"/>
                    <a:gd name="connsiteY4" fmla="*/ 1057366 h 1081307"/>
                    <a:gd name="connsiteX5" fmla="*/ 1645754 w 1645754"/>
                    <a:gd name="connsiteY5" fmla="*/ 1081307 h 1081307"/>
                    <a:gd name="connsiteX6" fmla="*/ 1589094 w 1645754"/>
                    <a:gd name="connsiteY6" fmla="*/ 162259 h 1081307"/>
                    <a:gd name="connsiteX0" fmla="*/ 0 w 1683362"/>
                    <a:gd name="connsiteY0" fmla="*/ 0 h 1081307"/>
                    <a:gd name="connsiteX1" fmla="*/ 67310 w 1683362"/>
                    <a:gd name="connsiteY1" fmla="*/ 588010 h 1081307"/>
                    <a:gd name="connsiteX2" fmla="*/ 446405 w 1683362"/>
                    <a:gd name="connsiteY2" fmla="*/ 836930 h 1081307"/>
                    <a:gd name="connsiteX3" fmla="*/ 989330 w 1683362"/>
                    <a:gd name="connsiteY3" fmla="*/ 982980 h 1081307"/>
                    <a:gd name="connsiteX4" fmla="*/ 1443829 w 1683362"/>
                    <a:gd name="connsiteY4" fmla="*/ 1057366 h 1081307"/>
                    <a:gd name="connsiteX5" fmla="*/ 1645754 w 1683362"/>
                    <a:gd name="connsiteY5" fmla="*/ 1081307 h 1081307"/>
                    <a:gd name="connsiteX6" fmla="*/ 1683362 w 1683362"/>
                    <a:gd name="connsiteY6" fmla="*/ 20857 h 1081307"/>
                    <a:gd name="connsiteX0" fmla="*/ 0 w 1683461"/>
                    <a:gd name="connsiteY0" fmla="*/ 0 h 1081307"/>
                    <a:gd name="connsiteX1" fmla="*/ 67310 w 1683461"/>
                    <a:gd name="connsiteY1" fmla="*/ 588010 h 1081307"/>
                    <a:gd name="connsiteX2" fmla="*/ 446405 w 1683461"/>
                    <a:gd name="connsiteY2" fmla="*/ 836930 h 1081307"/>
                    <a:gd name="connsiteX3" fmla="*/ 989330 w 1683461"/>
                    <a:gd name="connsiteY3" fmla="*/ 982980 h 1081307"/>
                    <a:gd name="connsiteX4" fmla="*/ 1443829 w 1683461"/>
                    <a:gd name="connsiteY4" fmla="*/ 1057366 h 1081307"/>
                    <a:gd name="connsiteX5" fmla="*/ 1683461 w 1683461"/>
                    <a:gd name="connsiteY5" fmla="*/ 1081307 h 1081307"/>
                    <a:gd name="connsiteX6" fmla="*/ 1683362 w 1683461"/>
                    <a:gd name="connsiteY6" fmla="*/ 20857 h 1081307"/>
                    <a:gd name="connsiteX0" fmla="*/ 0 w 1791244"/>
                    <a:gd name="connsiteY0" fmla="*/ 0 h 1119407"/>
                    <a:gd name="connsiteX1" fmla="*/ 67310 w 1791244"/>
                    <a:gd name="connsiteY1" fmla="*/ 588010 h 1119407"/>
                    <a:gd name="connsiteX2" fmla="*/ 446405 w 1791244"/>
                    <a:gd name="connsiteY2" fmla="*/ 836930 h 1119407"/>
                    <a:gd name="connsiteX3" fmla="*/ 989330 w 1791244"/>
                    <a:gd name="connsiteY3" fmla="*/ 982980 h 1119407"/>
                    <a:gd name="connsiteX4" fmla="*/ 1443829 w 1791244"/>
                    <a:gd name="connsiteY4" fmla="*/ 1057366 h 1119407"/>
                    <a:gd name="connsiteX5" fmla="*/ 1791244 w 1791244"/>
                    <a:gd name="connsiteY5" fmla="*/ 1119407 h 1119407"/>
                    <a:gd name="connsiteX6" fmla="*/ 1683362 w 1791244"/>
                    <a:gd name="connsiteY6" fmla="*/ 208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970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58957 h 1119407"/>
                    <a:gd name="connsiteX0" fmla="*/ 0 w 1812801"/>
                    <a:gd name="connsiteY0" fmla="*/ 0 h 1119407"/>
                    <a:gd name="connsiteX1" fmla="*/ 67310 w 1812801"/>
                    <a:gd name="connsiteY1" fmla="*/ 588010 h 1119407"/>
                    <a:gd name="connsiteX2" fmla="*/ 446405 w 1812801"/>
                    <a:gd name="connsiteY2" fmla="*/ 836930 h 1119407"/>
                    <a:gd name="connsiteX3" fmla="*/ 989330 w 1812801"/>
                    <a:gd name="connsiteY3" fmla="*/ 982980 h 1119407"/>
                    <a:gd name="connsiteX4" fmla="*/ 1443829 w 1812801"/>
                    <a:gd name="connsiteY4" fmla="*/ 1057366 h 1119407"/>
                    <a:gd name="connsiteX5" fmla="*/ 1812801 w 1812801"/>
                    <a:gd name="connsiteY5" fmla="*/ 1119407 h 1119407"/>
                    <a:gd name="connsiteX6" fmla="*/ 1812701 w 1812801"/>
                    <a:gd name="connsiteY6" fmla="*/ 58957 h 1119407"/>
                    <a:gd name="connsiteX0" fmla="*/ 0 w 1823579"/>
                    <a:gd name="connsiteY0" fmla="*/ 45818 h 1060450"/>
                    <a:gd name="connsiteX1" fmla="*/ 78088 w 1823579"/>
                    <a:gd name="connsiteY1" fmla="*/ 529053 h 1060450"/>
                    <a:gd name="connsiteX2" fmla="*/ 457183 w 1823579"/>
                    <a:gd name="connsiteY2" fmla="*/ 777973 h 1060450"/>
                    <a:gd name="connsiteX3" fmla="*/ 1000108 w 1823579"/>
                    <a:gd name="connsiteY3" fmla="*/ 924023 h 1060450"/>
                    <a:gd name="connsiteX4" fmla="*/ 1454607 w 1823579"/>
                    <a:gd name="connsiteY4" fmla="*/ 998409 h 1060450"/>
                    <a:gd name="connsiteX5" fmla="*/ 1823579 w 1823579"/>
                    <a:gd name="connsiteY5" fmla="*/ 1060450 h 1060450"/>
                    <a:gd name="connsiteX6" fmla="*/ 1823479 w 1823579"/>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28968"/>
                    <a:gd name="connsiteY0" fmla="*/ 14862 h 1022350"/>
                    <a:gd name="connsiteX1" fmla="*/ 70004 w 1828968"/>
                    <a:gd name="connsiteY1" fmla="*/ 529053 h 1022350"/>
                    <a:gd name="connsiteX2" fmla="*/ 449099 w 1828968"/>
                    <a:gd name="connsiteY2" fmla="*/ 777973 h 1022350"/>
                    <a:gd name="connsiteX3" fmla="*/ 992024 w 1828968"/>
                    <a:gd name="connsiteY3" fmla="*/ 924023 h 1022350"/>
                    <a:gd name="connsiteX4" fmla="*/ 1446523 w 1828968"/>
                    <a:gd name="connsiteY4" fmla="*/ 998409 h 1022350"/>
                    <a:gd name="connsiteX5" fmla="*/ 1828968 w 1828968"/>
                    <a:gd name="connsiteY5" fmla="*/ 1022350 h 1022350"/>
                    <a:gd name="connsiteX6" fmla="*/ 1815395 w 1828968"/>
                    <a:gd name="connsiteY6" fmla="*/ 0 h 1022350"/>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31116 w 1784636"/>
                    <a:gd name="connsiteY0" fmla="*/ 0 h 1007488"/>
                    <a:gd name="connsiteX1" fmla="*/ 25672 w 1784636"/>
                    <a:gd name="connsiteY1" fmla="*/ 514191 h 1007488"/>
                    <a:gd name="connsiteX2" fmla="*/ 404767 w 1784636"/>
                    <a:gd name="connsiteY2" fmla="*/ 763111 h 1007488"/>
                    <a:gd name="connsiteX3" fmla="*/ 947692 w 1784636"/>
                    <a:gd name="connsiteY3" fmla="*/ 909161 h 1007488"/>
                    <a:gd name="connsiteX4" fmla="*/ 1402191 w 1784636"/>
                    <a:gd name="connsiteY4" fmla="*/ 983547 h 1007488"/>
                    <a:gd name="connsiteX5" fmla="*/ 1784636 w 1784636"/>
                    <a:gd name="connsiteY5" fmla="*/ 1007488 h 1007488"/>
                    <a:gd name="connsiteX6" fmla="*/ 1784535 w 1784636"/>
                    <a:gd name="connsiteY6" fmla="*/ 1806 h 1007488"/>
                    <a:gd name="connsiteX0" fmla="*/ 0 w 1753520"/>
                    <a:gd name="connsiteY0" fmla="*/ 0 h 1007488"/>
                    <a:gd name="connsiteX1" fmla="*/ 59226 w 1753520"/>
                    <a:gd name="connsiteY1" fmla="*/ 514191 h 1007488"/>
                    <a:gd name="connsiteX2" fmla="*/ 373651 w 1753520"/>
                    <a:gd name="connsiteY2" fmla="*/ 763111 h 1007488"/>
                    <a:gd name="connsiteX3" fmla="*/ 916576 w 1753520"/>
                    <a:gd name="connsiteY3" fmla="*/ 909161 h 1007488"/>
                    <a:gd name="connsiteX4" fmla="*/ 1371075 w 1753520"/>
                    <a:gd name="connsiteY4" fmla="*/ 983547 h 1007488"/>
                    <a:gd name="connsiteX5" fmla="*/ 1753520 w 1753520"/>
                    <a:gd name="connsiteY5" fmla="*/ 1007488 h 1007488"/>
                    <a:gd name="connsiteX6" fmla="*/ 1753419 w 1753520"/>
                    <a:gd name="connsiteY6" fmla="*/ 1806 h 1007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3520" h="1007488">
                      <a:moveTo>
                        <a:pt x="0" y="0"/>
                      </a:moveTo>
                      <a:cubicBezTo>
                        <a:pt x="3314" y="80169"/>
                        <a:pt x="-3049" y="387006"/>
                        <a:pt x="59226" y="514191"/>
                      </a:cubicBezTo>
                      <a:cubicBezTo>
                        <a:pt x="121501" y="641376"/>
                        <a:pt x="230759" y="697283"/>
                        <a:pt x="373651" y="763111"/>
                      </a:cubicBezTo>
                      <a:cubicBezTo>
                        <a:pt x="516543" y="828939"/>
                        <a:pt x="750339" y="872422"/>
                        <a:pt x="916576" y="909161"/>
                      </a:cubicBezTo>
                      <a:cubicBezTo>
                        <a:pt x="1082813" y="945900"/>
                        <a:pt x="1231584" y="967159"/>
                        <a:pt x="1371075" y="983547"/>
                      </a:cubicBezTo>
                      <a:cubicBezTo>
                        <a:pt x="1510566" y="999935"/>
                        <a:pt x="1597759" y="1004011"/>
                        <a:pt x="1753520" y="1007488"/>
                      </a:cubicBezTo>
                      <a:cubicBezTo>
                        <a:pt x="1752462" y="609026"/>
                        <a:pt x="1752076" y="397094"/>
                        <a:pt x="1753419" y="1806"/>
                      </a:cubicBezTo>
                    </a:path>
                  </a:pathLst>
                </a:custGeom>
                <a:solidFill>
                  <a:srgbClr val="041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cxnSp>
              <p:nvCxnSpPr>
                <p:cNvPr id="178" name="Straight Connector 177"/>
                <p:cNvCxnSpPr/>
                <p:nvPr/>
              </p:nvCxnSpPr>
              <p:spPr bwMode="auto">
                <a:xfrm>
                  <a:off x="1338754" y="1166470"/>
                  <a:ext cx="0" cy="1956774"/>
                </a:xfrm>
                <a:prstGeom prst="line">
                  <a:avLst/>
                </a:prstGeom>
                <a:solidFill>
                  <a:schemeClr val="accent1"/>
                </a:solidFill>
                <a:ln w="38100" cap="flat" cmpd="sng" algn="ctr">
                  <a:solidFill>
                    <a:srgbClr val="00FF00"/>
                  </a:solidFill>
                  <a:prstDash val="lgDash"/>
                  <a:round/>
                  <a:headEnd type="none" w="med" len="med"/>
                  <a:tailEnd type="none" w="med" len="med"/>
                </a:ln>
                <a:effectLst/>
              </p:spPr>
            </p:cxnSp>
            <p:cxnSp>
              <p:nvCxnSpPr>
                <p:cNvPr id="179" name="Straight Connector 178"/>
                <p:cNvCxnSpPr/>
                <p:nvPr/>
              </p:nvCxnSpPr>
              <p:spPr bwMode="auto">
                <a:xfrm flipH="1">
                  <a:off x="978918" y="824736"/>
                  <a:ext cx="19039" cy="2298508"/>
                </a:xfrm>
                <a:prstGeom prst="line">
                  <a:avLst/>
                </a:prstGeom>
                <a:solidFill>
                  <a:schemeClr val="accent1"/>
                </a:solidFill>
                <a:ln w="38100" cap="flat" cmpd="sng" algn="ctr">
                  <a:solidFill>
                    <a:srgbClr val="00FF00"/>
                  </a:solidFill>
                  <a:prstDash val="lgDash"/>
                  <a:round/>
                  <a:headEnd type="none" w="med" len="med"/>
                  <a:tailEnd type="none" w="med" len="med"/>
                </a:ln>
                <a:effectLst/>
              </p:spPr>
            </p:cxnSp>
            <p:sp>
              <p:nvSpPr>
                <p:cNvPr id="180" name="Text Box 2"/>
                <p:cNvSpPr txBox="1">
                  <a:spLocks noChangeArrowheads="1"/>
                </p:cNvSpPr>
                <p:nvPr/>
              </p:nvSpPr>
              <p:spPr bwMode="auto">
                <a:xfrm rot="16200000">
                  <a:off x="892243" y="2709033"/>
                  <a:ext cx="518427" cy="195767"/>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Adhesive</a:t>
                  </a:r>
                  <a:endParaRPr lang="en-GB" sz="1200">
                    <a:solidFill>
                      <a:prstClr val="black"/>
                    </a:solidFill>
                    <a:latin typeface="Times New Roman"/>
                    <a:ea typeface="SimSun"/>
                  </a:endParaRPr>
                </a:p>
              </p:txBody>
            </p:sp>
            <p:sp>
              <p:nvSpPr>
                <p:cNvPr id="181" name="Text Box 2"/>
                <p:cNvSpPr txBox="1">
                  <a:spLocks noChangeArrowheads="1"/>
                </p:cNvSpPr>
                <p:nvPr/>
              </p:nvSpPr>
              <p:spPr bwMode="auto">
                <a:xfrm>
                  <a:off x="1628353" y="2867591"/>
                  <a:ext cx="518227" cy="18050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182" name="Text Box 2"/>
                <p:cNvSpPr txBox="1">
                  <a:spLocks noChangeArrowheads="1"/>
                </p:cNvSpPr>
                <p:nvPr/>
              </p:nvSpPr>
              <p:spPr bwMode="auto">
                <a:xfrm>
                  <a:off x="340627" y="2867592"/>
                  <a:ext cx="518227" cy="18050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183" name="Text Box 2"/>
                <p:cNvSpPr txBox="1">
                  <a:spLocks noChangeArrowheads="1"/>
                </p:cNvSpPr>
                <p:nvPr/>
              </p:nvSpPr>
              <p:spPr bwMode="auto">
                <a:xfrm>
                  <a:off x="236755" y="355754"/>
                  <a:ext cx="532501" cy="339663"/>
                </a:xfrm>
                <a:prstGeom prst="rect">
                  <a:avLst/>
                </a:prstGeom>
                <a:noFill/>
                <a:ln w="9525">
                  <a:noFill/>
                  <a:miter lim="800000"/>
                  <a:headEnd/>
                  <a:tailEnd/>
                </a:ln>
              </p:spPr>
              <p:txBody>
                <a:bodyPr rot="0" vert="horz" wrap="square" lIns="18000" tIns="18000" rIns="18000" bIns="18000" anchor="t" anchorCtr="0">
                  <a:noAutofit/>
                </a:bodyPr>
                <a:lstStyle/>
                <a:p>
                  <a:pPr>
                    <a:spcBef>
                      <a:spcPts val="0"/>
                    </a:spcBef>
                    <a:spcAft>
                      <a:spcPts val="0"/>
                    </a:spcAft>
                  </a:pPr>
                  <a:r>
                    <a:rPr lang="en-GB" sz="900">
                      <a:solidFill>
                        <a:srgbClr val="FFFFFF"/>
                      </a:solidFill>
                      <a:latin typeface="Calibri"/>
                      <a:ea typeface="Times New Roman"/>
                      <a:cs typeface="Arial"/>
                    </a:rPr>
                    <a:t>Inner adherend</a:t>
                  </a:r>
                  <a:endParaRPr lang="en-GB" sz="1200">
                    <a:solidFill>
                      <a:prstClr val="black"/>
                    </a:solidFill>
                    <a:latin typeface="Times New Roman"/>
                    <a:ea typeface="SimSun"/>
                  </a:endParaRPr>
                </a:p>
              </p:txBody>
            </p:sp>
            <p:sp>
              <p:nvSpPr>
                <p:cNvPr id="184" name="Text Box 2"/>
                <p:cNvSpPr txBox="1">
                  <a:spLocks noChangeArrowheads="1"/>
                </p:cNvSpPr>
                <p:nvPr/>
              </p:nvSpPr>
              <p:spPr bwMode="auto">
                <a:xfrm>
                  <a:off x="1492405" y="824667"/>
                  <a:ext cx="934946" cy="18050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Outer adherend</a:t>
                  </a:r>
                  <a:endParaRPr lang="en-GB" sz="1200">
                    <a:solidFill>
                      <a:prstClr val="black"/>
                    </a:solidFill>
                    <a:latin typeface="Times New Roman"/>
                    <a:ea typeface="SimSun"/>
                  </a:endParaRPr>
                </a:p>
              </p:txBody>
            </p:sp>
            <p:sp>
              <p:nvSpPr>
                <p:cNvPr id="185" name="Freeform 184"/>
                <p:cNvSpPr/>
                <p:nvPr/>
              </p:nvSpPr>
              <p:spPr>
                <a:xfrm>
                  <a:off x="974154" y="332018"/>
                  <a:ext cx="1554388" cy="1058089"/>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678796"/>
                    <a:gd name="connsiteY0" fmla="*/ 0 h 1082183"/>
                    <a:gd name="connsiteX1" fmla="*/ 67310 w 1678796"/>
                    <a:gd name="connsiteY1" fmla="*/ 588010 h 1082183"/>
                    <a:gd name="connsiteX2" fmla="*/ 446405 w 1678796"/>
                    <a:gd name="connsiteY2" fmla="*/ 836930 h 1082183"/>
                    <a:gd name="connsiteX3" fmla="*/ 989330 w 1678796"/>
                    <a:gd name="connsiteY3" fmla="*/ 982980 h 1082183"/>
                    <a:gd name="connsiteX4" fmla="*/ 1544955 w 1678796"/>
                    <a:gd name="connsiteY4" fmla="*/ 1071880 h 1082183"/>
                    <a:gd name="connsiteX5" fmla="*/ 1678796 w 1678796"/>
                    <a:gd name="connsiteY5" fmla="*/ 1078132 h 1082183"/>
                    <a:gd name="connsiteX0" fmla="*/ 0 w 1806146"/>
                    <a:gd name="connsiteY0" fmla="*/ 0 h 1082183"/>
                    <a:gd name="connsiteX1" fmla="*/ 67310 w 1806146"/>
                    <a:gd name="connsiteY1" fmla="*/ 588010 h 1082183"/>
                    <a:gd name="connsiteX2" fmla="*/ 446405 w 1806146"/>
                    <a:gd name="connsiteY2" fmla="*/ 836930 h 1082183"/>
                    <a:gd name="connsiteX3" fmla="*/ 989330 w 1806146"/>
                    <a:gd name="connsiteY3" fmla="*/ 982980 h 1082183"/>
                    <a:gd name="connsiteX4" fmla="*/ 1544955 w 1806146"/>
                    <a:gd name="connsiteY4" fmla="*/ 1071880 h 1082183"/>
                    <a:gd name="connsiteX5" fmla="*/ 1806146 w 1806146"/>
                    <a:gd name="connsiteY5" fmla="*/ 1078132 h 1082183"/>
                    <a:gd name="connsiteX0" fmla="*/ 0 w 1790228"/>
                    <a:gd name="connsiteY0" fmla="*/ 0 h 998839"/>
                    <a:gd name="connsiteX1" fmla="*/ 51392 w 1790228"/>
                    <a:gd name="connsiteY1" fmla="*/ 504666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2228 w 1792456"/>
                    <a:gd name="connsiteY0" fmla="*/ 0 h 998839"/>
                    <a:gd name="connsiteX1" fmla="*/ 53620 w 1792456"/>
                    <a:gd name="connsiteY1" fmla="*/ 504666 h 998839"/>
                    <a:gd name="connsiteX2" fmla="*/ 432715 w 1792456"/>
                    <a:gd name="connsiteY2" fmla="*/ 753586 h 998839"/>
                    <a:gd name="connsiteX3" fmla="*/ 975640 w 1792456"/>
                    <a:gd name="connsiteY3" fmla="*/ 899636 h 998839"/>
                    <a:gd name="connsiteX4" fmla="*/ 1531265 w 1792456"/>
                    <a:gd name="connsiteY4" fmla="*/ 988536 h 998839"/>
                    <a:gd name="connsiteX5" fmla="*/ 1792456 w 1792456"/>
                    <a:gd name="connsiteY5" fmla="*/ 994788 h 998839"/>
                    <a:gd name="connsiteX0" fmla="*/ 399 w 1790627"/>
                    <a:gd name="connsiteY0" fmla="*/ 0 h 998839"/>
                    <a:gd name="connsiteX1" fmla="*/ 59750 w 1790627"/>
                    <a:gd name="connsiteY1" fmla="*/ 487997 h 998839"/>
                    <a:gd name="connsiteX2" fmla="*/ 430886 w 1790627"/>
                    <a:gd name="connsiteY2" fmla="*/ 753586 h 998839"/>
                    <a:gd name="connsiteX3" fmla="*/ 973811 w 1790627"/>
                    <a:gd name="connsiteY3" fmla="*/ 899636 h 998839"/>
                    <a:gd name="connsiteX4" fmla="*/ 1529436 w 1790627"/>
                    <a:gd name="connsiteY4" fmla="*/ 988536 h 998839"/>
                    <a:gd name="connsiteX5" fmla="*/ 1790627 w 1790627"/>
                    <a:gd name="connsiteY5" fmla="*/ 994788 h 998839"/>
                    <a:gd name="connsiteX0" fmla="*/ 0 w 1790228"/>
                    <a:gd name="connsiteY0" fmla="*/ 0 h 998839"/>
                    <a:gd name="connsiteX1" fmla="*/ 96495 w 1790228"/>
                    <a:gd name="connsiteY1" fmla="*/ 518953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0 w 1774310"/>
                    <a:gd name="connsiteY0" fmla="*/ 0 h 998839"/>
                    <a:gd name="connsiteX1" fmla="*/ 80577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74310"/>
                    <a:gd name="connsiteY0" fmla="*/ 0 h 998839"/>
                    <a:gd name="connsiteX1" fmla="*/ 112415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15942"/>
                    <a:gd name="connsiteY0" fmla="*/ 0 h 998839"/>
                    <a:gd name="connsiteX1" fmla="*/ 54047 w 1715942"/>
                    <a:gd name="connsiteY1" fmla="*/ 518953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 name="connsiteX0" fmla="*/ 0 w 1715942"/>
                    <a:gd name="connsiteY0" fmla="*/ 0 h 998839"/>
                    <a:gd name="connsiteX1" fmla="*/ 69967 w 1715942"/>
                    <a:gd name="connsiteY1" fmla="*/ 504665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5942" h="998839">
                      <a:moveTo>
                        <a:pt x="0" y="0"/>
                      </a:moveTo>
                      <a:cubicBezTo>
                        <a:pt x="993" y="92074"/>
                        <a:pt x="10600" y="379067"/>
                        <a:pt x="69967" y="504665"/>
                      </a:cubicBezTo>
                      <a:cubicBezTo>
                        <a:pt x="129334" y="630263"/>
                        <a:pt x="218008" y="687758"/>
                        <a:pt x="356201" y="753586"/>
                      </a:cubicBezTo>
                      <a:cubicBezTo>
                        <a:pt x="494394" y="819414"/>
                        <a:pt x="716034" y="860478"/>
                        <a:pt x="899126" y="899636"/>
                      </a:cubicBezTo>
                      <a:cubicBezTo>
                        <a:pt x="1082218" y="938794"/>
                        <a:pt x="1331984" y="982186"/>
                        <a:pt x="1454751" y="988536"/>
                      </a:cubicBezTo>
                      <a:cubicBezTo>
                        <a:pt x="1577518" y="994886"/>
                        <a:pt x="1701125" y="1004313"/>
                        <a:pt x="1715942" y="9947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186" name="Text Box 2"/>
                <p:cNvSpPr txBox="1">
                  <a:spLocks noChangeArrowheads="1"/>
                </p:cNvSpPr>
                <p:nvPr/>
              </p:nvSpPr>
              <p:spPr bwMode="auto">
                <a:xfrm>
                  <a:off x="1310306" y="494959"/>
                  <a:ext cx="1061450" cy="172681"/>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800" dirty="0">
                      <a:solidFill>
                        <a:srgbClr val="FFFFFF"/>
                      </a:solidFill>
                      <a:latin typeface="Calibri"/>
                      <a:ea typeface="Times New Roman"/>
                      <a:cs typeface="Arial"/>
                    </a:rPr>
                    <a:t>Root of discontinuity</a:t>
                  </a:r>
                  <a:endParaRPr lang="en-GB" sz="1100" dirty="0">
                    <a:solidFill>
                      <a:prstClr val="black"/>
                    </a:solidFill>
                    <a:latin typeface="Times New Roman"/>
                    <a:ea typeface="SimSun"/>
                  </a:endParaRPr>
                </a:p>
              </p:txBody>
            </p:sp>
            <p:cxnSp>
              <p:nvCxnSpPr>
                <p:cNvPr id="187" name="Straight Arrow Connector 186"/>
                <p:cNvCxnSpPr/>
                <p:nvPr/>
              </p:nvCxnSpPr>
              <p:spPr>
                <a:xfrm flipH="1">
                  <a:off x="1215701" y="661371"/>
                  <a:ext cx="347345" cy="35623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88" name="TextBox 168"/>
                <p:cNvSpPr txBox="1"/>
                <p:nvPr/>
              </p:nvSpPr>
              <p:spPr>
                <a:xfrm rot="16200000">
                  <a:off x="2716365" y="1501744"/>
                  <a:ext cx="712268" cy="256109"/>
                </a:xfrm>
                <a:prstGeom prst="rect">
                  <a:avLst/>
                </a:prstGeom>
                <a:noFill/>
              </p:spPr>
              <p:txBody>
                <a:bodyPr wrap="square" rtlCol="0">
                  <a:spAutoFit/>
                </a:bodyPr>
                <a:lstStyle/>
                <a:p>
                  <a:pPr algn="l" eaLnBrk="1" fontAlgn="auto" hangingPunct="1">
                    <a:spcBef>
                      <a:spcPts val="0"/>
                    </a:spcBef>
                    <a:spcAft>
                      <a:spcPts val="0"/>
                    </a:spcAft>
                  </a:pPr>
                  <a:r>
                    <a:rPr lang="en-GB" sz="1100">
                      <a:solidFill>
                        <a:srgbClr val="000000"/>
                      </a:solidFill>
                      <a:latin typeface="Calibri"/>
                      <a:ea typeface="SimSun"/>
                      <a:cs typeface="Arial"/>
                    </a:rPr>
                    <a:t>Strain</a:t>
                  </a:r>
                  <a:endParaRPr lang="en-GB" sz="1200">
                    <a:solidFill>
                      <a:prstClr val="black"/>
                    </a:solidFill>
                    <a:latin typeface="Times New Roman"/>
                    <a:ea typeface="SimSun"/>
                  </a:endParaRPr>
                </a:p>
              </p:txBody>
            </p:sp>
          </p:grpSp>
        </p:grpSp>
      </p:grpSp>
      <p:sp>
        <p:nvSpPr>
          <p:cNvPr id="215" name="Rectangle 27"/>
          <p:cNvSpPr txBox="1">
            <a:spLocks noChangeArrowheads="1"/>
          </p:cNvSpPr>
          <p:nvPr/>
        </p:nvSpPr>
        <p:spPr bwMode="auto">
          <a:xfrm>
            <a:off x="96301" y="259950"/>
            <a:ext cx="1261717" cy="649287"/>
          </a:xfrm>
          <a:prstGeom prst="rect">
            <a:avLst/>
          </a:prstGeom>
          <a:noFill/>
          <a:ln w="9525">
            <a:noFill/>
            <a:miter lim="800000"/>
            <a:headEnd/>
            <a:tailEnd/>
          </a:ln>
        </p:spPr>
        <p:txBody>
          <a:bodyPr/>
          <a:lstStyle/>
          <a:p>
            <a:pPr algn="l" eaLnBrk="1" fontAlgn="auto" hangingPunct="1">
              <a:spcBef>
                <a:spcPts val="0"/>
              </a:spcBef>
              <a:spcAft>
                <a:spcPts val="0"/>
              </a:spcAft>
            </a:pPr>
            <a:r>
              <a:rPr lang="en-GB" sz="3500" dirty="0">
                <a:solidFill>
                  <a:srgbClr val="1F497D"/>
                </a:solidFill>
              </a:rPr>
              <a:t>15kN</a:t>
            </a:r>
            <a:endParaRPr lang="en-US" sz="3500" dirty="0">
              <a:solidFill>
                <a:srgbClr val="1F497D"/>
              </a:solidFill>
            </a:endParaRPr>
          </a:p>
        </p:txBody>
      </p:sp>
      <p:sp>
        <p:nvSpPr>
          <p:cNvPr id="7" name="Rectangle 2"/>
          <p:cNvSpPr>
            <a:spLocks noChangeAspect="1" noChangeArrowheads="1"/>
          </p:cNvSpPr>
          <p:nvPr/>
        </p:nvSpPr>
        <p:spPr bwMode="auto">
          <a:xfrm>
            <a:off x="514350" y="0"/>
            <a:ext cx="82296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1" fontAlgn="auto" hangingPunct="1">
              <a:spcBef>
                <a:spcPts val="0"/>
              </a:spcBef>
              <a:spcAft>
                <a:spcPts val="0"/>
              </a:spcAft>
            </a:pPr>
            <a:endParaRPr lang="en-GB" sz="1800">
              <a:solidFill>
                <a:prstClr val="black"/>
              </a:solidFill>
              <a:latin typeface="Calibri"/>
            </a:endParaRPr>
          </a:p>
        </p:txBody>
      </p:sp>
      <p:sp>
        <p:nvSpPr>
          <p:cNvPr id="148" name="Freeform 147"/>
          <p:cNvSpPr/>
          <p:nvPr/>
        </p:nvSpPr>
        <p:spPr>
          <a:xfrm>
            <a:off x="4001676" y="941535"/>
            <a:ext cx="1441369" cy="951215"/>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730692"/>
              <a:gd name="connsiteY0" fmla="*/ 0 h 1071908"/>
              <a:gd name="connsiteX1" fmla="*/ 67310 w 1730692"/>
              <a:gd name="connsiteY1" fmla="*/ 588010 h 1071908"/>
              <a:gd name="connsiteX2" fmla="*/ 446405 w 1730692"/>
              <a:gd name="connsiteY2" fmla="*/ 836930 h 1071908"/>
              <a:gd name="connsiteX3" fmla="*/ 989330 w 1730692"/>
              <a:gd name="connsiteY3" fmla="*/ 982980 h 1071908"/>
              <a:gd name="connsiteX4" fmla="*/ 1544955 w 1730692"/>
              <a:gd name="connsiteY4" fmla="*/ 1071880 h 1071908"/>
              <a:gd name="connsiteX5" fmla="*/ 1730692 w 1730692"/>
              <a:gd name="connsiteY5" fmla="*/ 11430 h 1071908"/>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702118 w 1761210"/>
              <a:gd name="connsiteY4" fmla="*/ 1071880 h 1071908"/>
              <a:gd name="connsiteX5" fmla="*/ 1730692 w 1761210"/>
              <a:gd name="connsiteY5" fmla="*/ 11430 h 1071908"/>
              <a:gd name="connsiteX0" fmla="*/ 0 w 1761210"/>
              <a:gd name="connsiteY0" fmla="*/ 0 h 1148190"/>
              <a:gd name="connsiteX1" fmla="*/ 67310 w 1761210"/>
              <a:gd name="connsiteY1" fmla="*/ 588010 h 1148190"/>
              <a:gd name="connsiteX2" fmla="*/ 446405 w 1761210"/>
              <a:gd name="connsiteY2" fmla="*/ 836930 h 1148190"/>
              <a:gd name="connsiteX3" fmla="*/ 989330 w 1761210"/>
              <a:gd name="connsiteY3" fmla="*/ 982980 h 1148190"/>
              <a:gd name="connsiteX4" fmla="*/ 1443829 w 1761210"/>
              <a:gd name="connsiteY4" fmla="*/ 1057366 h 1148190"/>
              <a:gd name="connsiteX5" fmla="*/ 1702118 w 1761210"/>
              <a:gd name="connsiteY5" fmla="*/ 1071880 h 1148190"/>
              <a:gd name="connsiteX6" fmla="*/ 1730692 w 1761210"/>
              <a:gd name="connsiteY6" fmla="*/ 11430 h 1148190"/>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443829 w 1761210"/>
              <a:gd name="connsiteY4" fmla="*/ 1057366 h 1071908"/>
              <a:gd name="connsiteX5" fmla="*/ 1702118 w 1761210"/>
              <a:gd name="connsiteY5" fmla="*/ 1071880 h 1071908"/>
              <a:gd name="connsiteX6" fmla="*/ 1730692 w 1761210"/>
              <a:gd name="connsiteY6" fmla="*/ 11430 h 1071908"/>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02118 w 1730692"/>
              <a:gd name="connsiteY5" fmla="*/ 1071880 h 1071880"/>
              <a:gd name="connsiteX6" fmla="*/ 1730692 w 1730692"/>
              <a:gd name="connsiteY6" fmla="*/ 11430 h 1071880"/>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21168 w 1730692"/>
              <a:gd name="connsiteY5" fmla="*/ 1071880 h 1071880"/>
              <a:gd name="connsiteX6" fmla="*/ 1730692 w 1730692"/>
              <a:gd name="connsiteY6" fmla="*/ 11430 h 1071880"/>
              <a:gd name="connsiteX0" fmla="*/ 0 w 1721168"/>
              <a:gd name="connsiteY0" fmla="*/ 0 h 1071880"/>
              <a:gd name="connsiteX1" fmla="*/ 67310 w 1721168"/>
              <a:gd name="connsiteY1" fmla="*/ 588010 h 1071880"/>
              <a:gd name="connsiteX2" fmla="*/ 446405 w 1721168"/>
              <a:gd name="connsiteY2" fmla="*/ 836930 h 1071880"/>
              <a:gd name="connsiteX3" fmla="*/ 989330 w 1721168"/>
              <a:gd name="connsiteY3" fmla="*/ 982980 h 1071880"/>
              <a:gd name="connsiteX4" fmla="*/ 1443829 w 1721168"/>
              <a:gd name="connsiteY4" fmla="*/ 1057366 h 1071880"/>
              <a:gd name="connsiteX5" fmla="*/ 1721168 w 1721168"/>
              <a:gd name="connsiteY5" fmla="*/ 1071880 h 1071880"/>
              <a:gd name="connsiteX6" fmla="*/ 1711642 w 1721168"/>
              <a:gd name="connsiteY6" fmla="*/ 11430 h 1071880"/>
              <a:gd name="connsiteX0" fmla="*/ 0 w 1711642"/>
              <a:gd name="connsiteY0" fmla="*/ 0 h 1081307"/>
              <a:gd name="connsiteX1" fmla="*/ 67310 w 1711642"/>
              <a:gd name="connsiteY1" fmla="*/ 588010 h 1081307"/>
              <a:gd name="connsiteX2" fmla="*/ 446405 w 1711642"/>
              <a:gd name="connsiteY2" fmla="*/ 836930 h 1081307"/>
              <a:gd name="connsiteX3" fmla="*/ 989330 w 1711642"/>
              <a:gd name="connsiteY3" fmla="*/ 982980 h 1081307"/>
              <a:gd name="connsiteX4" fmla="*/ 1443829 w 1711642"/>
              <a:gd name="connsiteY4" fmla="*/ 1057366 h 1081307"/>
              <a:gd name="connsiteX5" fmla="*/ 1645754 w 1711642"/>
              <a:gd name="connsiteY5" fmla="*/ 1081307 h 1081307"/>
              <a:gd name="connsiteX6" fmla="*/ 1711642 w 1711642"/>
              <a:gd name="connsiteY6" fmla="*/ 11430 h 1081307"/>
              <a:gd name="connsiteX0" fmla="*/ 0 w 1645754"/>
              <a:gd name="connsiteY0" fmla="*/ 0 h 1081307"/>
              <a:gd name="connsiteX1" fmla="*/ 67310 w 1645754"/>
              <a:gd name="connsiteY1" fmla="*/ 588010 h 1081307"/>
              <a:gd name="connsiteX2" fmla="*/ 446405 w 1645754"/>
              <a:gd name="connsiteY2" fmla="*/ 836930 h 1081307"/>
              <a:gd name="connsiteX3" fmla="*/ 989330 w 1645754"/>
              <a:gd name="connsiteY3" fmla="*/ 982980 h 1081307"/>
              <a:gd name="connsiteX4" fmla="*/ 1443829 w 1645754"/>
              <a:gd name="connsiteY4" fmla="*/ 1057366 h 1081307"/>
              <a:gd name="connsiteX5" fmla="*/ 1645754 w 1645754"/>
              <a:gd name="connsiteY5" fmla="*/ 1081307 h 1081307"/>
              <a:gd name="connsiteX6" fmla="*/ 1589094 w 1645754"/>
              <a:gd name="connsiteY6" fmla="*/ 162259 h 1081307"/>
              <a:gd name="connsiteX0" fmla="*/ 0 w 1683362"/>
              <a:gd name="connsiteY0" fmla="*/ 0 h 1081307"/>
              <a:gd name="connsiteX1" fmla="*/ 67310 w 1683362"/>
              <a:gd name="connsiteY1" fmla="*/ 588010 h 1081307"/>
              <a:gd name="connsiteX2" fmla="*/ 446405 w 1683362"/>
              <a:gd name="connsiteY2" fmla="*/ 836930 h 1081307"/>
              <a:gd name="connsiteX3" fmla="*/ 989330 w 1683362"/>
              <a:gd name="connsiteY3" fmla="*/ 982980 h 1081307"/>
              <a:gd name="connsiteX4" fmla="*/ 1443829 w 1683362"/>
              <a:gd name="connsiteY4" fmla="*/ 1057366 h 1081307"/>
              <a:gd name="connsiteX5" fmla="*/ 1645754 w 1683362"/>
              <a:gd name="connsiteY5" fmla="*/ 1081307 h 1081307"/>
              <a:gd name="connsiteX6" fmla="*/ 1683362 w 1683362"/>
              <a:gd name="connsiteY6" fmla="*/ 20857 h 1081307"/>
              <a:gd name="connsiteX0" fmla="*/ 0 w 1683461"/>
              <a:gd name="connsiteY0" fmla="*/ 0 h 1081307"/>
              <a:gd name="connsiteX1" fmla="*/ 67310 w 1683461"/>
              <a:gd name="connsiteY1" fmla="*/ 588010 h 1081307"/>
              <a:gd name="connsiteX2" fmla="*/ 446405 w 1683461"/>
              <a:gd name="connsiteY2" fmla="*/ 836930 h 1081307"/>
              <a:gd name="connsiteX3" fmla="*/ 989330 w 1683461"/>
              <a:gd name="connsiteY3" fmla="*/ 982980 h 1081307"/>
              <a:gd name="connsiteX4" fmla="*/ 1443829 w 1683461"/>
              <a:gd name="connsiteY4" fmla="*/ 1057366 h 1081307"/>
              <a:gd name="connsiteX5" fmla="*/ 1683461 w 1683461"/>
              <a:gd name="connsiteY5" fmla="*/ 1081307 h 1081307"/>
              <a:gd name="connsiteX6" fmla="*/ 1683362 w 1683461"/>
              <a:gd name="connsiteY6" fmla="*/ 20857 h 1081307"/>
              <a:gd name="connsiteX0" fmla="*/ 0 w 1791244"/>
              <a:gd name="connsiteY0" fmla="*/ 0 h 1119407"/>
              <a:gd name="connsiteX1" fmla="*/ 67310 w 1791244"/>
              <a:gd name="connsiteY1" fmla="*/ 588010 h 1119407"/>
              <a:gd name="connsiteX2" fmla="*/ 446405 w 1791244"/>
              <a:gd name="connsiteY2" fmla="*/ 836930 h 1119407"/>
              <a:gd name="connsiteX3" fmla="*/ 989330 w 1791244"/>
              <a:gd name="connsiteY3" fmla="*/ 982980 h 1119407"/>
              <a:gd name="connsiteX4" fmla="*/ 1443829 w 1791244"/>
              <a:gd name="connsiteY4" fmla="*/ 1057366 h 1119407"/>
              <a:gd name="connsiteX5" fmla="*/ 1791244 w 1791244"/>
              <a:gd name="connsiteY5" fmla="*/ 1119407 h 1119407"/>
              <a:gd name="connsiteX6" fmla="*/ 1683362 w 1791244"/>
              <a:gd name="connsiteY6" fmla="*/ 208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970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58957 h 1119407"/>
              <a:gd name="connsiteX0" fmla="*/ 0 w 1812801"/>
              <a:gd name="connsiteY0" fmla="*/ 0 h 1119407"/>
              <a:gd name="connsiteX1" fmla="*/ 67310 w 1812801"/>
              <a:gd name="connsiteY1" fmla="*/ 588010 h 1119407"/>
              <a:gd name="connsiteX2" fmla="*/ 446405 w 1812801"/>
              <a:gd name="connsiteY2" fmla="*/ 836930 h 1119407"/>
              <a:gd name="connsiteX3" fmla="*/ 989330 w 1812801"/>
              <a:gd name="connsiteY3" fmla="*/ 982980 h 1119407"/>
              <a:gd name="connsiteX4" fmla="*/ 1443829 w 1812801"/>
              <a:gd name="connsiteY4" fmla="*/ 1057366 h 1119407"/>
              <a:gd name="connsiteX5" fmla="*/ 1812801 w 1812801"/>
              <a:gd name="connsiteY5" fmla="*/ 1119407 h 1119407"/>
              <a:gd name="connsiteX6" fmla="*/ 1812701 w 1812801"/>
              <a:gd name="connsiteY6" fmla="*/ 58957 h 1119407"/>
              <a:gd name="connsiteX0" fmla="*/ 0 w 1823579"/>
              <a:gd name="connsiteY0" fmla="*/ 45818 h 1060450"/>
              <a:gd name="connsiteX1" fmla="*/ 78088 w 1823579"/>
              <a:gd name="connsiteY1" fmla="*/ 529053 h 1060450"/>
              <a:gd name="connsiteX2" fmla="*/ 457183 w 1823579"/>
              <a:gd name="connsiteY2" fmla="*/ 777973 h 1060450"/>
              <a:gd name="connsiteX3" fmla="*/ 1000108 w 1823579"/>
              <a:gd name="connsiteY3" fmla="*/ 924023 h 1060450"/>
              <a:gd name="connsiteX4" fmla="*/ 1454607 w 1823579"/>
              <a:gd name="connsiteY4" fmla="*/ 998409 h 1060450"/>
              <a:gd name="connsiteX5" fmla="*/ 1823579 w 1823579"/>
              <a:gd name="connsiteY5" fmla="*/ 1060450 h 1060450"/>
              <a:gd name="connsiteX6" fmla="*/ 1823479 w 1823579"/>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28968"/>
              <a:gd name="connsiteY0" fmla="*/ 14862 h 1022350"/>
              <a:gd name="connsiteX1" fmla="*/ 70004 w 1828968"/>
              <a:gd name="connsiteY1" fmla="*/ 529053 h 1022350"/>
              <a:gd name="connsiteX2" fmla="*/ 449099 w 1828968"/>
              <a:gd name="connsiteY2" fmla="*/ 777973 h 1022350"/>
              <a:gd name="connsiteX3" fmla="*/ 992024 w 1828968"/>
              <a:gd name="connsiteY3" fmla="*/ 924023 h 1022350"/>
              <a:gd name="connsiteX4" fmla="*/ 1446523 w 1828968"/>
              <a:gd name="connsiteY4" fmla="*/ 998409 h 1022350"/>
              <a:gd name="connsiteX5" fmla="*/ 1828968 w 1828968"/>
              <a:gd name="connsiteY5" fmla="*/ 1022350 h 1022350"/>
              <a:gd name="connsiteX6" fmla="*/ 1815395 w 1828968"/>
              <a:gd name="connsiteY6" fmla="*/ 0 h 1022350"/>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31116 w 1784636"/>
              <a:gd name="connsiteY0" fmla="*/ 0 h 1007488"/>
              <a:gd name="connsiteX1" fmla="*/ 25672 w 1784636"/>
              <a:gd name="connsiteY1" fmla="*/ 514191 h 1007488"/>
              <a:gd name="connsiteX2" fmla="*/ 404767 w 1784636"/>
              <a:gd name="connsiteY2" fmla="*/ 763111 h 1007488"/>
              <a:gd name="connsiteX3" fmla="*/ 947692 w 1784636"/>
              <a:gd name="connsiteY3" fmla="*/ 909161 h 1007488"/>
              <a:gd name="connsiteX4" fmla="*/ 1402191 w 1784636"/>
              <a:gd name="connsiteY4" fmla="*/ 983547 h 1007488"/>
              <a:gd name="connsiteX5" fmla="*/ 1784636 w 1784636"/>
              <a:gd name="connsiteY5" fmla="*/ 1007488 h 1007488"/>
              <a:gd name="connsiteX6" fmla="*/ 1784535 w 1784636"/>
              <a:gd name="connsiteY6" fmla="*/ 1806 h 1007488"/>
              <a:gd name="connsiteX0" fmla="*/ 0 w 1753520"/>
              <a:gd name="connsiteY0" fmla="*/ 0 h 1007488"/>
              <a:gd name="connsiteX1" fmla="*/ 59226 w 1753520"/>
              <a:gd name="connsiteY1" fmla="*/ 514191 h 1007488"/>
              <a:gd name="connsiteX2" fmla="*/ 373651 w 1753520"/>
              <a:gd name="connsiteY2" fmla="*/ 763111 h 1007488"/>
              <a:gd name="connsiteX3" fmla="*/ 916576 w 1753520"/>
              <a:gd name="connsiteY3" fmla="*/ 909161 h 1007488"/>
              <a:gd name="connsiteX4" fmla="*/ 1371075 w 1753520"/>
              <a:gd name="connsiteY4" fmla="*/ 983547 h 1007488"/>
              <a:gd name="connsiteX5" fmla="*/ 1753520 w 1753520"/>
              <a:gd name="connsiteY5" fmla="*/ 1007488 h 1007488"/>
              <a:gd name="connsiteX6" fmla="*/ 1753419 w 1753520"/>
              <a:gd name="connsiteY6" fmla="*/ 1806 h 1007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3520" h="1007488">
                <a:moveTo>
                  <a:pt x="0" y="0"/>
                </a:moveTo>
                <a:cubicBezTo>
                  <a:pt x="3314" y="80169"/>
                  <a:pt x="-3049" y="387006"/>
                  <a:pt x="59226" y="514191"/>
                </a:cubicBezTo>
                <a:cubicBezTo>
                  <a:pt x="121501" y="641376"/>
                  <a:pt x="230759" y="697283"/>
                  <a:pt x="373651" y="763111"/>
                </a:cubicBezTo>
                <a:cubicBezTo>
                  <a:pt x="516543" y="828939"/>
                  <a:pt x="750339" y="872422"/>
                  <a:pt x="916576" y="909161"/>
                </a:cubicBezTo>
                <a:cubicBezTo>
                  <a:pt x="1082813" y="945900"/>
                  <a:pt x="1231584" y="967159"/>
                  <a:pt x="1371075" y="983547"/>
                </a:cubicBezTo>
                <a:cubicBezTo>
                  <a:pt x="1510566" y="999935"/>
                  <a:pt x="1597759" y="1004011"/>
                  <a:pt x="1753520" y="1007488"/>
                </a:cubicBezTo>
                <a:cubicBezTo>
                  <a:pt x="1752462" y="609026"/>
                  <a:pt x="1752076" y="397094"/>
                  <a:pt x="1753419" y="1806"/>
                </a:cubicBezTo>
              </a:path>
            </a:pathLst>
          </a:custGeom>
          <a:solidFill>
            <a:srgbClr val="041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149" name="Text Box 2"/>
          <p:cNvSpPr txBox="1">
            <a:spLocks noChangeArrowheads="1"/>
          </p:cNvSpPr>
          <p:nvPr/>
        </p:nvSpPr>
        <p:spPr bwMode="auto">
          <a:xfrm>
            <a:off x="3317704" y="940586"/>
            <a:ext cx="490749" cy="313661"/>
          </a:xfrm>
          <a:prstGeom prst="rect">
            <a:avLst/>
          </a:prstGeom>
          <a:noFill/>
          <a:ln w="9525">
            <a:noFill/>
            <a:miter lim="800000"/>
            <a:headEnd/>
            <a:tailEnd/>
          </a:ln>
        </p:spPr>
        <p:txBody>
          <a:bodyPr rot="0" vert="horz" wrap="square" lIns="18000" tIns="18000" rIns="18000" bIns="18000" anchor="t" anchorCtr="0">
            <a:noAutofit/>
          </a:bodyPr>
          <a:lstStyle/>
          <a:p>
            <a:pPr>
              <a:spcBef>
                <a:spcPts val="0"/>
              </a:spcBef>
              <a:spcAft>
                <a:spcPts val="0"/>
              </a:spcAft>
            </a:pPr>
            <a:r>
              <a:rPr lang="en-GB" sz="900">
                <a:solidFill>
                  <a:srgbClr val="FFFFFF"/>
                </a:solidFill>
                <a:latin typeface="Calibri"/>
                <a:ea typeface="Times New Roman"/>
                <a:cs typeface="Arial"/>
              </a:rPr>
              <a:t>Inner adherend</a:t>
            </a:r>
            <a:endParaRPr lang="en-GB" sz="1200">
              <a:solidFill>
                <a:prstClr val="black"/>
              </a:solidFill>
              <a:latin typeface="Times New Roman"/>
              <a:ea typeface="SimSun"/>
            </a:endParaRPr>
          </a:p>
        </p:txBody>
      </p:sp>
      <p:sp>
        <p:nvSpPr>
          <p:cNvPr id="150" name="Text Box 2"/>
          <p:cNvSpPr txBox="1">
            <a:spLocks noChangeArrowheads="1"/>
          </p:cNvSpPr>
          <p:nvPr/>
        </p:nvSpPr>
        <p:spPr bwMode="auto">
          <a:xfrm>
            <a:off x="4474882" y="1373602"/>
            <a:ext cx="861640" cy="166688"/>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Outer adherend</a:t>
            </a:r>
            <a:endParaRPr lang="en-GB" sz="1200">
              <a:solidFill>
                <a:prstClr val="black"/>
              </a:solidFill>
              <a:latin typeface="Times New Roman"/>
              <a:ea typeface="SimSun"/>
            </a:endParaRPr>
          </a:p>
        </p:txBody>
      </p:sp>
      <p:sp>
        <p:nvSpPr>
          <p:cNvPr id="151" name="Freeform 150"/>
          <p:cNvSpPr/>
          <p:nvPr/>
        </p:nvSpPr>
        <p:spPr>
          <a:xfrm>
            <a:off x="3997286" y="918667"/>
            <a:ext cx="1432514" cy="977091"/>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678796"/>
              <a:gd name="connsiteY0" fmla="*/ 0 h 1082183"/>
              <a:gd name="connsiteX1" fmla="*/ 67310 w 1678796"/>
              <a:gd name="connsiteY1" fmla="*/ 588010 h 1082183"/>
              <a:gd name="connsiteX2" fmla="*/ 446405 w 1678796"/>
              <a:gd name="connsiteY2" fmla="*/ 836930 h 1082183"/>
              <a:gd name="connsiteX3" fmla="*/ 989330 w 1678796"/>
              <a:gd name="connsiteY3" fmla="*/ 982980 h 1082183"/>
              <a:gd name="connsiteX4" fmla="*/ 1544955 w 1678796"/>
              <a:gd name="connsiteY4" fmla="*/ 1071880 h 1082183"/>
              <a:gd name="connsiteX5" fmla="*/ 1678796 w 1678796"/>
              <a:gd name="connsiteY5" fmla="*/ 1078132 h 1082183"/>
              <a:gd name="connsiteX0" fmla="*/ 0 w 1806146"/>
              <a:gd name="connsiteY0" fmla="*/ 0 h 1082183"/>
              <a:gd name="connsiteX1" fmla="*/ 67310 w 1806146"/>
              <a:gd name="connsiteY1" fmla="*/ 588010 h 1082183"/>
              <a:gd name="connsiteX2" fmla="*/ 446405 w 1806146"/>
              <a:gd name="connsiteY2" fmla="*/ 836930 h 1082183"/>
              <a:gd name="connsiteX3" fmla="*/ 989330 w 1806146"/>
              <a:gd name="connsiteY3" fmla="*/ 982980 h 1082183"/>
              <a:gd name="connsiteX4" fmla="*/ 1544955 w 1806146"/>
              <a:gd name="connsiteY4" fmla="*/ 1071880 h 1082183"/>
              <a:gd name="connsiteX5" fmla="*/ 1806146 w 1806146"/>
              <a:gd name="connsiteY5" fmla="*/ 1078132 h 1082183"/>
              <a:gd name="connsiteX0" fmla="*/ 0 w 1790228"/>
              <a:gd name="connsiteY0" fmla="*/ 0 h 998839"/>
              <a:gd name="connsiteX1" fmla="*/ 51392 w 1790228"/>
              <a:gd name="connsiteY1" fmla="*/ 504666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2228 w 1792456"/>
              <a:gd name="connsiteY0" fmla="*/ 0 h 998839"/>
              <a:gd name="connsiteX1" fmla="*/ 53620 w 1792456"/>
              <a:gd name="connsiteY1" fmla="*/ 504666 h 998839"/>
              <a:gd name="connsiteX2" fmla="*/ 432715 w 1792456"/>
              <a:gd name="connsiteY2" fmla="*/ 753586 h 998839"/>
              <a:gd name="connsiteX3" fmla="*/ 975640 w 1792456"/>
              <a:gd name="connsiteY3" fmla="*/ 899636 h 998839"/>
              <a:gd name="connsiteX4" fmla="*/ 1531265 w 1792456"/>
              <a:gd name="connsiteY4" fmla="*/ 988536 h 998839"/>
              <a:gd name="connsiteX5" fmla="*/ 1792456 w 1792456"/>
              <a:gd name="connsiteY5" fmla="*/ 994788 h 998839"/>
              <a:gd name="connsiteX0" fmla="*/ 399 w 1790627"/>
              <a:gd name="connsiteY0" fmla="*/ 0 h 998839"/>
              <a:gd name="connsiteX1" fmla="*/ 59750 w 1790627"/>
              <a:gd name="connsiteY1" fmla="*/ 487997 h 998839"/>
              <a:gd name="connsiteX2" fmla="*/ 430886 w 1790627"/>
              <a:gd name="connsiteY2" fmla="*/ 753586 h 998839"/>
              <a:gd name="connsiteX3" fmla="*/ 973811 w 1790627"/>
              <a:gd name="connsiteY3" fmla="*/ 899636 h 998839"/>
              <a:gd name="connsiteX4" fmla="*/ 1529436 w 1790627"/>
              <a:gd name="connsiteY4" fmla="*/ 988536 h 998839"/>
              <a:gd name="connsiteX5" fmla="*/ 1790627 w 1790627"/>
              <a:gd name="connsiteY5" fmla="*/ 994788 h 998839"/>
              <a:gd name="connsiteX0" fmla="*/ 0 w 1790228"/>
              <a:gd name="connsiteY0" fmla="*/ 0 h 998839"/>
              <a:gd name="connsiteX1" fmla="*/ 96495 w 1790228"/>
              <a:gd name="connsiteY1" fmla="*/ 518953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0 w 1774310"/>
              <a:gd name="connsiteY0" fmla="*/ 0 h 998839"/>
              <a:gd name="connsiteX1" fmla="*/ 80577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74310"/>
              <a:gd name="connsiteY0" fmla="*/ 0 h 998839"/>
              <a:gd name="connsiteX1" fmla="*/ 112415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15942"/>
              <a:gd name="connsiteY0" fmla="*/ 0 h 998839"/>
              <a:gd name="connsiteX1" fmla="*/ 54047 w 1715942"/>
              <a:gd name="connsiteY1" fmla="*/ 518953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 name="connsiteX0" fmla="*/ 0 w 1715942"/>
              <a:gd name="connsiteY0" fmla="*/ 0 h 998839"/>
              <a:gd name="connsiteX1" fmla="*/ 69967 w 1715942"/>
              <a:gd name="connsiteY1" fmla="*/ 504665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5942" h="998839">
                <a:moveTo>
                  <a:pt x="0" y="0"/>
                </a:moveTo>
                <a:cubicBezTo>
                  <a:pt x="993" y="92074"/>
                  <a:pt x="10600" y="379067"/>
                  <a:pt x="69967" y="504665"/>
                </a:cubicBezTo>
                <a:cubicBezTo>
                  <a:pt x="129334" y="630263"/>
                  <a:pt x="218008" y="687758"/>
                  <a:pt x="356201" y="753586"/>
                </a:cubicBezTo>
                <a:cubicBezTo>
                  <a:pt x="494394" y="819414"/>
                  <a:pt x="716034" y="860478"/>
                  <a:pt x="899126" y="899636"/>
                </a:cubicBezTo>
                <a:cubicBezTo>
                  <a:pt x="1082218" y="938794"/>
                  <a:pt x="1331984" y="982186"/>
                  <a:pt x="1454751" y="988536"/>
                </a:cubicBezTo>
                <a:cubicBezTo>
                  <a:pt x="1577518" y="994886"/>
                  <a:pt x="1701125" y="1004313"/>
                  <a:pt x="1715942" y="9947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152" name="Text Box 2"/>
          <p:cNvSpPr txBox="1">
            <a:spLocks noChangeArrowheads="1"/>
          </p:cNvSpPr>
          <p:nvPr/>
        </p:nvSpPr>
        <p:spPr bwMode="auto">
          <a:xfrm>
            <a:off x="4307061" y="1069134"/>
            <a:ext cx="978797" cy="159462"/>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800">
                <a:solidFill>
                  <a:srgbClr val="FFFFFF"/>
                </a:solidFill>
                <a:latin typeface="Calibri"/>
                <a:ea typeface="Times New Roman"/>
                <a:cs typeface="Arial"/>
              </a:rPr>
              <a:t>Root of discontinuity</a:t>
            </a:r>
            <a:endParaRPr lang="en-GB" sz="1100">
              <a:solidFill>
                <a:prstClr val="black"/>
              </a:solidFill>
              <a:latin typeface="Times New Roman"/>
              <a:ea typeface="SimSun"/>
            </a:endParaRPr>
          </a:p>
        </p:txBody>
      </p:sp>
      <p:cxnSp>
        <p:nvCxnSpPr>
          <p:cNvPr id="153" name="Straight Arrow Connector 152"/>
          <p:cNvCxnSpPr/>
          <p:nvPr/>
        </p:nvCxnSpPr>
        <p:spPr>
          <a:xfrm flipH="1">
            <a:off x="4219894" y="1222807"/>
            <a:ext cx="320111" cy="32896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54" name="TextBox 192"/>
          <p:cNvSpPr txBox="1"/>
          <p:nvPr/>
        </p:nvSpPr>
        <p:spPr>
          <a:xfrm rot="16200000">
            <a:off x="5602215" y="1999085"/>
            <a:ext cx="658314" cy="236028"/>
          </a:xfrm>
          <a:prstGeom prst="rect">
            <a:avLst/>
          </a:prstGeom>
          <a:noFill/>
        </p:spPr>
        <p:txBody>
          <a:bodyPr wrap="square" rtlCol="0">
            <a:spAutoFit/>
          </a:bodyPr>
          <a:lstStyle/>
          <a:p>
            <a:pPr algn="l" eaLnBrk="1" fontAlgn="auto" hangingPunct="1">
              <a:spcBef>
                <a:spcPts val="0"/>
              </a:spcBef>
              <a:spcAft>
                <a:spcPts val="0"/>
              </a:spcAft>
            </a:pPr>
            <a:r>
              <a:rPr lang="en-GB" sz="1100">
                <a:solidFill>
                  <a:srgbClr val="000000"/>
                </a:solidFill>
                <a:latin typeface="Calibri"/>
                <a:ea typeface="SimSun"/>
                <a:cs typeface="Arial"/>
              </a:rPr>
              <a:t>Strain</a:t>
            </a:r>
            <a:endParaRPr lang="en-GB" sz="1200">
              <a:solidFill>
                <a:prstClr val="black"/>
              </a:solidFill>
              <a:latin typeface="Times New Roman"/>
              <a:ea typeface="SimSun"/>
            </a:endParaRPr>
          </a:p>
        </p:txBody>
      </p:sp>
      <p:sp>
        <p:nvSpPr>
          <p:cNvPr id="155" name="Freeform 154"/>
          <p:cNvSpPr/>
          <p:nvPr/>
        </p:nvSpPr>
        <p:spPr>
          <a:xfrm>
            <a:off x="6802908" y="937169"/>
            <a:ext cx="1441369" cy="951215"/>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730692"/>
              <a:gd name="connsiteY0" fmla="*/ 0 h 1071908"/>
              <a:gd name="connsiteX1" fmla="*/ 67310 w 1730692"/>
              <a:gd name="connsiteY1" fmla="*/ 588010 h 1071908"/>
              <a:gd name="connsiteX2" fmla="*/ 446405 w 1730692"/>
              <a:gd name="connsiteY2" fmla="*/ 836930 h 1071908"/>
              <a:gd name="connsiteX3" fmla="*/ 989330 w 1730692"/>
              <a:gd name="connsiteY3" fmla="*/ 982980 h 1071908"/>
              <a:gd name="connsiteX4" fmla="*/ 1544955 w 1730692"/>
              <a:gd name="connsiteY4" fmla="*/ 1071880 h 1071908"/>
              <a:gd name="connsiteX5" fmla="*/ 1730692 w 1730692"/>
              <a:gd name="connsiteY5" fmla="*/ 11430 h 1071908"/>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702118 w 1761210"/>
              <a:gd name="connsiteY4" fmla="*/ 1071880 h 1071908"/>
              <a:gd name="connsiteX5" fmla="*/ 1730692 w 1761210"/>
              <a:gd name="connsiteY5" fmla="*/ 11430 h 1071908"/>
              <a:gd name="connsiteX0" fmla="*/ 0 w 1761210"/>
              <a:gd name="connsiteY0" fmla="*/ 0 h 1148190"/>
              <a:gd name="connsiteX1" fmla="*/ 67310 w 1761210"/>
              <a:gd name="connsiteY1" fmla="*/ 588010 h 1148190"/>
              <a:gd name="connsiteX2" fmla="*/ 446405 w 1761210"/>
              <a:gd name="connsiteY2" fmla="*/ 836930 h 1148190"/>
              <a:gd name="connsiteX3" fmla="*/ 989330 w 1761210"/>
              <a:gd name="connsiteY3" fmla="*/ 982980 h 1148190"/>
              <a:gd name="connsiteX4" fmla="*/ 1443829 w 1761210"/>
              <a:gd name="connsiteY4" fmla="*/ 1057366 h 1148190"/>
              <a:gd name="connsiteX5" fmla="*/ 1702118 w 1761210"/>
              <a:gd name="connsiteY5" fmla="*/ 1071880 h 1148190"/>
              <a:gd name="connsiteX6" fmla="*/ 1730692 w 1761210"/>
              <a:gd name="connsiteY6" fmla="*/ 11430 h 1148190"/>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443829 w 1761210"/>
              <a:gd name="connsiteY4" fmla="*/ 1057366 h 1071908"/>
              <a:gd name="connsiteX5" fmla="*/ 1702118 w 1761210"/>
              <a:gd name="connsiteY5" fmla="*/ 1071880 h 1071908"/>
              <a:gd name="connsiteX6" fmla="*/ 1730692 w 1761210"/>
              <a:gd name="connsiteY6" fmla="*/ 11430 h 1071908"/>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02118 w 1730692"/>
              <a:gd name="connsiteY5" fmla="*/ 1071880 h 1071880"/>
              <a:gd name="connsiteX6" fmla="*/ 1730692 w 1730692"/>
              <a:gd name="connsiteY6" fmla="*/ 11430 h 1071880"/>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21168 w 1730692"/>
              <a:gd name="connsiteY5" fmla="*/ 1071880 h 1071880"/>
              <a:gd name="connsiteX6" fmla="*/ 1730692 w 1730692"/>
              <a:gd name="connsiteY6" fmla="*/ 11430 h 1071880"/>
              <a:gd name="connsiteX0" fmla="*/ 0 w 1721168"/>
              <a:gd name="connsiteY0" fmla="*/ 0 h 1071880"/>
              <a:gd name="connsiteX1" fmla="*/ 67310 w 1721168"/>
              <a:gd name="connsiteY1" fmla="*/ 588010 h 1071880"/>
              <a:gd name="connsiteX2" fmla="*/ 446405 w 1721168"/>
              <a:gd name="connsiteY2" fmla="*/ 836930 h 1071880"/>
              <a:gd name="connsiteX3" fmla="*/ 989330 w 1721168"/>
              <a:gd name="connsiteY3" fmla="*/ 982980 h 1071880"/>
              <a:gd name="connsiteX4" fmla="*/ 1443829 w 1721168"/>
              <a:gd name="connsiteY4" fmla="*/ 1057366 h 1071880"/>
              <a:gd name="connsiteX5" fmla="*/ 1721168 w 1721168"/>
              <a:gd name="connsiteY5" fmla="*/ 1071880 h 1071880"/>
              <a:gd name="connsiteX6" fmla="*/ 1711642 w 1721168"/>
              <a:gd name="connsiteY6" fmla="*/ 11430 h 1071880"/>
              <a:gd name="connsiteX0" fmla="*/ 0 w 1711642"/>
              <a:gd name="connsiteY0" fmla="*/ 0 h 1081307"/>
              <a:gd name="connsiteX1" fmla="*/ 67310 w 1711642"/>
              <a:gd name="connsiteY1" fmla="*/ 588010 h 1081307"/>
              <a:gd name="connsiteX2" fmla="*/ 446405 w 1711642"/>
              <a:gd name="connsiteY2" fmla="*/ 836930 h 1081307"/>
              <a:gd name="connsiteX3" fmla="*/ 989330 w 1711642"/>
              <a:gd name="connsiteY3" fmla="*/ 982980 h 1081307"/>
              <a:gd name="connsiteX4" fmla="*/ 1443829 w 1711642"/>
              <a:gd name="connsiteY4" fmla="*/ 1057366 h 1081307"/>
              <a:gd name="connsiteX5" fmla="*/ 1645754 w 1711642"/>
              <a:gd name="connsiteY5" fmla="*/ 1081307 h 1081307"/>
              <a:gd name="connsiteX6" fmla="*/ 1711642 w 1711642"/>
              <a:gd name="connsiteY6" fmla="*/ 11430 h 1081307"/>
              <a:gd name="connsiteX0" fmla="*/ 0 w 1645754"/>
              <a:gd name="connsiteY0" fmla="*/ 0 h 1081307"/>
              <a:gd name="connsiteX1" fmla="*/ 67310 w 1645754"/>
              <a:gd name="connsiteY1" fmla="*/ 588010 h 1081307"/>
              <a:gd name="connsiteX2" fmla="*/ 446405 w 1645754"/>
              <a:gd name="connsiteY2" fmla="*/ 836930 h 1081307"/>
              <a:gd name="connsiteX3" fmla="*/ 989330 w 1645754"/>
              <a:gd name="connsiteY3" fmla="*/ 982980 h 1081307"/>
              <a:gd name="connsiteX4" fmla="*/ 1443829 w 1645754"/>
              <a:gd name="connsiteY4" fmla="*/ 1057366 h 1081307"/>
              <a:gd name="connsiteX5" fmla="*/ 1645754 w 1645754"/>
              <a:gd name="connsiteY5" fmla="*/ 1081307 h 1081307"/>
              <a:gd name="connsiteX6" fmla="*/ 1589094 w 1645754"/>
              <a:gd name="connsiteY6" fmla="*/ 162259 h 1081307"/>
              <a:gd name="connsiteX0" fmla="*/ 0 w 1683362"/>
              <a:gd name="connsiteY0" fmla="*/ 0 h 1081307"/>
              <a:gd name="connsiteX1" fmla="*/ 67310 w 1683362"/>
              <a:gd name="connsiteY1" fmla="*/ 588010 h 1081307"/>
              <a:gd name="connsiteX2" fmla="*/ 446405 w 1683362"/>
              <a:gd name="connsiteY2" fmla="*/ 836930 h 1081307"/>
              <a:gd name="connsiteX3" fmla="*/ 989330 w 1683362"/>
              <a:gd name="connsiteY3" fmla="*/ 982980 h 1081307"/>
              <a:gd name="connsiteX4" fmla="*/ 1443829 w 1683362"/>
              <a:gd name="connsiteY4" fmla="*/ 1057366 h 1081307"/>
              <a:gd name="connsiteX5" fmla="*/ 1645754 w 1683362"/>
              <a:gd name="connsiteY5" fmla="*/ 1081307 h 1081307"/>
              <a:gd name="connsiteX6" fmla="*/ 1683362 w 1683362"/>
              <a:gd name="connsiteY6" fmla="*/ 20857 h 1081307"/>
              <a:gd name="connsiteX0" fmla="*/ 0 w 1683461"/>
              <a:gd name="connsiteY0" fmla="*/ 0 h 1081307"/>
              <a:gd name="connsiteX1" fmla="*/ 67310 w 1683461"/>
              <a:gd name="connsiteY1" fmla="*/ 588010 h 1081307"/>
              <a:gd name="connsiteX2" fmla="*/ 446405 w 1683461"/>
              <a:gd name="connsiteY2" fmla="*/ 836930 h 1081307"/>
              <a:gd name="connsiteX3" fmla="*/ 989330 w 1683461"/>
              <a:gd name="connsiteY3" fmla="*/ 982980 h 1081307"/>
              <a:gd name="connsiteX4" fmla="*/ 1443829 w 1683461"/>
              <a:gd name="connsiteY4" fmla="*/ 1057366 h 1081307"/>
              <a:gd name="connsiteX5" fmla="*/ 1683461 w 1683461"/>
              <a:gd name="connsiteY5" fmla="*/ 1081307 h 1081307"/>
              <a:gd name="connsiteX6" fmla="*/ 1683362 w 1683461"/>
              <a:gd name="connsiteY6" fmla="*/ 20857 h 1081307"/>
              <a:gd name="connsiteX0" fmla="*/ 0 w 1791244"/>
              <a:gd name="connsiteY0" fmla="*/ 0 h 1119407"/>
              <a:gd name="connsiteX1" fmla="*/ 67310 w 1791244"/>
              <a:gd name="connsiteY1" fmla="*/ 588010 h 1119407"/>
              <a:gd name="connsiteX2" fmla="*/ 446405 w 1791244"/>
              <a:gd name="connsiteY2" fmla="*/ 836930 h 1119407"/>
              <a:gd name="connsiteX3" fmla="*/ 989330 w 1791244"/>
              <a:gd name="connsiteY3" fmla="*/ 982980 h 1119407"/>
              <a:gd name="connsiteX4" fmla="*/ 1443829 w 1791244"/>
              <a:gd name="connsiteY4" fmla="*/ 1057366 h 1119407"/>
              <a:gd name="connsiteX5" fmla="*/ 1791244 w 1791244"/>
              <a:gd name="connsiteY5" fmla="*/ 1119407 h 1119407"/>
              <a:gd name="connsiteX6" fmla="*/ 1683362 w 1791244"/>
              <a:gd name="connsiteY6" fmla="*/ 208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970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58957 h 1119407"/>
              <a:gd name="connsiteX0" fmla="*/ 0 w 1812801"/>
              <a:gd name="connsiteY0" fmla="*/ 0 h 1119407"/>
              <a:gd name="connsiteX1" fmla="*/ 67310 w 1812801"/>
              <a:gd name="connsiteY1" fmla="*/ 588010 h 1119407"/>
              <a:gd name="connsiteX2" fmla="*/ 446405 w 1812801"/>
              <a:gd name="connsiteY2" fmla="*/ 836930 h 1119407"/>
              <a:gd name="connsiteX3" fmla="*/ 989330 w 1812801"/>
              <a:gd name="connsiteY3" fmla="*/ 982980 h 1119407"/>
              <a:gd name="connsiteX4" fmla="*/ 1443829 w 1812801"/>
              <a:gd name="connsiteY4" fmla="*/ 1057366 h 1119407"/>
              <a:gd name="connsiteX5" fmla="*/ 1812801 w 1812801"/>
              <a:gd name="connsiteY5" fmla="*/ 1119407 h 1119407"/>
              <a:gd name="connsiteX6" fmla="*/ 1812701 w 1812801"/>
              <a:gd name="connsiteY6" fmla="*/ 58957 h 1119407"/>
              <a:gd name="connsiteX0" fmla="*/ 0 w 1823579"/>
              <a:gd name="connsiteY0" fmla="*/ 45818 h 1060450"/>
              <a:gd name="connsiteX1" fmla="*/ 78088 w 1823579"/>
              <a:gd name="connsiteY1" fmla="*/ 529053 h 1060450"/>
              <a:gd name="connsiteX2" fmla="*/ 457183 w 1823579"/>
              <a:gd name="connsiteY2" fmla="*/ 777973 h 1060450"/>
              <a:gd name="connsiteX3" fmla="*/ 1000108 w 1823579"/>
              <a:gd name="connsiteY3" fmla="*/ 924023 h 1060450"/>
              <a:gd name="connsiteX4" fmla="*/ 1454607 w 1823579"/>
              <a:gd name="connsiteY4" fmla="*/ 998409 h 1060450"/>
              <a:gd name="connsiteX5" fmla="*/ 1823579 w 1823579"/>
              <a:gd name="connsiteY5" fmla="*/ 1060450 h 1060450"/>
              <a:gd name="connsiteX6" fmla="*/ 1823479 w 1823579"/>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28968"/>
              <a:gd name="connsiteY0" fmla="*/ 14862 h 1022350"/>
              <a:gd name="connsiteX1" fmla="*/ 70004 w 1828968"/>
              <a:gd name="connsiteY1" fmla="*/ 529053 h 1022350"/>
              <a:gd name="connsiteX2" fmla="*/ 449099 w 1828968"/>
              <a:gd name="connsiteY2" fmla="*/ 777973 h 1022350"/>
              <a:gd name="connsiteX3" fmla="*/ 992024 w 1828968"/>
              <a:gd name="connsiteY3" fmla="*/ 924023 h 1022350"/>
              <a:gd name="connsiteX4" fmla="*/ 1446523 w 1828968"/>
              <a:gd name="connsiteY4" fmla="*/ 998409 h 1022350"/>
              <a:gd name="connsiteX5" fmla="*/ 1828968 w 1828968"/>
              <a:gd name="connsiteY5" fmla="*/ 1022350 h 1022350"/>
              <a:gd name="connsiteX6" fmla="*/ 1815395 w 1828968"/>
              <a:gd name="connsiteY6" fmla="*/ 0 h 1022350"/>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31116 w 1784636"/>
              <a:gd name="connsiteY0" fmla="*/ 0 h 1007488"/>
              <a:gd name="connsiteX1" fmla="*/ 25672 w 1784636"/>
              <a:gd name="connsiteY1" fmla="*/ 514191 h 1007488"/>
              <a:gd name="connsiteX2" fmla="*/ 404767 w 1784636"/>
              <a:gd name="connsiteY2" fmla="*/ 763111 h 1007488"/>
              <a:gd name="connsiteX3" fmla="*/ 947692 w 1784636"/>
              <a:gd name="connsiteY3" fmla="*/ 909161 h 1007488"/>
              <a:gd name="connsiteX4" fmla="*/ 1402191 w 1784636"/>
              <a:gd name="connsiteY4" fmla="*/ 983547 h 1007488"/>
              <a:gd name="connsiteX5" fmla="*/ 1784636 w 1784636"/>
              <a:gd name="connsiteY5" fmla="*/ 1007488 h 1007488"/>
              <a:gd name="connsiteX6" fmla="*/ 1784535 w 1784636"/>
              <a:gd name="connsiteY6" fmla="*/ 1806 h 1007488"/>
              <a:gd name="connsiteX0" fmla="*/ 0 w 1753520"/>
              <a:gd name="connsiteY0" fmla="*/ 0 h 1007488"/>
              <a:gd name="connsiteX1" fmla="*/ 59226 w 1753520"/>
              <a:gd name="connsiteY1" fmla="*/ 514191 h 1007488"/>
              <a:gd name="connsiteX2" fmla="*/ 373651 w 1753520"/>
              <a:gd name="connsiteY2" fmla="*/ 763111 h 1007488"/>
              <a:gd name="connsiteX3" fmla="*/ 916576 w 1753520"/>
              <a:gd name="connsiteY3" fmla="*/ 909161 h 1007488"/>
              <a:gd name="connsiteX4" fmla="*/ 1371075 w 1753520"/>
              <a:gd name="connsiteY4" fmla="*/ 983547 h 1007488"/>
              <a:gd name="connsiteX5" fmla="*/ 1753520 w 1753520"/>
              <a:gd name="connsiteY5" fmla="*/ 1007488 h 1007488"/>
              <a:gd name="connsiteX6" fmla="*/ 1753419 w 1753520"/>
              <a:gd name="connsiteY6" fmla="*/ 1806 h 1007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3520" h="1007488">
                <a:moveTo>
                  <a:pt x="0" y="0"/>
                </a:moveTo>
                <a:cubicBezTo>
                  <a:pt x="3314" y="80169"/>
                  <a:pt x="-3049" y="387006"/>
                  <a:pt x="59226" y="514191"/>
                </a:cubicBezTo>
                <a:cubicBezTo>
                  <a:pt x="121501" y="641376"/>
                  <a:pt x="230759" y="697283"/>
                  <a:pt x="373651" y="763111"/>
                </a:cubicBezTo>
                <a:cubicBezTo>
                  <a:pt x="516543" y="828939"/>
                  <a:pt x="750339" y="872422"/>
                  <a:pt x="916576" y="909161"/>
                </a:cubicBezTo>
                <a:cubicBezTo>
                  <a:pt x="1082813" y="945900"/>
                  <a:pt x="1231584" y="967159"/>
                  <a:pt x="1371075" y="983547"/>
                </a:cubicBezTo>
                <a:cubicBezTo>
                  <a:pt x="1510566" y="999935"/>
                  <a:pt x="1597759" y="1004011"/>
                  <a:pt x="1753520" y="1007488"/>
                </a:cubicBezTo>
                <a:cubicBezTo>
                  <a:pt x="1752462" y="609026"/>
                  <a:pt x="1752076" y="397094"/>
                  <a:pt x="1753419" y="1806"/>
                </a:cubicBezTo>
              </a:path>
            </a:pathLst>
          </a:custGeom>
          <a:solidFill>
            <a:srgbClr val="041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156" name="Text Box 2"/>
          <p:cNvSpPr txBox="1">
            <a:spLocks noChangeArrowheads="1"/>
          </p:cNvSpPr>
          <p:nvPr/>
        </p:nvSpPr>
        <p:spPr bwMode="auto">
          <a:xfrm>
            <a:off x="6118936" y="936220"/>
            <a:ext cx="490749" cy="313661"/>
          </a:xfrm>
          <a:prstGeom prst="rect">
            <a:avLst/>
          </a:prstGeom>
          <a:noFill/>
          <a:ln w="9525">
            <a:noFill/>
            <a:miter lim="800000"/>
            <a:headEnd/>
            <a:tailEnd/>
          </a:ln>
        </p:spPr>
        <p:txBody>
          <a:bodyPr rot="0" vert="horz" wrap="square" lIns="18000" tIns="18000" rIns="18000" bIns="18000" anchor="t" anchorCtr="0">
            <a:noAutofit/>
          </a:bodyPr>
          <a:lstStyle/>
          <a:p>
            <a:pPr>
              <a:spcBef>
                <a:spcPts val="0"/>
              </a:spcBef>
              <a:spcAft>
                <a:spcPts val="0"/>
              </a:spcAft>
            </a:pPr>
            <a:r>
              <a:rPr lang="en-GB" sz="900">
                <a:solidFill>
                  <a:srgbClr val="FFFFFF"/>
                </a:solidFill>
                <a:latin typeface="Calibri"/>
                <a:ea typeface="Times New Roman"/>
                <a:cs typeface="Arial"/>
              </a:rPr>
              <a:t>Inner adherend</a:t>
            </a:r>
            <a:endParaRPr lang="en-GB" sz="1200">
              <a:solidFill>
                <a:prstClr val="black"/>
              </a:solidFill>
              <a:latin typeface="Times New Roman"/>
              <a:ea typeface="SimSun"/>
            </a:endParaRPr>
          </a:p>
        </p:txBody>
      </p:sp>
      <p:sp>
        <p:nvSpPr>
          <p:cNvPr id="157" name="Text Box 2"/>
          <p:cNvSpPr txBox="1">
            <a:spLocks noChangeArrowheads="1"/>
          </p:cNvSpPr>
          <p:nvPr/>
        </p:nvSpPr>
        <p:spPr bwMode="auto">
          <a:xfrm>
            <a:off x="7276094" y="1369237"/>
            <a:ext cx="862211" cy="166688"/>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Outer adherend</a:t>
            </a:r>
            <a:endParaRPr lang="en-GB" sz="1200">
              <a:solidFill>
                <a:prstClr val="black"/>
              </a:solidFill>
              <a:latin typeface="Times New Roman"/>
              <a:ea typeface="SimSun"/>
            </a:endParaRPr>
          </a:p>
        </p:txBody>
      </p:sp>
      <p:sp>
        <p:nvSpPr>
          <p:cNvPr id="158" name="Freeform 157"/>
          <p:cNvSpPr/>
          <p:nvPr/>
        </p:nvSpPr>
        <p:spPr>
          <a:xfrm>
            <a:off x="6798518" y="914301"/>
            <a:ext cx="1432513" cy="977091"/>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678796"/>
              <a:gd name="connsiteY0" fmla="*/ 0 h 1082183"/>
              <a:gd name="connsiteX1" fmla="*/ 67310 w 1678796"/>
              <a:gd name="connsiteY1" fmla="*/ 588010 h 1082183"/>
              <a:gd name="connsiteX2" fmla="*/ 446405 w 1678796"/>
              <a:gd name="connsiteY2" fmla="*/ 836930 h 1082183"/>
              <a:gd name="connsiteX3" fmla="*/ 989330 w 1678796"/>
              <a:gd name="connsiteY3" fmla="*/ 982980 h 1082183"/>
              <a:gd name="connsiteX4" fmla="*/ 1544955 w 1678796"/>
              <a:gd name="connsiteY4" fmla="*/ 1071880 h 1082183"/>
              <a:gd name="connsiteX5" fmla="*/ 1678796 w 1678796"/>
              <a:gd name="connsiteY5" fmla="*/ 1078132 h 1082183"/>
              <a:gd name="connsiteX0" fmla="*/ 0 w 1806146"/>
              <a:gd name="connsiteY0" fmla="*/ 0 h 1082183"/>
              <a:gd name="connsiteX1" fmla="*/ 67310 w 1806146"/>
              <a:gd name="connsiteY1" fmla="*/ 588010 h 1082183"/>
              <a:gd name="connsiteX2" fmla="*/ 446405 w 1806146"/>
              <a:gd name="connsiteY2" fmla="*/ 836930 h 1082183"/>
              <a:gd name="connsiteX3" fmla="*/ 989330 w 1806146"/>
              <a:gd name="connsiteY3" fmla="*/ 982980 h 1082183"/>
              <a:gd name="connsiteX4" fmla="*/ 1544955 w 1806146"/>
              <a:gd name="connsiteY4" fmla="*/ 1071880 h 1082183"/>
              <a:gd name="connsiteX5" fmla="*/ 1806146 w 1806146"/>
              <a:gd name="connsiteY5" fmla="*/ 1078132 h 1082183"/>
              <a:gd name="connsiteX0" fmla="*/ 0 w 1790228"/>
              <a:gd name="connsiteY0" fmla="*/ 0 h 998839"/>
              <a:gd name="connsiteX1" fmla="*/ 51392 w 1790228"/>
              <a:gd name="connsiteY1" fmla="*/ 504666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2228 w 1792456"/>
              <a:gd name="connsiteY0" fmla="*/ 0 h 998839"/>
              <a:gd name="connsiteX1" fmla="*/ 53620 w 1792456"/>
              <a:gd name="connsiteY1" fmla="*/ 504666 h 998839"/>
              <a:gd name="connsiteX2" fmla="*/ 432715 w 1792456"/>
              <a:gd name="connsiteY2" fmla="*/ 753586 h 998839"/>
              <a:gd name="connsiteX3" fmla="*/ 975640 w 1792456"/>
              <a:gd name="connsiteY3" fmla="*/ 899636 h 998839"/>
              <a:gd name="connsiteX4" fmla="*/ 1531265 w 1792456"/>
              <a:gd name="connsiteY4" fmla="*/ 988536 h 998839"/>
              <a:gd name="connsiteX5" fmla="*/ 1792456 w 1792456"/>
              <a:gd name="connsiteY5" fmla="*/ 994788 h 998839"/>
              <a:gd name="connsiteX0" fmla="*/ 399 w 1790627"/>
              <a:gd name="connsiteY0" fmla="*/ 0 h 998839"/>
              <a:gd name="connsiteX1" fmla="*/ 59750 w 1790627"/>
              <a:gd name="connsiteY1" fmla="*/ 487997 h 998839"/>
              <a:gd name="connsiteX2" fmla="*/ 430886 w 1790627"/>
              <a:gd name="connsiteY2" fmla="*/ 753586 h 998839"/>
              <a:gd name="connsiteX3" fmla="*/ 973811 w 1790627"/>
              <a:gd name="connsiteY3" fmla="*/ 899636 h 998839"/>
              <a:gd name="connsiteX4" fmla="*/ 1529436 w 1790627"/>
              <a:gd name="connsiteY4" fmla="*/ 988536 h 998839"/>
              <a:gd name="connsiteX5" fmla="*/ 1790627 w 1790627"/>
              <a:gd name="connsiteY5" fmla="*/ 994788 h 998839"/>
              <a:gd name="connsiteX0" fmla="*/ 0 w 1790228"/>
              <a:gd name="connsiteY0" fmla="*/ 0 h 998839"/>
              <a:gd name="connsiteX1" fmla="*/ 96495 w 1790228"/>
              <a:gd name="connsiteY1" fmla="*/ 518953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0 w 1774310"/>
              <a:gd name="connsiteY0" fmla="*/ 0 h 998839"/>
              <a:gd name="connsiteX1" fmla="*/ 80577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74310"/>
              <a:gd name="connsiteY0" fmla="*/ 0 h 998839"/>
              <a:gd name="connsiteX1" fmla="*/ 112415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15942"/>
              <a:gd name="connsiteY0" fmla="*/ 0 h 998839"/>
              <a:gd name="connsiteX1" fmla="*/ 54047 w 1715942"/>
              <a:gd name="connsiteY1" fmla="*/ 518953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 name="connsiteX0" fmla="*/ 0 w 1715942"/>
              <a:gd name="connsiteY0" fmla="*/ 0 h 998839"/>
              <a:gd name="connsiteX1" fmla="*/ 69967 w 1715942"/>
              <a:gd name="connsiteY1" fmla="*/ 504665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5942" h="998839">
                <a:moveTo>
                  <a:pt x="0" y="0"/>
                </a:moveTo>
                <a:cubicBezTo>
                  <a:pt x="993" y="92074"/>
                  <a:pt x="10600" y="379067"/>
                  <a:pt x="69967" y="504665"/>
                </a:cubicBezTo>
                <a:cubicBezTo>
                  <a:pt x="129334" y="630263"/>
                  <a:pt x="218008" y="687758"/>
                  <a:pt x="356201" y="753586"/>
                </a:cubicBezTo>
                <a:cubicBezTo>
                  <a:pt x="494394" y="819414"/>
                  <a:pt x="716034" y="860478"/>
                  <a:pt x="899126" y="899636"/>
                </a:cubicBezTo>
                <a:cubicBezTo>
                  <a:pt x="1082218" y="938794"/>
                  <a:pt x="1331984" y="982186"/>
                  <a:pt x="1454751" y="988536"/>
                </a:cubicBezTo>
                <a:cubicBezTo>
                  <a:pt x="1577518" y="994886"/>
                  <a:pt x="1701125" y="1004313"/>
                  <a:pt x="1715942" y="9947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159" name="Text Box 2"/>
          <p:cNvSpPr txBox="1">
            <a:spLocks noChangeArrowheads="1"/>
          </p:cNvSpPr>
          <p:nvPr/>
        </p:nvSpPr>
        <p:spPr bwMode="auto">
          <a:xfrm>
            <a:off x="7108274" y="1064769"/>
            <a:ext cx="978225" cy="159462"/>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800">
                <a:solidFill>
                  <a:srgbClr val="FFFFFF"/>
                </a:solidFill>
                <a:latin typeface="Calibri"/>
                <a:ea typeface="Times New Roman"/>
                <a:cs typeface="Arial"/>
              </a:rPr>
              <a:t>Root of discontinuity</a:t>
            </a:r>
            <a:endParaRPr lang="en-GB" sz="1100">
              <a:solidFill>
                <a:prstClr val="black"/>
              </a:solidFill>
              <a:latin typeface="Times New Roman"/>
              <a:ea typeface="SimSun"/>
            </a:endParaRPr>
          </a:p>
        </p:txBody>
      </p:sp>
      <p:cxnSp>
        <p:nvCxnSpPr>
          <p:cNvPr id="160" name="Straight Arrow Connector 159"/>
          <p:cNvCxnSpPr/>
          <p:nvPr/>
        </p:nvCxnSpPr>
        <p:spPr>
          <a:xfrm flipH="1">
            <a:off x="7021126" y="1218441"/>
            <a:ext cx="320111" cy="32896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61" name="TextBox 180"/>
          <p:cNvSpPr txBox="1"/>
          <p:nvPr/>
        </p:nvSpPr>
        <p:spPr>
          <a:xfrm rot="16200000">
            <a:off x="8518358" y="1994720"/>
            <a:ext cx="657743" cy="236028"/>
          </a:xfrm>
          <a:prstGeom prst="rect">
            <a:avLst/>
          </a:prstGeom>
          <a:noFill/>
        </p:spPr>
        <p:txBody>
          <a:bodyPr wrap="square" rtlCol="0">
            <a:spAutoFit/>
          </a:bodyPr>
          <a:lstStyle/>
          <a:p>
            <a:pPr algn="l" eaLnBrk="1" fontAlgn="auto" hangingPunct="1">
              <a:spcBef>
                <a:spcPts val="0"/>
              </a:spcBef>
              <a:spcAft>
                <a:spcPts val="0"/>
              </a:spcAft>
            </a:pPr>
            <a:r>
              <a:rPr lang="en-GB" sz="1100" dirty="0">
                <a:solidFill>
                  <a:srgbClr val="000000"/>
                </a:solidFill>
                <a:latin typeface="Calibri"/>
                <a:ea typeface="SimSun"/>
                <a:cs typeface="Arial"/>
              </a:rPr>
              <a:t>Strain</a:t>
            </a:r>
            <a:endParaRPr lang="en-GB" sz="1200" dirty="0">
              <a:solidFill>
                <a:prstClr val="black"/>
              </a:solidFill>
              <a:latin typeface="Times New Roman"/>
              <a:ea typeface="SimSun"/>
            </a:endParaRPr>
          </a:p>
        </p:txBody>
      </p:sp>
      <p:sp>
        <p:nvSpPr>
          <p:cNvPr id="162" name="Freeform 161"/>
          <p:cNvSpPr/>
          <p:nvPr/>
        </p:nvSpPr>
        <p:spPr>
          <a:xfrm>
            <a:off x="1112341" y="932802"/>
            <a:ext cx="1441369" cy="951215"/>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730692"/>
              <a:gd name="connsiteY0" fmla="*/ 0 h 1071908"/>
              <a:gd name="connsiteX1" fmla="*/ 67310 w 1730692"/>
              <a:gd name="connsiteY1" fmla="*/ 588010 h 1071908"/>
              <a:gd name="connsiteX2" fmla="*/ 446405 w 1730692"/>
              <a:gd name="connsiteY2" fmla="*/ 836930 h 1071908"/>
              <a:gd name="connsiteX3" fmla="*/ 989330 w 1730692"/>
              <a:gd name="connsiteY3" fmla="*/ 982980 h 1071908"/>
              <a:gd name="connsiteX4" fmla="*/ 1544955 w 1730692"/>
              <a:gd name="connsiteY4" fmla="*/ 1071880 h 1071908"/>
              <a:gd name="connsiteX5" fmla="*/ 1730692 w 1730692"/>
              <a:gd name="connsiteY5" fmla="*/ 11430 h 1071908"/>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702118 w 1761210"/>
              <a:gd name="connsiteY4" fmla="*/ 1071880 h 1071908"/>
              <a:gd name="connsiteX5" fmla="*/ 1730692 w 1761210"/>
              <a:gd name="connsiteY5" fmla="*/ 11430 h 1071908"/>
              <a:gd name="connsiteX0" fmla="*/ 0 w 1761210"/>
              <a:gd name="connsiteY0" fmla="*/ 0 h 1148190"/>
              <a:gd name="connsiteX1" fmla="*/ 67310 w 1761210"/>
              <a:gd name="connsiteY1" fmla="*/ 588010 h 1148190"/>
              <a:gd name="connsiteX2" fmla="*/ 446405 w 1761210"/>
              <a:gd name="connsiteY2" fmla="*/ 836930 h 1148190"/>
              <a:gd name="connsiteX3" fmla="*/ 989330 w 1761210"/>
              <a:gd name="connsiteY3" fmla="*/ 982980 h 1148190"/>
              <a:gd name="connsiteX4" fmla="*/ 1443829 w 1761210"/>
              <a:gd name="connsiteY4" fmla="*/ 1057366 h 1148190"/>
              <a:gd name="connsiteX5" fmla="*/ 1702118 w 1761210"/>
              <a:gd name="connsiteY5" fmla="*/ 1071880 h 1148190"/>
              <a:gd name="connsiteX6" fmla="*/ 1730692 w 1761210"/>
              <a:gd name="connsiteY6" fmla="*/ 11430 h 1148190"/>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443829 w 1761210"/>
              <a:gd name="connsiteY4" fmla="*/ 1057366 h 1071908"/>
              <a:gd name="connsiteX5" fmla="*/ 1702118 w 1761210"/>
              <a:gd name="connsiteY5" fmla="*/ 1071880 h 1071908"/>
              <a:gd name="connsiteX6" fmla="*/ 1730692 w 1761210"/>
              <a:gd name="connsiteY6" fmla="*/ 11430 h 1071908"/>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02118 w 1730692"/>
              <a:gd name="connsiteY5" fmla="*/ 1071880 h 1071880"/>
              <a:gd name="connsiteX6" fmla="*/ 1730692 w 1730692"/>
              <a:gd name="connsiteY6" fmla="*/ 11430 h 1071880"/>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21168 w 1730692"/>
              <a:gd name="connsiteY5" fmla="*/ 1071880 h 1071880"/>
              <a:gd name="connsiteX6" fmla="*/ 1730692 w 1730692"/>
              <a:gd name="connsiteY6" fmla="*/ 11430 h 1071880"/>
              <a:gd name="connsiteX0" fmla="*/ 0 w 1721168"/>
              <a:gd name="connsiteY0" fmla="*/ 0 h 1071880"/>
              <a:gd name="connsiteX1" fmla="*/ 67310 w 1721168"/>
              <a:gd name="connsiteY1" fmla="*/ 588010 h 1071880"/>
              <a:gd name="connsiteX2" fmla="*/ 446405 w 1721168"/>
              <a:gd name="connsiteY2" fmla="*/ 836930 h 1071880"/>
              <a:gd name="connsiteX3" fmla="*/ 989330 w 1721168"/>
              <a:gd name="connsiteY3" fmla="*/ 982980 h 1071880"/>
              <a:gd name="connsiteX4" fmla="*/ 1443829 w 1721168"/>
              <a:gd name="connsiteY4" fmla="*/ 1057366 h 1071880"/>
              <a:gd name="connsiteX5" fmla="*/ 1721168 w 1721168"/>
              <a:gd name="connsiteY5" fmla="*/ 1071880 h 1071880"/>
              <a:gd name="connsiteX6" fmla="*/ 1711642 w 1721168"/>
              <a:gd name="connsiteY6" fmla="*/ 11430 h 1071880"/>
              <a:gd name="connsiteX0" fmla="*/ 0 w 1711642"/>
              <a:gd name="connsiteY0" fmla="*/ 0 h 1081307"/>
              <a:gd name="connsiteX1" fmla="*/ 67310 w 1711642"/>
              <a:gd name="connsiteY1" fmla="*/ 588010 h 1081307"/>
              <a:gd name="connsiteX2" fmla="*/ 446405 w 1711642"/>
              <a:gd name="connsiteY2" fmla="*/ 836930 h 1081307"/>
              <a:gd name="connsiteX3" fmla="*/ 989330 w 1711642"/>
              <a:gd name="connsiteY3" fmla="*/ 982980 h 1081307"/>
              <a:gd name="connsiteX4" fmla="*/ 1443829 w 1711642"/>
              <a:gd name="connsiteY4" fmla="*/ 1057366 h 1081307"/>
              <a:gd name="connsiteX5" fmla="*/ 1645754 w 1711642"/>
              <a:gd name="connsiteY5" fmla="*/ 1081307 h 1081307"/>
              <a:gd name="connsiteX6" fmla="*/ 1711642 w 1711642"/>
              <a:gd name="connsiteY6" fmla="*/ 11430 h 1081307"/>
              <a:gd name="connsiteX0" fmla="*/ 0 w 1645754"/>
              <a:gd name="connsiteY0" fmla="*/ 0 h 1081307"/>
              <a:gd name="connsiteX1" fmla="*/ 67310 w 1645754"/>
              <a:gd name="connsiteY1" fmla="*/ 588010 h 1081307"/>
              <a:gd name="connsiteX2" fmla="*/ 446405 w 1645754"/>
              <a:gd name="connsiteY2" fmla="*/ 836930 h 1081307"/>
              <a:gd name="connsiteX3" fmla="*/ 989330 w 1645754"/>
              <a:gd name="connsiteY3" fmla="*/ 982980 h 1081307"/>
              <a:gd name="connsiteX4" fmla="*/ 1443829 w 1645754"/>
              <a:gd name="connsiteY4" fmla="*/ 1057366 h 1081307"/>
              <a:gd name="connsiteX5" fmla="*/ 1645754 w 1645754"/>
              <a:gd name="connsiteY5" fmla="*/ 1081307 h 1081307"/>
              <a:gd name="connsiteX6" fmla="*/ 1589094 w 1645754"/>
              <a:gd name="connsiteY6" fmla="*/ 162259 h 1081307"/>
              <a:gd name="connsiteX0" fmla="*/ 0 w 1683362"/>
              <a:gd name="connsiteY0" fmla="*/ 0 h 1081307"/>
              <a:gd name="connsiteX1" fmla="*/ 67310 w 1683362"/>
              <a:gd name="connsiteY1" fmla="*/ 588010 h 1081307"/>
              <a:gd name="connsiteX2" fmla="*/ 446405 w 1683362"/>
              <a:gd name="connsiteY2" fmla="*/ 836930 h 1081307"/>
              <a:gd name="connsiteX3" fmla="*/ 989330 w 1683362"/>
              <a:gd name="connsiteY3" fmla="*/ 982980 h 1081307"/>
              <a:gd name="connsiteX4" fmla="*/ 1443829 w 1683362"/>
              <a:gd name="connsiteY4" fmla="*/ 1057366 h 1081307"/>
              <a:gd name="connsiteX5" fmla="*/ 1645754 w 1683362"/>
              <a:gd name="connsiteY5" fmla="*/ 1081307 h 1081307"/>
              <a:gd name="connsiteX6" fmla="*/ 1683362 w 1683362"/>
              <a:gd name="connsiteY6" fmla="*/ 20857 h 1081307"/>
              <a:gd name="connsiteX0" fmla="*/ 0 w 1683461"/>
              <a:gd name="connsiteY0" fmla="*/ 0 h 1081307"/>
              <a:gd name="connsiteX1" fmla="*/ 67310 w 1683461"/>
              <a:gd name="connsiteY1" fmla="*/ 588010 h 1081307"/>
              <a:gd name="connsiteX2" fmla="*/ 446405 w 1683461"/>
              <a:gd name="connsiteY2" fmla="*/ 836930 h 1081307"/>
              <a:gd name="connsiteX3" fmla="*/ 989330 w 1683461"/>
              <a:gd name="connsiteY3" fmla="*/ 982980 h 1081307"/>
              <a:gd name="connsiteX4" fmla="*/ 1443829 w 1683461"/>
              <a:gd name="connsiteY4" fmla="*/ 1057366 h 1081307"/>
              <a:gd name="connsiteX5" fmla="*/ 1683461 w 1683461"/>
              <a:gd name="connsiteY5" fmla="*/ 1081307 h 1081307"/>
              <a:gd name="connsiteX6" fmla="*/ 1683362 w 1683461"/>
              <a:gd name="connsiteY6" fmla="*/ 20857 h 1081307"/>
              <a:gd name="connsiteX0" fmla="*/ 0 w 1791244"/>
              <a:gd name="connsiteY0" fmla="*/ 0 h 1119407"/>
              <a:gd name="connsiteX1" fmla="*/ 67310 w 1791244"/>
              <a:gd name="connsiteY1" fmla="*/ 588010 h 1119407"/>
              <a:gd name="connsiteX2" fmla="*/ 446405 w 1791244"/>
              <a:gd name="connsiteY2" fmla="*/ 836930 h 1119407"/>
              <a:gd name="connsiteX3" fmla="*/ 989330 w 1791244"/>
              <a:gd name="connsiteY3" fmla="*/ 982980 h 1119407"/>
              <a:gd name="connsiteX4" fmla="*/ 1443829 w 1791244"/>
              <a:gd name="connsiteY4" fmla="*/ 1057366 h 1119407"/>
              <a:gd name="connsiteX5" fmla="*/ 1791244 w 1791244"/>
              <a:gd name="connsiteY5" fmla="*/ 1119407 h 1119407"/>
              <a:gd name="connsiteX6" fmla="*/ 1683362 w 1791244"/>
              <a:gd name="connsiteY6" fmla="*/ 208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970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58957 h 1119407"/>
              <a:gd name="connsiteX0" fmla="*/ 0 w 1812801"/>
              <a:gd name="connsiteY0" fmla="*/ 0 h 1119407"/>
              <a:gd name="connsiteX1" fmla="*/ 67310 w 1812801"/>
              <a:gd name="connsiteY1" fmla="*/ 588010 h 1119407"/>
              <a:gd name="connsiteX2" fmla="*/ 446405 w 1812801"/>
              <a:gd name="connsiteY2" fmla="*/ 836930 h 1119407"/>
              <a:gd name="connsiteX3" fmla="*/ 989330 w 1812801"/>
              <a:gd name="connsiteY3" fmla="*/ 982980 h 1119407"/>
              <a:gd name="connsiteX4" fmla="*/ 1443829 w 1812801"/>
              <a:gd name="connsiteY4" fmla="*/ 1057366 h 1119407"/>
              <a:gd name="connsiteX5" fmla="*/ 1812801 w 1812801"/>
              <a:gd name="connsiteY5" fmla="*/ 1119407 h 1119407"/>
              <a:gd name="connsiteX6" fmla="*/ 1812701 w 1812801"/>
              <a:gd name="connsiteY6" fmla="*/ 58957 h 1119407"/>
              <a:gd name="connsiteX0" fmla="*/ 0 w 1823579"/>
              <a:gd name="connsiteY0" fmla="*/ 45818 h 1060450"/>
              <a:gd name="connsiteX1" fmla="*/ 78088 w 1823579"/>
              <a:gd name="connsiteY1" fmla="*/ 529053 h 1060450"/>
              <a:gd name="connsiteX2" fmla="*/ 457183 w 1823579"/>
              <a:gd name="connsiteY2" fmla="*/ 777973 h 1060450"/>
              <a:gd name="connsiteX3" fmla="*/ 1000108 w 1823579"/>
              <a:gd name="connsiteY3" fmla="*/ 924023 h 1060450"/>
              <a:gd name="connsiteX4" fmla="*/ 1454607 w 1823579"/>
              <a:gd name="connsiteY4" fmla="*/ 998409 h 1060450"/>
              <a:gd name="connsiteX5" fmla="*/ 1823579 w 1823579"/>
              <a:gd name="connsiteY5" fmla="*/ 1060450 h 1060450"/>
              <a:gd name="connsiteX6" fmla="*/ 1823479 w 1823579"/>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28968"/>
              <a:gd name="connsiteY0" fmla="*/ 14862 h 1022350"/>
              <a:gd name="connsiteX1" fmla="*/ 70004 w 1828968"/>
              <a:gd name="connsiteY1" fmla="*/ 529053 h 1022350"/>
              <a:gd name="connsiteX2" fmla="*/ 449099 w 1828968"/>
              <a:gd name="connsiteY2" fmla="*/ 777973 h 1022350"/>
              <a:gd name="connsiteX3" fmla="*/ 992024 w 1828968"/>
              <a:gd name="connsiteY3" fmla="*/ 924023 h 1022350"/>
              <a:gd name="connsiteX4" fmla="*/ 1446523 w 1828968"/>
              <a:gd name="connsiteY4" fmla="*/ 998409 h 1022350"/>
              <a:gd name="connsiteX5" fmla="*/ 1828968 w 1828968"/>
              <a:gd name="connsiteY5" fmla="*/ 1022350 h 1022350"/>
              <a:gd name="connsiteX6" fmla="*/ 1815395 w 1828968"/>
              <a:gd name="connsiteY6" fmla="*/ 0 h 1022350"/>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31116 w 1784636"/>
              <a:gd name="connsiteY0" fmla="*/ 0 h 1007488"/>
              <a:gd name="connsiteX1" fmla="*/ 25672 w 1784636"/>
              <a:gd name="connsiteY1" fmla="*/ 514191 h 1007488"/>
              <a:gd name="connsiteX2" fmla="*/ 404767 w 1784636"/>
              <a:gd name="connsiteY2" fmla="*/ 763111 h 1007488"/>
              <a:gd name="connsiteX3" fmla="*/ 947692 w 1784636"/>
              <a:gd name="connsiteY3" fmla="*/ 909161 h 1007488"/>
              <a:gd name="connsiteX4" fmla="*/ 1402191 w 1784636"/>
              <a:gd name="connsiteY4" fmla="*/ 983547 h 1007488"/>
              <a:gd name="connsiteX5" fmla="*/ 1784636 w 1784636"/>
              <a:gd name="connsiteY5" fmla="*/ 1007488 h 1007488"/>
              <a:gd name="connsiteX6" fmla="*/ 1784535 w 1784636"/>
              <a:gd name="connsiteY6" fmla="*/ 1806 h 1007488"/>
              <a:gd name="connsiteX0" fmla="*/ 0 w 1753520"/>
              <a:gd name="connsiteY0" fmla="*/ 0 h 1007488"/>
              <a:gd name="connsiteX1" fmla="*/ 59226 w 1753520"/>
              <a:gd name="connsiteY1" fmla="*/ 514191 h 1007488"/>
              <a:gd name="connsiteX2" fmla="*/ 373651 w 1753520"/>
              <a:gd name="connsiteY2" fmla="*/ 763111 h 1007488"/>
              <a:gd name="connsiteX3" fmla="*/ 916576 w 1753520"/>
              <a:gd name="connsiteY3" fmla="*/ 909161 h 1007488"/>
              <a:gd name="connsiteX4" fmla="*/ 1371075 w 1753520"/>
              <a:gd name="connsiteY4" fmla="*/ 983547 h 1007488"/>
              <a:gd name="connsiteX5" fmla="*/ 1753520 w 1753520"/>
              <a:gd name="connsiteY5" fmla="*/ 1007488 h 1007488"/>
              <a:gd name="connsiteX6" fmla="*/ 1753419 w 1753520"/>
              <a:gd name="connsiteY6" fmla="*/ 1806 h 1007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3520" h="1007488">
                <a:moveTo>
                  <a:pt x="0" y="0"/>
                </a:moveTo>
                <a:cubicBezTo>
                  <a:pt x="3314" y="80169"/>
                  <a:pt x="-3049" y="387006"/>
                  <a:pt x="59226" y="514191"/>
                </a:cubicBezTo>
                <a:cubicBezTo>
                  <a:pt x="121501" y="641376"/>
                  <a:pt x="230759" y="697283"/>
                  <a:pt x="373651" y="763111"/>
                </a:cubicBezTo>
                <a:cubicBezTo>
                  <a:pt x="516543" y="828939"/>
                  <a:pt x="750339" y="872422"/>
                  <a:pt x="916576" y="909161"/>
                </a:cubicBezTo>
                <a:cubicBezTo>
                  <a:pt x="1082813" y="945900"/>
                  <a:pt x="1231584" y="967159"/>
                  <a:pt x="1371075" y="983547"/>
                </a:cubicBezTo>
                <a:cubicBezTo>
                  <a:pt x="1510566" y="999935"/>
                  <a:pt x="1597759" y="1004011"/>
                  <a:pt x="1753520" y="1007488"/>
                </a:cubicBezTo>
                <a:cubicBezTo>
                  <a:pt x="1752462" y="609026"/>
                  <a:pt x="1752076" y="397094"/>
                  <a:pt x="1753419" y="1806"/>
                </a:cubicBezTo>
              </a:path>
            </a:pathLst>
          </a:custGeom>
          <a:solidFill>
            <a:srgbClr val="041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163" name="Text Box 2"/>
          <p:cNvSpPr txBox="1">
            <a:spLocks noChangeArrowheads="1"/>
          </p:cNvSpPr>
          <p:nvPr/>
        </p:nvSpPr>
        <p:spPr bwMode="auto">
          <a:xfrm>
            <a:off x="428369" y="931853"/>
            <a:ext cx="490749" cy="313661"/>
          </a:xfrm>
          <a:prstGeom prst="rect">
            <a:avLst/>
          </a:prstGeom>
          <a:noFill/>
          <a:ln w="9525">
            <a:noFill/>
            <a:miter lim="800000"/>
            <a:headEnd/>
            <a:tailEnd/>
          </a:ln>
        </p:spPr>
        <p:txBody>
          <a:bodyPr rot="0" vert="horz" wrap="square" lIns="18000" tIns="18000" rIns="18000" bIns="18000" anchor="t" anchorCtr="0">
            <a:noAutofit/>
          </a:bodyPr>
          <a:lstStyle/>
          <a:p>
            <a:pPr>
              <a:spcBef>
                <a:spcPts val="0"/>
              </a:spcBef>
              <a:spcAft>
                <a:spcPts val="0"/>
              </a:spcAft>
            </a:pPr>
            <a:r>
              <a:rPr lang="en-GB" sz="900">
                <a:solidFill>
                  <a:srgbClr val="FFFFFF"/>
                </a:solidFill>
                <a:latin typeface="Calibri"/>
                <a:ea typeface="Times New Roman"/>
                <a:cs typeface="Arial"/>
              </a:rPr>
              <a:t>Inner adherend</a:t>
            </a:r>
            <a:endParaRPr lang="en-GB" sz="1200">
              <a:solidFill>
                <a:prstClr val="black"/>
              </a:solidFill>
              <a:latin typeface="Times New Roman"/>
              <a:ea typeface="SimSun"/>
            </a:endParaRPr>
          </a:p>
        </p:txBody>
      </p:sp>
      <p:sp>
        <p:nvSpPr>
          <p:cNvPr id="164" name="Text Box 2"/>
          <p:cNvSpPr txBox="1">
            <a:spLocks noChangeArrowheads="1"/>
          </p:cNvSpPr>
          <p:nvPr/>
        </p:nvSpPr>
        <p:spPr bwMode="auto">
          <a:xfrm>
            <a:off x="1585567" y="1364870"/>
            <a:ext cx="861640" cy="166688"/>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Outer adherend</a:t>
            </a:r>
            <a:endParaRPr lang="en-GB" sz="1200">
              <a:solidFill>
                <a:prstClr val="black"/>
              </a:solidFill>
              <a:latin typeface="Times New Roman"/>
              <a:ea typeface="SimSun"/>
            </a:endParaRPr>
          </a:p>
        </p:txBody>
      </p:sp>
      <p:sp>
        <p:nvSpPr>
          <p:cNvPr id="165" name="Freeform 164"/>
          <p:cNvSpPr/>
          <p:nvPr/>
        </p:nvSpPr>
        <p:spPr>
          <a:xfrm>
            <a:off x="1107951" y="909934"/>
            <a:ext cx="1432513" cy="977091"/>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678796"/>
              <a:gd name="connsiteY0" fmla="*/ 0 h 1082183"/>
              <a:gd name="connsiteX1" fmla="*/ 67310 w 1678796"/>
              <a:gd name="connsiteY1" fmla="*/ 588010 h 1082183"/>
              <a:gd name="connsiteX2" fmla="*/ 446405 w 1678796"/>
              <a:gd name="connsiteY2" fmla="*/ 836930 h 1082183"/>
              <a:gd name="connsiteX3" fmla="*/ 989330 w 1678796"/>
              <a:gd name="connsiteY3" fmla="*/ 982980 h 1082183"/>
              <a:gd name="connsiteX4" fmla="*/ 1544955 w 1678796"/>
              <a:gd name="connsiteY4" fmla="*/ 1071880 h 1082183"/>
              <a:gd name="connsiteX5" fmla="*/ 1678796 w 1678796"/>
              <a:gd name="connsiteY5" fmla="*/ 1078132 h 1082183"/>
              <a:gd name="connsiteX0" fmla="*/ 0 w 1806146"/>
              <a:gd name="connsiteY0" fmla="*/ 0 h 1082183"/>
              <a:gd name="connsiteX1" fmla="*/ 67310 w 1806146"/>
              <a:gd name="connsiteY1" fmla="*/ 588010 h 1082183"/>
              <a:gd name="connsiteX2" fmla="*/ 446405 w 1806146"/>
              <a:gd name="connsiteY2" fmla="*/ 836930 h 1082183"/>
              <a:gd name="connsiteX3" fmla="*/ 989330 w 1806146"/>
              <a:gd name="connsiteY3" fmla="*/ 982980 h 1082183"/>
              <a:gd name="connsiteX4" fmla="*/ 1544955 w 1806146"/>
              <a:gd name="connsiteY4" fmla="*/ 1071880 h 1082183"/>
              <a:gd name="connsiteX5" fmla="*/ 1806146 w 1806146"/>
              <a:gd name="connsiteY5" fmla="*/ 1078132 h 1082183"/>
              <a:gd name="connsiteX0" fmla="*/ 0 w 1790228"/>
              <a:gd name="connsiteY0" fmla="*/ 0 h 998839"/>
              <a:gd name="connsiteX1" fmla="*/ 51392 w 1790228"/>
              <a:gd name="connsiteY1" fmla="*/ 504666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2228 w 1792456"/>
              <a:gd name="connsiteY0" fmla="*/ 0 h 998839"/>
              <a:gd name="connsiteX1" fmla="*/ 53620 w 1792456"/>
              <a:gd name="connsiteY1" fmla="*/ 504666 h 998839"/>
              <a:gd name="connsiteX2" fmla="*/ 432715 w 1792456"/>
              <a:gd name="connsiteY2" fmla="*/ 753586 h 998839"/>
              <a:gd name="connsiteX3" fmla="*/ 975640 w 1792456"/>
              <a:gd name="connsiteY3" fmla="*/ 899636 h 998839"/>
              <a:gd name="connsiteX4" fmla="*/ 1531265 w 1792456"/>
              <a:gd name="connsiteY4" fmla="*/ 988536 h 998839"/>
              <a:gd name="connsiteX5" fmla="*/ 1792456 w 1792456"/>
              <a:gd name="connsiteY5" fmla="*/ 994788 h 998839"/>
              <a:gd name="connsiteX0" fmla="*/ 399 w 1790627"/>
              <a:gd name="connsiteY0" fmla="*/ 0 h 998839"/>
              <a:gd name="connsiteX1" fmla="*/ 59750 w 1790627"/>
              <a:gd name="connsiteY1" fmla="*/ 487997 h 998839"/>
              <a:gd name="connsiteX2" fmla="*/ 430886 w 1790627"/>
              <a:gd name="connsiteY2" fmla="*/ 753586 h 998839"/>
              <a:gd name="connsiteX3" fmla="*/ 973811 w 1790627"/>
              <a:gd name="connsiteY3" fmla="*/ 899636 h 998839"/>
              <a:gd name="connsiteX4" fmla="*/ 1529436 w 1790627"/>
              <a:gd name="connsiteY4" fmla="*/ 988536 h 998839"/>
              <a:gd name="connsiteX5" fmla="*/ 1790627 w 1790627"/>
              <a:gd name="connsiteY5" fmla="*/ 994788 h 998839"/>
              <a:gd name="connsiteX0" fmla="*/ 0 w 1790228"/>
              <a:gd name="connsiteY0" fmla="*/ 0 h 998839"/>
              <a:gd name="connsiteX1" fmla="*/ 96495 w 1790228"/>
              <a:gd name="connsiteY1" fmla="*/ 518953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0 w 1774310"/>
              <a:gd name="connsiteY0" fmla="*/ 0 h 998839"/>
              <a:gd name="connsiteX1" fmla="*/ 80577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74310"/>
              <a:gd name="connsiteY0" fmla="*/ 0 h 998839"/>
              <a:gd name="connsiteX1" fmla="*/ 112415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15942"/>
              <a:gd name="connsiteY0" fmla="*/ 0 h 998839"/>
              <a:gd name="connsiteX1" fmla="*/ 54047 w 1715942"/>
              <a:gd name="connsiteY1" fmla="*/ 518953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 name="connsiteX0" fmla="*/ 0 w 1715942"/>
              <a:gd name="connsiteY0" fmla="*/ 0 h 998839"/>
              <a:gd name="connsiteX1" fmla="*/ 69967 w 1715942"/>
              <a:gd name="connsiteY1" fmla="*/ 504665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5942" h="998839">
                <a:moveTo>
                  <a:pt x="0" y="0"/>
                </a:moveTo>
                <a:cubicBezTo>
                  <a:pt x="993" y="92074"/>
                  <a:pt x="10600" y="379067"/>
                  <a:pt x="69967" y="504665"/>
                </a:cubicBezTo>
                <a:cubicBezTo>
                  <a:pt x="129334" y="630263"/>
                  <a:pt x="218008" y="687758"/>
                  <a:pt x="356201" y="753586"/>
                </a:cubicBezTo>
                <a:cubicBezTo>
                  <a:pt x="494394" y="819414"/>
                  <a:pt x="716034" y="860478"/>
                  <a:pt x="899126" y="899636"/>
                </a:cubicBezTo>
                <a:cubicBezTo>
                  <a:pt x="1082218" y="938794"/>
                  <a:pt x="1331984" y="982186"/>
                  <a:pt x="1454751" y="988536"/>
                </a:cubicBezTo>
                <a:cubicBezTo>
                  <a:pt x="1577518" y="994886"/>
                  <a:pt x="1701125" y="1004313"/>
                  <a:pt x="1715942" y="9947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166" name="Text Box 2"/>
          <p:cNvSpPr txBox="1">
            <a:spLocks noChangeArrowheads="1"/>
          </p:cNvSpPr>
          <p:nvPr/>
        </p:nvSpPr>
        <p:spPr bwMode="auto">
          <a:xfrm>
            <a:off x="1417746" y="1060402"/>
            <a:ext cx="978225" cy="159462"/>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800" dirty="0">
                <a:solidFill>
                  <a:srgbClr val="FFFFFF"/>
                </a:solidFill>
                <a:latin typeface="Calibri"/>
                <a:ea typeface="Times New Roman"/>
                <a:cs typeface="Arial"/>
              </a:rPr>
              <a:t>Root of discontinuity</a:t>
            </a:r>
            <a:endParaRPr lang="en-GB" sz="1100" dirty="0">
              <a:solidFill>
                <a:prstClr val="black"/>
              </a:solidFill>
              <a:latin typeface="Times New Roman"/>
              <a:ea typeface="SimSun"/>
            </a:endParaRPr>
          </a:p>
        </p:txBody>
      </p:sp>
      <p:cxnSp>
        <p:nvCxnSpPr>
          <p:cNvPr id="167" name="Straight Arrow Connector 166"/>
          <p:cNvCxnSpPr/>
          <p:nvPr/>
        </p:nvCxnSpPr>
        <p:spPr>
          <a:xfrm flipH="1">
            <a:off x="1330559" y="1214074"/>
            <a:ext cx="320111" cy="32896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68" name="TextBox 168"/>
          <p:cNvSpPr txBox="1"/>
          <p:nvPr/>
        </p:nvSpPr>
        <p:spPr>
          <a:xfrm rot="16200000">
            <a:off x="2712900" y="1990353"/>
            <a:ext cx="657743" cy="236028"/>
          </a:xfrm>
          <a:prstGeom prst="rect">
            <a:avLst/>
          </a:prstGeom>
          <a:noFill/>
        </p:spPr>
        <p:txBody>
          <a:bodyPr wrap="square" rtlCol="0">
            <a:spAutoFit/>
          </a:bodyPr>
          <a:lstStyle/>
          <a:p>
            <a:pPr algn="l" eaLnBrk="1" fontAlgn="auto" hangingPunct="1">
              <a:spcBef>
                <a:spcPts val="0"/>
              </a:spcBef>
              <a:spcAft>
                <a:spcPts val="0"/>
              </a:spcAft>
            </a:pPr>
            <a:r>
              <a:rPr lang="en-GB" sz="1100">
                <a:solidFill>
                  <a:srgbClr val="000000"/>
                </a:solidFill>
                <a:latin typeface="Calibri"/>
                <a:ea typeface="SimSun"/>
                <a:cs typeface="Arial"/>
              </a:rPr>
              <a:t>Strain</a:t>
            </a:r>
            <a:endParaRPr lang="en-GB" sz="1200">
              <a:solidFill>
                <a:prstClr val="black"/>
              </a:solidFill>
              <a:latin typeface="Times New Roman"/>
              <a:ea typeface="SimSun"/>
            </a:endParaRPr>
          </a:p>
        </p:txBody>
      </p:sp>
      <p:cxnSp>
        <p:nvCxnSpPr>
          <p:cNvPr id="89" name="Straight Arrow Connector 88"/>
          <p:cNvCxnSpPr/>
          <p:nvPr/>
        </p:nvCxnSpPr>
        <p:spPr>
          <a:xfrm>
            <a:off x="673742" y="1531558"/>
            <a:ext cx="1150465" cy="130054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0" name="Rectangle 3"/>
          <p:cNvSpPr txBox="1">
            <a:spLocks noChangeArrowheads="1"/>
          </p:cNvSpPr>
          <p:nvPr/>
        </p:nvSpPr>
        <p:spPr bwMode="auto">
          <a:xfrm>
            <a:off x="630367" y="3791786"/>
            <a:ext cx="7613909" cy="1593014"/>
          </a:xfrm>
          <a:prstGeom prst="rect">
            <a:avLst/>
          </a:prstGeom>
          <a:noFill/>
          <a:ln w="9525">
            <a:noFill/>
            <a:miter lim="800000"/>
            <a:headEnd/>
            <a:tailEnd/>
          </a:ln>
        </p:spPr>
        <p:txBody>
          <a:bodyPr vert="horz" wrap="square" lIns="0" tIns="45720" rIns="91440" bIns="45720" numCol="1" anchor="t" anchorCtr="0" compatLnSpc="1">
            <a:prstTxWarp prst="textNoShape">
              <a:avLst/>
            </a:prstTxWarp>
            <a:noAutofit/>
          </a:bodyPr>
          <a:lstStyle/>
          <a:p>
            <a:pPr algn="l" eaLnBrk="1" fontAlgn="auto" hangingPunct="1">
              <a:spcBef>
                <a:spcPts val="0"/>
              </a:spcBef>
              <a:spcAft>
                <a:spcPct val="70000"/>
              </a:spcAft>
              <a:defRPr/>
            </a:pPr>
            <a:r>
              <a:rPr lang="en-GB" sz="1800" kern="0" dirty="0">
                <a:solidFill>
                  <a:prstClr val="black"/>
                </a:solidFill>
                <a:latin typeface="Calibri"/>
                <a:cs typeface="Arial" pitchFamily="34" charset="0"/>
              </a:rPr>
              <a:t>Axial strain distribution shows load transfer between inner and outer adherends</a:t>
            </a:r>
          </a:p>
          <a:p>
            <a:pPr algn="l" eaLnBrk="1" fontAlgn="auto" hangingPunct="1">
              <a:spcBef>
                <a:spcPts val="0"/>
              </a:spcBef>
              <a:spcAft>
                <a:spcPct val="70000"/>
              </a:spcAft>
              <a:defRPr/>
            </a:pPr>
            <a:r>
              <a:rPr lang="en-GB" sz="1800" kern="0" dirty="0">
                <a:solidFill>
                  <a:prstClr val="black"/>
                </a:solidFill>
                <a:latin typeface="Calibri"/>
                <a:cs typeface="Arial" pitchFamily="34" charset="0"/>
              </a:rPr>
              <a:t>Large peel strain concentration in outer adherend due to eccentricity of the load path</a:t>
            </a:r>
          </a:p>
          <a:p>
            <a:pPr algn="l" eaLnBrk="1" fontAlgn="auto" hangingPunct="1">
              <a:spcBef>
                <a:spcPts val="0"/>
              </a:spcBef>
              <a:spcAft>
                <a:spcPct val="70000"/>
              </a:spcAft>
              <a:defRPr/>
            </a:pPr>
            <a:r>
              <a:rPr lang="en-GB" sz="1800" kern="0" dirty="0">
                <a:solidFill>
                  <a:prstClr val="black"/>
                </a:solidFill>
                <a:latin typeface="Calibri"/>
                <a:cs typeface="Arial" pitchFamily="34" charset="0"/>
              </a:rPr>
              <a:t>High shear strain in adhesive layer – shear across adhesive primary load transfer mechanism</a:t>
            </a:r>
          </a:p>
          <a:p>
            <a:pPr algn="l" eaLnBrk="1" fontAlgn="auto" hangingPunct="1">
              <a:spcBef>
                <a:spcPts val="0"/>
              </a:spcBef>
              <a:spcAft>
                <a:spcPct val="70000"/>
              </a:spcAft>
              <a:defRPr/>
            </a:pPr>
            <a:r>
              <a:rPr lang="en-GB" sz="1800" dirty="0">
                <a:solidFill>
                  <a:prstClr val="black"/>
                </a:solidFill>
                <a:latin typeface="Calibri"/>
              </a:rPr>
              <a:t>Peel and shear strains concentrated at the interface between the materials identifying some coupling of the response due to the through-thickness load transfer in the structure</a:t>
            </a:r>
            <a:endParaRPr lang="en-GB" sz="1000" kern="0" dirty="0">
              <a:solidFill>
                <a:prstClr val="black"/>
              </a:solidFill>
              <a:latin typeface="Calibri"/>
              <a:cs typeface="Arial" pitchFamily="34" charset="0"/>
            </a:endParaRPr>
          </a:p>
        </p:txBody>
      </p:sp>
    </p:spTree>
    <p:extLst>
      <p:ext uri="{BB962C8B-B14F-4D97-AF65-F5344CB8AC3E}">
        <p14:creationId xmlns:p14="http://schemas.microsoft.com/office/powerpoint/2010/main" val="33776797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 name="Picture 93"/>
          <p:cNvPicPr>
            <a:picLocks noChangeAspect="1" noChangeArrowheads="1"/>
          </p:cNvPicPr>
          <p:nvPr/>
        </p:nvPicPr>
        <p:blipFill rotWithShape="1">
          <a:blip r:embed="rId2">
            <a:extLst>
              <a:ext uri="{28A0092B-C50C-407E-A947-70E740481C1C}">
                <a14:useLocalDpi xmlns:a14="http://schemas.microsoft.com/office/drawing/2010/main" val="0"/>
              </a:ext>
            </a:extLst>
          </a:blip>
          <a:srcRect t="28781" b="21784"/>
          <a:stretch/>
        </p:blipFill>
        <p:spPr bwMode="auto">
          <a:xfrm>
            <a:off x="216434" y="594050"/>
            <a:ext cx="8777097" cy="3003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5" name="Group 94"/>
          <p:cNvGrpSpPr/>
          <p:nvPr/>
        </p:nvGrpSpPr>
        <p:grpSpPr>
          <a:xfrm>
            <a:off x="527135" y="1355684"/>
            <a:ext cx="7354878" cy="2131287"/>
            <a:chOff x="431585" y="1058025"/>
            <a:chExt cx="10216439" cy="2960684"/>
          </a:xfrm>
        </p:grpSpPr>
        <p:grpSp>
          <p:nvGrpSpPr>
            <p:cNvPr id="96" name="Group 95"/>
            <p:cNvGrpSpPr/>
            <p:nvPr/>
          </p:nvGrpSpPr>
          <p:grpSpPr>
            <a:xfrm>
              <a:off x="4445042" y="1070156"/>
              <a:ext cx="2311905" cy="2948553"/>
              <a:chOff x="4415949" y="930810"/>
              <a:chExt cx="1805954" cy="2298508"/>
            </a:xfrm>
          </p:grpSpPr>
          <p:cxnSp>
            <p:nvCxnSpPr>
              <p:cNvPr id="124" name="Straight Connector 123"/>
              <p:cNvCxnSpPr/>
              <p:nvPr/>
            </p:nvCxnSpPr>
            <p:spPr bwMode="auto">
              <a:xfrm>
                <a:off x="5414099" y="1272544"/>
                <a:ext cx="0" cy="1956774"/>
              </a:xfrm>
              <a:prstGeom prst="line">
                <a:avLst/>
              </a:prstGeom>
              <a:solidFill>
                <a:schemeClr val="accent1"/>
              </a:solidFill>
              <a:ln w="38100" cap="flat" cmpd="sng" algn="ctr">
                <a:solidFill>
                  <a:srgbClr val="00FF00"/>
                </a:solidFill>
                <a:prstDash val="lgDash"/>
                <a:round/>
                <a:headEnd type="none" w="med" len="med"/>
                <a:tailEnd type="none" w="med" len="med"/>
              </a:ln>
              <a:effectLst/>
            </p:spPr>
          </p:cxnSp>
          <p:cxnSp>
            <p:nvCxnSpPr>
              <p:cNvPr id="125" name="Straight Connector 124"/>
              <p:cNvCxnSpPr/>
              <p:nvPr/>
            </p:nvCxnSpPr>
            <p:spPr bwMode="auto">
              <a:xfrm flipH="1">
                <a:off x="5054263" y="930810"/>
                <a:ext cx="19039" cy="2298508"/>
              </a:xfrm>
              <a:prstGeom prst="line">
                <a:avLst/>
              </a:prstGeom>
              <a:solidFill>
                <a:schemeClr val="accent1"/>
              </a:solidFill>
              <a:ln w="38100" cap="flat" cmpd="sng" algn="ctr">
                <a:solidFill>
                  <a:srgbClr val="00FF00"/>
                </a:solidFill>
                <a:prstDash val="lgDash"/>
                <a:round/>
                <a:headEnd type="none" w="med" len="med"/>
                <a:tailEnd type="none" w="med" len="med"/>
              </a:ln>
              <a:effectLst/>
            </p:spPr>
          </p:cxnSp>
          <p:sp>
            <p:nvSpPr>
              <p:cNvPr id="126" name="Text Box 2"/>
              <p:cNvSpPr txBox="1">
                <a:spLocks noChangeArrowheads="1"/>
              </p:cNvSpPr>
              <p:nvPr/>
            </p:nvSpPr>
            <p:spPr bwMode="auto">
              <a:xfrm rot="16200000">
                <a:off x="4989269" y="2781071"/>
                <a:ext cx="517808" cy="195767"/>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Adhesive</a:t>
                </a:r>
                <a:endParaRPr lang="en-GB" sz="1200">
                  <a:solidFill>
                    <a:prstClr val="black"/>
                  </a:solidFill>
                  <a:latin typeface="Times New Roman"/>
                  <a:ea typeface="SimSun"/>
                </a:endParaRPr>
              </a:p>
            </p:txBody>
          </p:sp>
          <p:sp>
            <p:nvSpPr>
              <p:cNvPr id="127" name="Text Box 2"/>
              <p:cNvSpPr txBox="1">
                <a:spLocks noChangeArrowheads="1"/>
              </p:cNvSpPr>
              <p:nvPr/>
            </p:nvSpPr>
            <p:spPr bwMode="auto">
              <a:xfrm>
                <a:off x="5703676" y="2964379"/>
                <a:ext cx="518227" cy="18050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128" name="Text Box 2"/>
              <p:cNvSpPr txBox="1">
                <a:spLocks noChangeArrowheads="1"/>
              </p:cNvSpPr>
              <p:nvPr/>
            </p:nvSpPr>
            <p:spPr bwMode="auto">
              <a:xfrm>
                <a:off x="4415949" y="2964382"/>
                <a:ext cx="518227" cy="18050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CSM</a:t>
                </a:r>
                <a:endParaRPr lang="en-GB" sz="1200">
                  <a:solidFill>
                    <a:prstClr val="black"/>
                  </a:solidFill>
                  <a:latin typeface="Times New Roman"/>
                  <a:ea typeface="SimSun"/>
                </a:endParaRPr>
              </a:p>
            </p:txBody>
          </p:sp>
        </p:grpSp>
        <p:grpSp>
          <p:nvGrpSpPr>
            <p:cNvPr id="97" name="Group 96"/>
            <p:cNvGrpSpPr/>
            <p:nvPr/>
          </p:nvGrpSpPr>
          <p:grpSpPr>
            <a:xfrm>
              <a:off x="8336119" y="1064090"/>
              <a:ext cx="2311905" cy="2948552"/>
              <a:chOff x="8307033" y="924744"/>
              <a:chExt cx="1805955" cy="2298508"/>
            </a:xfrm>
          </p:grpSpPr>
          <p:cxnSp>
            <p:nvCxnSpPr>
              <p:cNvPr id="112" name="Straight Connector 111"/>
              <p:cNvCxnSpPr/>
              <p:nvPr/>
            </p:nvCxnSpPr>
            <p:spPr bwMode="auto">
              <a:xfrm>
                <a:off x="9305205" y="1266478"/>
                <a:ext cx="0" cy="1956774"/>
              </a:xfrm>
              <a:prstGeom prst="line">
                <a:avLst/>
              </a:prstGeom>
              <a:solidFill>
                <a:schemeClr val="accent1"/>
              </a:solidFill>
              <a:ln w="38100" cap="flat" cmpd="sng" algn="ctr">
                <a:solidFill>
                  <a:srgbClr val="00FF00"/>
                </a:solidFill>
                <a:prstDash val="lgDash"/>
                <a:round/>
                <a:headEnd type="none" w="med" len="med"/>
                <a:tailEnd type="none" w="med" len="med"/>
              </a:ln>
              <a:effectLst/>
            </p:spPr>
          </p:cxnSp>
          <p:cxnSp>
            <p:nvCxnSpPr>
              <p:cNvPr id="113" name="Straight Connector 112"/>
              <p:cNvCxnSpPr/>
              <p:nvPr/>
            </p:nvCxnSpPr>
            <p:spPr bwMode="auto">
              <a:xfrm flipH="1">
                <a:off x="8945369" y="924744"/>
                <a:ext cx="19039" cy="2298508"/>
              </a:xfrm>
              <a:prstGeom prst="line">
                <a:avLst/>
              </a:prstGeom>
              <a:solidFill>
                <a:schemeClr val="accent1"/>
              </a:solidFill>
              <a:ln w="38100" cap="flat" cmpd="sng" algn="ctr">
                <a:solidFill>
                  <a:srgbClr val="00FF00"/>
                </a:solidFill>
                <a:prstDash val="lgDash"/>
                <a:round/>
                <a:headEnd type="none" w="med" len="med"/>
                <a:tailEnd type="none" w="med" len="med"/>
              </a:ln>
              <a:effectLst/>
            </p:spPr>
          </p:cxnSp>
          <p:sp>
            <p:nvSpPr>
              <p:cNvPr id="114" name="Text Box 2"/>
              <p:cNvSpPr txBox="1">
                <a:spLocks noChangeArrowheads="1"/>
              </p:cNvSpPr>
              <p:nvPr/>
            </p:nvSpPr>
            <p:spPr bwMode="auto">
              <a:xfrm rot="16200000">
                <a:off x="8880355" y="2775004"/>
                <a:ext cx="519046" cy="195767"/>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Adhesive</a:t>
                </a:r>
                <a:endParaRPr lang="en-GB" sz="1200">
                  <a:solidFill>
                    <a:prstClr val="black"/>
                  </a:solidFill>
                  <a:latin typeface="Times New Roman"/>
                  <a:ea typeface="SimSun"/>
                </a:endParaRPr>
              </a:p>
            </p:txBody>
          </p:sp>
          <p:sp>
            <p:nvSpPr>
              <p:cNvPr id="115" name="Text Box 2"/>
              <p:cNvSpPr txBox="1">
                <a:spLocks noChangeArrowheads="1"/>
              </p:cNvSpPr>
              <p:nvPr/>
            </p:nvSpPr>
            <p:spPr bwMode="auto">
              <a:xfrm>
                <a:off x="9594761" y="2958316"/>
                <a:ext cx="518227" cy="18050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116" name="Text Box 2"/>
              <p:cNvSpPr txBox="1">
                <a:spLocks noChangeArrowheads="1"/>
              </p:cNvSpPr>
              <p:nvPr/>
            </p:nvSpPr>
            <p:spPr bwMode="auto">
              <a:xfrm>
                <a:off x="8307033" y="2958316"/>
                <a:ext cx="518227" cy="18050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CSM</a:t>
                </a:r>
                <a:endParaRPr lang="en-GB" sz="1200">
                  <a:solidFill>
                    <a:prstClr val="black"/>
                  </a:solidFill>
                  <a:latin typeface="Times New Roman"/>
                  <a:ea typeface="SimSun"/>
                </a:endParaRPr>
              </a:p>
            </p:txBody>
          </p:sp>
        </p:grpSp>
        <p:grpSp>
          <p:nvGrpSpPr>
            <p:cNvPr id="98" name="Group 97"/>
            <p:cNvGrpSpPr/>
            <p:nvPr/>
          </p:nvGrpSpPr>
          <p:grpSpPr>
            <a:xfrm>
              <a:off x="431585" y="1058025"/>
              <a:ext cx="2311904" cy="2948553"/>
              <a:chOff x="402486" y="918678"/>
              <a:chExt cx="1805953" cy="2298508"/>
            </a:xfrm>
          </p:grpSpPr>
          <p:cxnSp>
            <p:nvCxnSpPr>
              <p:cNvPr id="100" name="Straight Connector 99"/>
              <p:cNvCxnSpPr/>
              <p:nvPr/>
            </p:nvCxnSpPr>
            <p:spPr bwMode="auto">
              <a:xfrm>
                <a:off x="1400613" y="1260412"/>
                <a:ext cx="0" cy="1956774"/>
              </a:xfrm>
              <a:prstGeom prst="line">
                <a:avLst/>
              </a:prstGeom>
              <a:solidFill>
                <a:schemeClr val="accent1"/>
              </a:solidFill>
              <a:ln w="38100" cap="flat" cmpd="sng" algn="ctr">
                <a:solidFill>
                  <a:srgbClr val="00FF00"/>
                </a:solidFill>
                <a:prstDash val="lgDash"/>
                <a:round/>
                <a:headEnd type="none" w="med" len="med"/>
                <a:tailEnd type="none" w="med" len="med"/>
              </a:ln>
              <a:effectLst/>
            </p:spPr>
          </p:cxnSp>
          <p:cxnSp>
            <p:nvCxnSpPr>
              <p:cNvPr id="101" name="Straight Connector 100"/>
              <p:cNvCxnSpPr/>
              <p:nvPr/>
            </p:nvCxnSpPr>
            <p:spPr bwMode="auto">
              <a:xfrm flipH="1">
                <a:off x="1040777" y="918678"/>
                <a:ext cx="19039" cy="2298508"/>
              </a:xfrm>
              <a:prstGeom prst="line">
                <a:avLst/>
              </a:prstGeom>
              <a:solidFill>
                <a:schemeClr val="accent1"/>
              </a:solidFill>
              <a:ln w="38100" cap="flat" cmpd="sng" algn="ctr">
                <a:solidFill>
                  <a:srgbClr val="00FF00"/>
                </a:solidFill>
                <a:prstDash val="lgDash"/>
                <a:round/>
                <a:headEnd type="none" w="med" len="med"/>
                <a:tailEnd type="none" w="med" len="med"/>
              </a:ln>
              <a:effectLst/>
            </p:spPr>
          </p:cxnSp>
          <p:sp>
            <p:nvSpPr>
              <p:cNvPr id="102" name="Text Box 2"/>
              <p:cNvSpPr txBox="1">
                <a:spLocks noChangeArrowheads="1"/>
              </p:cNvSpPr>
              <p:nvPr/>
            </p:nvSpPr>
            <p:spPr bwMode="auto">
              <a:xfrm rot="16200000">
                <a:off x="975806" y="2768942"/>
                <a:ext cx="519046" cy="195767"/>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Adhesive</a:t>
                </a:r>
                <a:endParaRPr lang="en-GB" sz="1200">
                  <a:solidFill>
                    <a:prstClr val="black"/>
                  </a:solidFill>
                  <a:latin typeface="Times New Roman"/>
                  <a:ea typeface="SimSun"/>
                </a:endParaRPr>
              </a:p>
            </p:txBody>
          </p:sp>
          <p:sp>
            <p:nvSpPr>
              <p:cNvPr id="103" name="Text Box 2"/>
              <p:cNvSpPr txBox="1">
                <a:spLocks noChangeArrowheads="1"/>
              </p:cNvSpPr>
              <p:nvPr/>
            </p:nvSpPr>
            <p:spPr bwMode="auto">
              <a:xfrm>
                <a:off x="1690212" y="2952250"/>
                <a:ext cx="518227" cy="18050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104" name="Text Box 2"/>
              <p:cNvSpPr txBox="1">
                <a:spLocks noChangeArrowheads="1"/>
              </p:cNvSpPr>
              <p:nvPr/>
            </p:nvSpPr>
            <p:spPr bwMode="auto">
              <a:xfrm>
                <a:off x="402486" y="2952250"/>
                <a:ext cx="517607" cy="18050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CSM</a:t>
                </a:r>
                <a:endParaRPr lang="en-GB" sz="1200">
                  <a:solidFill>
                    <a:prstClr val="black"/>
                  </a:solidFill>
                  <a:latin typeface="Times New Roman"/>
                  <a:ea typeface="SimSun"/>
                </a:endParaRPr>
              </a:p>
            </p:txBody>
          </p:sp>
        </p:grpSp>
      </p:grpSp>
      <p:sp>
        <p:nvSpPr>
          <p:cNvPr id="7" name="Rectangle 2"/>
          <p:cNvSpPr>
            <a:spLocks noChangeAspect="1" noChangeArrowheads="1"/>
          </p:cNvSpPr>
          <p:nvPr/>
        </p:nvSpPr>
        <p:spPr bwMode="auto">
          <a:xfrm>
            <a:off x="514350" y="0"/>
            <a:ext cx="82296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l" eaLnBrk="1" fontAlgn="auto" hangingPunct="1">
              <a:spcBef>
                <a:spcPts val="0"/>
              </a:spcBef>
              <a:spcAft>
                <a:spcPts val="0"/>
              </a:spcAft>
            </a:pPr>
            <a:endParaRPr lang="en-GB" sz="1800">
              <a:solidFill>
                <a:prstClr val="black"/>
              </a:solidFill>
              <a:latin typeface="Calibri"/>
            </a:endParaRPr>
          </a:p>
        </p:txBody>
      </p:sp>
      <p:sp>
        <p:nvSpPr>
          <p:cNvPr id="135" name="Oval 134"/>
          <p:cNvSpPr/>
          <p:nvPr/>
        </p:nvSpPr>
        <p:spPr>
          <a:xfrm>
            <a:off x="767341" y="1787942"/>
            <a:ext cx="1359322" cy="1430419"/>
          </a:xfrm>
          <a:prstGeom prst="ellipse">
            <a:avLst/>
          </a:prstGeom>
          <a:noFill/>
          <a:ln w="38100">
            <a:solidFill>
              <a:srgbClr val="FF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eaLnBrk="1" fontAlgn="auto" hangingPunct="1">
              <a:spcBef>
                <a:spcPts val="0"/>
              </a:spcBef>
              <a:spcAft>
                <a:spcPts val="0"/>
              </a:spcAft>
            </a:pPr>
            <a:endParaRPr lang="en-GB" sz="1800">
              <a:solidFill>
                <a:prstClr val="white"/>
              </a:solidFill>
            </a:endParaRPr>
          </a:p>
        </p:txBody>
      </p:sp>
      <p:sp>
        <p:nvSpPr>
          <p:cNvPr id="159" name="Freeform 158"/>
          <p:cNvSpPr/>
          <p:nvPr/>
        </p:nvSpPr>
        <p:spPr>
          <a:xfrm>
            <a:off x="4001676" y="941535"/>
            <a:ext cx="1441369" cy="951215"/>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730692"/>
              <a:gd name="connsiteY0" fmla="*/ 0 h 1071908"/>
              <a:gd name="connsiteX1" fmla="*/ 67310 w 1730692"/>
              <a:gd name="connsiteY1" fmla="*/ 588010 h 1071908"/>
              <a:gd name="connsiteX2" fmla="*/ 446405 w 1730692"/>
              <a:gd name="connsiteY2" fmla="*/ 836930 h 1071908"/>
              <a:gd name="connsiteX3" fmla="*/ 989330 w 1730692"/>
              <a:gd name="connsiteY3" fmla="*/ 982980 h 1071908"/>
              <a:gd name="connsiteX4" fmla="*/ 1544955 w 1730692"/>
              <a:gd name="connsiteY4" fmla="*/ 1071880 h 1071908"/>
              <a:gd name="connsiteX5" fmla="*/ 1730692 w 1730692"/>
              <a:gd name="connsiteY5" fmla="*/ 11430 h 1071908"/>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702118 w 1761210"/>
              <a:gd name="connsiteY4" fmla="*/ 1071880 h 1071908"/>
              <a:gd name="connsiteX5" fmla="*/ 1730692 w 1761210"/>
              <a:gd name="connsiteY5" fmla="*/ 11430 h 1071908"/>
              <a:gd name="connsiteX0" fmla="*/ 0 w 1761210"/>
              <a:gd name="connsiteY0" fmla="*/ 0 h 1148190"/>
              <a:gd name="connsiteX1" fmla="*/ 67310 w 1761210"/>
              <a:gd name="connsiteY1" fmla="*/ 588010 h 1148190"/>
              <a:gd name="connsiteX2" fmla="*/ 446405 w 1761210"/>
              <a:gd name="connsiteY2" fmla="*/ 836930 h 1148190"/>
              <a:gd name="connsiteX3" fmla="*/ 989330 w 1761210"/>
              <a:gd name="connsiteY3" fmla="*/ 982980 h 1148190"/>
              <a:gd name="connsiteX4" fmla="*/ 1443829 w 1761210"/>
              <a:gd name="connsiteY4" fmla="*/ 1057366 h 1148190"/>
              <a:gd name="connsiteX5" fmla="*/ 1702118 w 1761210"/>
              <a:gd name="connsiteY5" fmla="*/ 1071880 h 1148190"/>
              <a:gd name="connsiteX6" fmla="*/ 1730692 w 1761210"/>
              <a:gd name="connsiteY6" fmla="*/ 11430 h 1148190"/>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443829 w 1761210"/>
              <a:gd name="connsiteY4" fmla="*/ 1057366 h 1071908"/>
              <a:gd name="connsiteX5" fmla="*/ 1702118 w 1761210"/>
              <a:gd name="connsiteY5" fmla="*/ 1071880 h 1071908"/>
              <a:gd name="connsiteX6" fmla="*/ 1730692 w 1761210"/>
              <a:gd name="connsiteY6" fmla="*/ 11430 h 1071908"/>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02118 w 1730692"/>
              <a:gd name="connsiteY5" fmla="*/ 1071880 h 1071880"/>
              <a:gd name="connsiteX6" fmla="*/ 1730692 w 1730692"/>
              <a:gd name="connsiteY6" fmla="*/ 11430 h 1071880"/>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21168 w 1730692"/>
              <a:gd name="connsiteY5" fmla="*/ 1071880 h 1071880"/>
              <a:gd name="connsiteX6" fmla="*/ 1730692 w 1730692"/>
              <a:gd name="connsiteY6" fmla="*/ 11430 h 1071880"/>
              <a:gd name="connsiteX0" fmla="*/ 0 w 1721168"/>
              <a:gd name="connsiteY0" fmla="*/ 0 h 1071880"/>
              <a:gd name="connsiteX1" fmla="*/ 67310 w 1721168"/>
              <a:gd name="connsiteY1" fmla="*/ 588010 h 1071880"/>
              <a:gd name="connsiteX2" fmla="*/ 446405 w 1721168"/>
              <a:gd name="connsiteY2" fmla="*/ 836930 h 1071880"/>
              <a:gd name="connsiteX3" fmla="*/ 989330 w 1721168"/>
              <a:gd name="connsiteY3" fmla="*/ 982980 h 1071880"/>
              <a:gd name="connsiteX4" fmla="*/ 1443829 w 1721168"/>
              <a:gd name="connsiteY4" fmla="*/ 1057366 h 1071880"/>
              <a:gd name="connsiteX5" fmla="*/ 1721168 w 1721168"/>
              <a:gd name="connsiteY5" fmla="*/ 1071880 h 1071880"/>
              <a:gd name="connsiteX6" fmla="*/ 1711642 w 1721168"/>
              <a:gd name="connsiteY6" fmla="*/ 11430 h 1071880"/>
              <a:gd name="connsiteX0" fmla="*/ 0 w 1711642"/>
              <a:gd name="connsiteY0" fmla="*/ 0 h 1081307"/>
              <a:gd name="connsiteX1" fmla="*/ 67310 w 1711642"/>
              <a:gd name="connsiteY1" fmla="*/ 588010 h 1081307"/>
              <a:gd name="connsiteX2" fmla="*/ 446405 w 1711642"/>
              <a:gd name="connsiteY2" fmla="*/ 836930 h 1081307"/>
              <a:gd name="connsiteX3" fmla="*/ 989330 w 1711642"/>
              <a:gd name="connsiteY3" fmla="*/ 982980 h 1081307"/>
              <a:gd name="connsiteX4" fmla="*/ 1443829 w 1711642"/>
              <a:gd name="connsiteY4" fmla="*/ 1057366 h 1081307"/>
              <a:gd name="connsiteX5" fmla="*/ 1645754 w 1711642"/>
              <a:gd name="connsiteY5" fmla="*/ 1081307 h 1081307"/>
              <a:gd name="connsiteX6" fmla="*/ 1711642 w 1711642"/>
              <a:gd name="connsiteY6" fmla="*/ 11430 h 1081307"/>
              <a:gd name="connsiteX0" fmla="*/ 0 w 1645754"/>
              <a:gd name="connsiteY0" fmla="*/ 0 h 1081307"/>
              <a:gd name="connsiteX1" fmla="*/ 67310 w 1645754"/>
              <a:gd name="connsiteY1" fmla="*/ 588010 h 1081307"/>
              <a:gd name="connsiteX2" fmla="*/ 446405 w 1645754"/>
              <a:gd name="connsiteY2" fmla="*/ 836930 h 1081307"/>
              <a:gd name="connsiteX3" fmla="*/ 989330 w 1645754"/>
              <a:gd name="connsiteY3" fmla="*/ 982980 h 1081307"/>
              <a:gd name="connsiteX4" fmla="*/ 1443829 w 1645754"/>
              <a:gd name="connsiteY4" fmla="*/ 1057366 h 1081307"/>
              <a:gd name="connsiteX5" fmla="*/ 1645754 w 1645754"/>
              <a:gd name="connsiteY5" fmla="*/ 1081307 h 1081307"/>
              <a:gd name="connsiteX6" fmla="*/ 1589094 w 1645754"/>
              <a:gd name="connsiteY6" fmla="*/ 162259 h 1081307"/>
              <a:gd name="connsiteX0" fmla="*/ 0 w 1683362"/>
              <a:gd name="connsiteY0" fmla="*/ 0 h 1081307"/>
              <a:gd name="connsiteX1" fmla="*/ 67310 w 1683362"/>
              <a:gd name="connsiteY1" fmla="*/ 588010 h 1081307"/>
              <a:gd name="connsiteX2" fmla="*/ 446405 w 1683362"/>
              <a:gd name="connsiteY2" fmla="*/ 836930 h 1081307"/>
              <a:gd name="connsiteX3" fmla="*/ 989330 w 1683362"/>
              <a:gd name="connsiteY3" fmla="*/ 982980 h 1081307"/>
              <a:gd name="connsiteX4" fmla="*/ 1443829 w 1683362"/>
              <a:gd name="connsiteY4" fmla="*/ 1057366 h 1081307"/>
              <a:gd name="connsiteX5" fmla="*/ 1645754 w 1683362"/>
              <a:gd name="connsiteY5" fmla="*/ 1081307 h 1081307"/>
              <a:gd name="connsiteX6" fmla="*/ 1683362 w 1683362"/>
              <a:gd name="connsiteY6" fmla="*/ 20857 h 1081307"/>
              <a:gd name="connsiteX0" fmla="*/ 0 w 1683461"/>
              <a:gd name="connsiteY0" fmla="*/ 0 h 1081307"/>
              <a:gd name="connsiteX1" fmla="*/ 67310 w 1683461"/>
              <a:gd name="connsiteY1" fmla="*/ 588010 h 1081307"/>
              <a:gd name="connsiteX2" fmla="*/ 446405 w 1683461"/>
              <a:gd name="connsiteY2" fmla="*/ 836930 h 1081307"/>
              <a:gd name="connsiteX3" fmla="*/ 989330 w 1683461"/>
              <a:gd name="connsiteY3" fmla="*/ 982980 h 1081307"/>
              <a:gd name="connsiteX4" fmla="*/ 1443829 w 1683461"/>
              <a:gd name="connsiteY4" fmla="*/ 1057366 h 1081307"/>
              <a:gd name="connsiteX5" fmla="*/ 1683461 w 1683461"/>
              <a:gd name="connsiteY5" fmla="*/ 1081307 h 1081307"/>
              <a:gd name="connsiteX6" fmla="*/ 1683362 w 1683461"/>
              <a:gd name="connsiteY6" fmla="*/ 20857 h 1081307"/>
              <a:gd name="connsiteX0" fmla="*/ 0 w 1791244"/>
              <a:gd name="connsiteY0" fmla="*/ 0 h 1119407"/>
              <a:gd name="connsiteX1" fmla="*/ 67310 w 1791244"/>
              <a:gd name="connsiteY1" fmla="*/ 588010 h 1119407"/>
              <a:gd name="connsiteX2" fmla="*/ 446405 w 1791244"/>
              <a:gd name="connsiteY2" fmla="*/ 836930 h 1119407"/>
              <a:gd name="connsiteX3" fmla="*/ 989330 w 1791244"/>
              <a:gd name="connsiteY3" fmla="*/ 982980 h 1119407"/>
              <a:gd name="connsiteX4" fmla="*/ 1443829 w 1791244"/>
              <a:gd name="connsiteY4" fmla="*/ 1057366 h 1119407"/>
              <a:gd name="connsiteX5" fmla="*/ 1791244 w 1791244"/>
              <a:gd name="connsiteY5" fmla="*/ 1119407 h 1119407"/>
              <a:gd name="connsiteX6" fmla="*/ 1683362 w 1791244"/>
              <a:gd name="connsiteY6" fmla="*/ 208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970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58957 h 1119407"/>
              <a:gd name="connsiteX0" fmla="*/ 0 w 1812801"/>
              <a:gd name="connsiteY0" fmla="*/ 0 h 1119407"/>
              <a:gd name="connsiteX1" fmla="*/ 67310 w 1812801"/>
              <a:gd name="connsiteY1" fmla="*/ 588010 h 1119407"/>
              <a:gd name="connsiteX2" fmla="*/ 446405 w 1812801"/>
              <a:gd name="connsiteY2" fmla="*/ 836930 h 1119407"/>
              <a:gd name="connsiteX3" fmla="*/ 989330 w 1812801"/>
              <a:gd name="connsiteY3" fmla="*/ 982980 h 1119407"/>
              <a:gd name="connsiteX4" fmla="*/ 1443829 w 1812801"/>
              <a:gd name="connsiteY4" fmla="*/ 1057366 h 1119407"/>
              <a:gd name="connsiteX5" fmla="*/ 1812801 w 1812801"/>
              <a:gd name="connsiteY5" fmla="*/ 1119407 h 1119407"/>
              <a:gd name="connsiteX6" fmla="*/ 1812701 w 1812801"/>
              <a:gd name="connsiteY6" fmla="*/ 58957 h 1119407"/>
              <a:gd name="connsiteX0" fmla="*/ 0 w 1823579"/>
              <a:gd name="connsiteY0" fmla="*/ 45818 h 1060450"/>
              <a:gd name="connsiteX1" fmla="*/ 78088 w 1823579"/>
              <a:gd name="connsiteY1" fmla="*/ 529053 h 1060450"/>
              <a:gd name="connsiteX2" fmla="*/ 457183 w 1823579"/>
              <a:gd name="connsiteY2" fmla="*/ 777973 h 1060450"/>
              <a:gd name="connsiteX3" fmla="*/ 1000108 w 1823579"/>
              <a:gd name="connsiteY3" fmla="*/ 924023 h 1060450"/>
              <a:gd name="connsiteX4" fmla="*/ 1454607 w 1823579"/>
              <a:gd name="connsiteY4" fmla="*/ 998409 h 1060450"/>
              <a:gd name="connsiteX5" fmla="*/ 1823579 w 1823579"/>
              <a:gd name="connsiteY5" fmla="*/ 1060450 h 1060450"/>
              <a:gd name="connsiteX6" fmla="*/ 1823479 w 1823579"/>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28968"/>
              <a:gd name="connsiteY0" fmla="*/ 14862 h 1022350"/>
              <a:gd name="connsiteX1" fmla="*/ 70004 w 1828968"/>
              <a:gd name="connsiteY1" fmla="*/ 529053 h 1022350"/>
              <a:gd name="connsiteX2" fmla="*/ 449099 w 1828968"/>
              <a:gd name="connsiteY2" fmla="*/ 777973 h 1022350"/>
              <a:gd name="connsiteX3" fmla="*/ 992024 w 1828968"/>
              <a:gd name="connsiteY3" fmla="*/ 924023 h 1022350"/>
              <a:gd name="connsiteX4" fmla="*/ 1446523 w 1828968"/>
              <a:gd name="connsiteY4" fmla="*/ 998409 h 1022350"/>
              <a:gd name="connsiteX5" fmla="*/ 1828968 w 1828968"/>
              <a:gd name="connsiteY5" fmla="*/ 1022350 h 1022350"/>
              <a:gd name="connsiteX6" fmla="*/ 1815395 w 1828968"/>
              <a:gd name="connsiteY6" fmla="*/ 0 h 1022350"/>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31116 w 1784636"/>
              <a:gd name="connsiteY0" fmla="*/ 0 h 1007488"/>
              <a:gd name="connsiteX1" fmla="*/ 25672 w 1784636"/>
              <a:gd name="connsiteY1" fmla="*/ 514191 h 1007488"/>
              <a:gd name="connsiteX2" fmla="*/ 404767 w 1784636"/>
              <a:gd name="connsiteY2" fmla="*/ 763111 h 1007488"/>
              <a:gd name="connsiteX3" fmla="*/ 947692 w 1784636"/>
              <a:gd name="connsiteY3" fmla="*/ 909161 h 1007488"/>
              <a:gd name="connsiteX4" fmla="*/ 1402191 w 1784636"/>
              <a:gd name="connsiteY4" fmla="*/ 983547 h 1007488"/>
              <a:gd name="connsiteX5" fmla="*/ 1784636 w 1784636"/>
              <a:gd name="connsiteY5" fmla="*/ 1007488 h 1007488"/>
              <a:gd name="connsiteX6" fmla="*/ 1784535 w 1784636"/>
              <a:gd name="connsiteY6" fmla="*/ 1806 h 1007488"/>
              <a:gd name="connsiteX0" fmla="*/ 0 w 1753520"/>
              <a:gd name="connsiteY0" fmla="*/ 0 h 1007488"/>
              <a:gd name="connsiteX1" fmla="*/ 59226 w 1753520"/>
              <a:gd name="connsiteY1" fmla="*/ 514191 h 1007488"/>
              <a:gd name="connsiteX2" fmla="*/ 373651 w 1753520"/>
              <a:gd name="connsiteY2" fmla="*/ 763111 h 1007488"/>
              <a:gd name="connsiteX3" fmla="*/ 916576 w 1753520"/>
              <a:gd name="connsiteY3" fmla="*/ 909161 h 1007488"/>
              <a:gd name="connsiteX4" fmla="*/ 1371075 w 1753520"/>
              <a:gd name="connsiteY4" fmla="*/ 983547 h 1007488"/>
              <a:gd name="connsiteX5" fmla="*/ 1753520 w 1753520"/>
              <a:gd name="connsiteY5" fmla="*/ 1007488 h 1007488"/>
              <a:gd name="connsiteX6" fmla="*/ 1753419 w 1753520"/>
              <a:gd name="connsiteY6" fmla="*/ 1806 h 1007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3520" h="1007488">
                <a:moveTo>
                  <a:pt x="0" y="0"/>
                </a:moveTo>
                <a:cubicBezTo>
                  <a:pt x="3314" y="80169"/>
                  <a:pt x="-3049" y="387006"/>
                  <a:pt x="59226" y="514191"/>
                </a:cubicBezTo>
                <a:cubicBezTo>
                  <a:pt x="121501" y="641376"/>
                  <a:pt x="230759" y="697283"/>
                  <a:pt x="373651" y="763111"/>
                </a:cubicBezTo>
                <a:cubicBezTo>
                  <a:pt x="516543" y="828939"/>
                  <a:pt x="750339" y="872422"/>
                  <a:pt x="916576" y="909161"/>
                </a:cubicBezTo>
                <a:cubicBezTo>
                  <a:pt x="1082813" y="945900"/>
                  <a:pt x="1231584" y="967159"/>
                  <a:pt x="1371075" y="983547"/>
                </a:cubicBezTo>
                <a:cubicBezTo>
                  <a:pt x="1510566" y="999935"/>
                  <a:pt x="1597759" y="1004011"/>
                  <a:pt x="1753520" y="1007488"/>
                </a:cubicBezTo>
                <a:cubicBezTo>
                  <a:pt x="1752462" y="609026"/>
                  <a:pt x="1752076" y="397094"/>
                  <a:pt x="1753419" y="1806"/>
                </a:cubicBezTo>
              </a:path>
            </a:pathLst>
          </a:custGeom>
          <a:solidFill>
            <a:srgbClr val="041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160" name="Text Box 2"/>
          <p:cNvSpPr txBox="1">
            <a:spLocks noChangeArrowheads="1"/>
          </p:cNvSpPr>
          <p:nvPr/>
        </p:nvSpPr>
        <p:spPr bwMode="auto">
          <a:xfrm>
            <a:off x="3317704" y="940586"/>
            <a:ext cx="490749" cy="313661"/>
          </a:xfrm>
          <a:prstGeom prst="rect">
            <a:avLst/>
          </a:prstGeom>
          <a:noFill/>
          <a:ln w="9525">
            <a:noFill/>
            <a:miter lim="800000"/>
            <a:headEnd/>
            <a:tailEnd/>
          </a:ln>
        </p:spPr>
        <p:txBody>
          <a:bodyPr rot="0" vert="horz" wrap="square" lIns="18000" tIns="18000" rIns="18000" bIns="18000" anchor="t" anchorCtr="0">
            <a:noAutofit/>
          </a:bodyPr>
          <a:lstStyle/>
          <a:p>
            <a:pPr>
              <a:spcBef>
                <a:spcPts val="0"/>
              </a:spcBef>
              <a:spcAft>
                <a:spcPts val="0"/>
              </a:spcAft>
            </a:pPr>
            <a:r>
              <a:rPr lang="en-GB" sz="900">
                <a:solidFill>
                  <a:srgbClr val="FFFFFF"/>
                </a:solidFill>
                <a:latin typeface="Calibri"/>
                <a:ea typeface="Times New Roman"/>
                <a:cs typeface="Arial"/>
              </a:rPr>
              <a:t>Inner adherend</a:t>
            </a:r>
            <a:endParaRPr lang="en-GB" sz="1200">
              <a:solidFill>
                <a:prstClr val="black"/>
              </a:solidFill>
              <a:latin typeface="Times New Roman"/>
              <a:ea typeface="SimSun"/>
            </a:endParaRPr>
          </a:p>
        </p:txBody>
      </p:sp>
      <p:sp>
        <p:nvSpPr>
          <p:cNvPr id="161" name="Text Box 2"/>
          <p:cNvSpPr txBox="1">
            <a:spLocks noChangeArrowheads="1"/>
          </p:cNvSpPr>
          <p:nvPr/>
        </p:nvSpPr>
        <p:spPr bwMode="auto">
          <a:xfrm>
            <a:off x="4474882" y="1373602"/>
            <a:ext cx="861640" cy="166688"/>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Outer adherend</a:t>
            </a:r>
            <a:endParaRPr lang="en-GB" sz="1200">
              <a:solidFill>
                <a:prstClr val="black"/>
              </a:solidFill>
              <a:latin typeface="Times New Roman"/>
              <a:ea typeface="SimSun"/>
            </a:endParaRPr>
          </a:p>
        </p:txBody>
      </p:sp>
      <p:sp>
        <p:nvSpPr>
          <p:cNvPr id="162" name="Freeform 161"/>
          <p:cNvSpPr/>
          <p:nvPr/>
        </p:nvSpPr>
        <p:spPr>
          <a:xfrm>
            <a:off x="3997286" y="918667"/>
            <a:ext cx="1432514" cy="977091"/>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678796"/>
              <a:gd name="connsiteY0" fmla="*/ 0 h 1082183"/>
              <a:gd name="connsiteX1" fmla="*/ 67310 w 1678796"/>
              <a:gd name="connsiteY1" fmla="*/ 588010 h 1082183"/>
              <a:gd name="connsiteX2" fmla="*/ 446405 w 1678796"/>
              <a:gd name="connsiteY2" fmla="*/ 836930 h 1082183"/>
              <a:gd name="connsiteX3" fmla="*/ 989330 w 1678796"/>
              <a:gd name="connsiteY3" fmla="*/ 982980 h 1082183"/>
              <a:gd name="connsiteX4" fmla="*/ 1544955 w 1678796"/>
              <a:gd name="connsiteY4" fmla="*/ 1071880 h 1082183"/>
              <a:gd name="connsiteX5" fmla="*/ 1678796 w 1678796"/>
              <a:gd name="connsiteY5" fmla="*/ 1078132 h 1082183"/>
              <a:gd name="connsiteX0" fmla="*/ 0 w 1806146"/>
              <a:gd name="connsiteY0" fmla="*/ 0 h 1082183"/>
              <a:gd name="connsiteX1" fmla="*/ 67310 w 1806146"/>
              <a:gd name="connsiteY1" fmla="*/ 588010 h 1082183"/>
              <a:gd name="connsiteX2" fmla="*/ 446405 w 1806146"/>
              <a:gd name="connsiteY2" fmla="*/ 836930 h 1082183"/>
              <a:gd name="connsiteX3" fmla="*/ 989330 w 1806146"/>
              <a:gd name="connsiteY3" fmla="*/ 982980 h 1082183"/>
              <a:gd name="connsiteX4" fmla="*/ 1544955 w 1806146"/>
              <a:gd name="connsiteY4" fmla="*/ 1071880 h 1082183"/>
              <a:gd name="connsiteX5" fmla="*/ 1806146 w 1806146"/>
              <a:gd name="connsiteY5" fmla="*/ 1078132 h 1082183"/>
              <a:gd name="connsiteX0" fmla="*/ 0 w 1790228"/>
              <a:gd name="connsiteY0" fmla="*/ 0 h 998839"/>
              <a:gd name="connsiteX1" fmla="*/ 51392 w 1790228"/>
              <a:gd name="connsiteY1" fmla="*/ 504666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2228 w 1792456"/>
              <a:gd name="connsiteY0" fmla="*/ 0 h 998839"/>
              <a:gd name="connsiteX1" fmla="*/ 53620 w 1792456"/>
              <a:gd name="connsiteY1" fmla="*/ 504666 h 998839"/>
              <a:gd name="connsiteX2" fmla="*/ 432715 w 1792456"/>
              <a:gd name="connsiteY2" fmla="*/ 753586 h 998839"/>
              <a:gd name="connsiteX3" fmla="*/ 975640 w 1792456"/>
              <a:gd name="connsiteY3" fmla="*/ 899636 h 998839"/>
              <a:gd name="connsiteX4" fmla="*/ 1531265 w 1792456"/>
              <a:gd name="connsiteY4" fmla="*/ 988536 h 998839"/>
              <a:gd name="connsiteX5" fmla="*/ 1792456 w 1792456"/>
              <a:gd name="connsiteY5" fmla="*/ 994788 h 998839"/>
              <a:gd name="connsiteX0" fmla="*/ 399 w 1790627"/>
              <a:gd name="connsiteY0" fmla="*/ 0 h 998839"/>
              <a:gd name="connsiteX1" fmla="*/ 59750 w 1790627"/>
              <a:gd name="connsiteY1" fmla="*/ 487997 h 998839"/>
              <a:gd name="connsiteX2" fmla="*/ 430886 w 1790627"/>
              <a:gd name="connsiteY2" fmla="*/ 753586 h 998839"/>
              <a:gd name="connsiteX3" fmla="*/ 973811 w 1790627"/>
              <a:gd name="connsiteY3" fmla="*/ 899636 h 998839"/>
              <a:gd name="connsiteX4" fmla="*/ 1529436 w 1790627"/>
              <a:gd name="connsiteY4" fmla="*/ 988536 h 998839"/>
              <a:gd name="connsiteX5" fmla="*/ 1790627 w 1790627"/>
              <a:gd name="connsiteY5" fmla="*/ 994788 h 998839"/>
              <a:gd name="connsiteX0" fmla="*/ 0 w 1790228"/>
              <a:gd name="connsiteY0" fmla="*/ 0 h 998839"/>
              <a:gd name="connsiteX1" fmla="*/ 96495 w 1790228"/>
              <a:gd name="connsiteY1" fmla="*/ 518953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0 w 1774310"/>
              <a:gd name="connsiteY0" fmla="*/ 0 h 998839"/>
              <a:gd name="connsiteX1" fmla="*/ 80577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74310"/>
              <a:gd name="connsiteY0" fmla="*/ 0 h 998839"/>
              <a:gd name="connsiteX1" fmla="*/ 112415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15942"/>
              <a:gd name="connsiteY0" fmla="*/ 0 h 998839"/>
              <a:gd name="connsiteX1" fmla="*/ 54047 w 1715942"/>
              <a:gd name="connsiteY1" fmla="*/ 518953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 name="connsiteX0" fmla="*/ 0 w 1715942"/>
              <a:gd name="connsiteY0" fmla="*/ 0 h 998839"/>
              <a:gd name="connsiteX1" fmla="*/ 69967 w 1715942"/>
              <a:gd name="connsiteY1" fmla="*/ 504665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5942" h="998839">
                <a:moveTo>
                  <a:pt x="0" y="0"/>
                </a:moveTo>
                <a:cubicBezTo>
                  <a:pt x="993" y="92074"/>
                  <a:pt x="10600" y="379067"/>
                  <a:pt x="69967" y="504665"/>
                </a:cubicBezTo>
                <a:cubicBezTo>
                  <a:pt x="129334" y="630263"/>
                  <a:pt x="218008" y="687758"/>
                  <a:pt x="356201" y="753586"/>
                </a:cubicBezTo>
                <a:cubicBezTo>
                  <a:pt x="494394" y="819414"/>
                  <a:pt x="716034" y="860478"/>
                  <a:pt x="899126" y="899636"/>
                </a:cubicBezTo>
                <a:cubicBezTo>
                  <a:pt x="1082218" y="938794"/>
                  <a:pt x="1331984" y="982186"/>
                  <a:pt x="1454751" y="988536"/>
                </a:cubicBezTo>
                <a:cubicBezTo>
                  <a:pt x="1577518" y="994886"/>
                  <a:pt x="1701125" y="1004313"/>
                  <a:pt x="1715942" y="9947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163" name="Text Box 2"/>
          <p:cNvSpPr txBox="1">
            <a:spLocks noChangeArrowheads="1"/>
          </p:cNvSpPr>
          <p:nvPr/>
        </p:nvSpPr>
        <p:spPr bwMode="auto">
          <a:xfrm>
            <a:off x="4307061" y="1069134"/>
            <a:ext cx="978797" cy="159462"/>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800">
                <a:solidFill>
                  <a:srgbClr val="FFFFFF"/>
                </a:solidFill>
                <a:latin typeface="Calibri"/>
                <a:ea typeface="Times New Roman"/>
                <a:cs typeface="Arial"/>
              </a:rPr>
              <a:t>Root of discontinuity</a:t>
            </a:r>
            <a:endParaRPr lang="en-GB" sz="1100">
              <a:solidFill>
                <a:prstClr val="black"/>
              </a:solidFill>
              <a:latin typeface="Times New Roman"/>
              <a:ea typeface="SimSun"/>
            </a:endParaRPr>
          </a:p>
        </p:txBody>
      </p:sp>
      <p:cxnSp>
        <p:nvCxnSpPr>
          <p:cNvPr id="164" name="Straight Arrow Connector 163"/>
          <p:cNvCxnSpPr/>
          <p:nvPr/>
        </p:nvCxnSpPr>
        <p:spPr>
          <a:xfrm flipH="1">
            <a:off x="4219894" y="1222807"/>
            <a:ext cx="320111" cy="32896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65" name="TextBox 192"/>
          <p:cNvSpPr txBox="1"/>
          <p:nvPr/>
        </p:nvSpPr>
        <p:spPr>
          <a:xfrm rot="16200000">
            <a:off x="5602215" y="1999085"/>
            <a:ext cx="658314" cy="236028"/>
          </a:xfrm>
          <a:prstGeom prst="rect">
            <a:avLst/>
          </a:prstGeom>
          <a:noFill/>
        </p:spPr>
        <p:txBody>
          <a:bodyPr wrap="square" rtlCol="0">
            <a:spAutoFit/>
          </a:bodyPr>
          <a:lstStyle/>
          <a:p>
            <a:pPr algn="l" eaLnBrk="1" fontAlgn="auto" hangingPunct="1">
              <a:spcBef>
                <a:spcPts val="0"/>
              </a:spcBef>
              <a:spcAft>
                <a:spcPts val="0"/>
              </a:spcAft>
            </a:pPr>
            <a:r>
              <a:rPr lang="en-GB" sz="1100">
                <a:solidFill>
                  <a:srgbClr val="000000"/>
                </a:solidFill>
                <a:latin typeface="Calibri"/>
                <a:ea typeface="SimSun"/>
                <a:cs typeface="Arial"/>
              </a:rPr>
              <a:t>Strain</a:t>
            </a:r>
            <a:endParaRPr lang="en-GB" sz="1200">
              <a:solidFill>
                <a:prstClr val="black"/>
              </a:solidFill>
              <a:latin typeface="Times New Roman"/>
              <a:ea typeface="SimSun"/>
            </a:endParaRPr>
          </a:p>
        </p:txBody>
      </p:sp>
      <p:sp>
        <p:nvSpPr>
          <p:cNvPr id="166" name="Freeform 165"/>
          <p:cNvSpPr/>
          <p:nvPr/>
        </p:nvSpPr>
        <p:spPr>
          <a:xfrm>
            <a:off x="6802908" y="937169"/>
            <a:ext cx="1441369" cy="951215"/>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730692"/>
              <a:gd name="connsiteY0" fmla="*/ 0 h 1071908"/>
              <a:gd name="connsiteX1" fmla="*/ 67310 w 1730692"/>
              <a:gd name="connsiteY1" fmla="*/ 588010 h 1071908"/>
              <a:gd name="connsiteX2" fmla="*/ 446405 w 1730692"/>
              <a:gd name="connsiteY2" fmla="*/ 836930 h 1071908"/>
              <a:gd name="connsiteX3" fmla="*/ 989330 w 1730692"/>
              <a:gd name="connsiteY3" fmla="*/ 982980 h 1071908"/>
              <a:gd name="connsiteX4" fmla="*/ 1544955 w 1730692"/>
              <a:gd name="connsiteY4" fmla="*/ 1071880 h 1071908"/>
              <a:gd name="connsiteX5" fmla="*/ 1730692 w 1730692"/>
              <a:gd name="connsiteY5" fmla="*/ 11430 h 1071908"/>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702118 w 1761210"/>
              <a:gd name="connsiteY4" fmla="*/ 1071880 h 1071908"/>
              <a:gd name="connsiteX5" fmla="*/ 1730692 w 1761210"/>
              <a:gd name="connsiteY5" fmla="*/ 11430 h 1071908"/>
              <a:gd name="connsiteX0" fmla="*/ 0 w 1761210"/>
              <a:gd name="connsiteY0" fmla="*/ 0 h 1148190"/>
              <a:gd name="connsiteX1" fmla="*/ 67310 w 1761210"/>
              <a:gd name="connsiteY1" fmla="*/ 588010 h 1148190"/>
              <a:gd name="connsiteX2" fmla="*/ 446405 w 1761210"/>
              <a:gd name="connsiteY2" fmla="*/ 836930 h 1148190"/>
              <a:gd name="connsiteX3" fmla="*/ 989330 w 1761210"/>
              <a:gd name="connsiteY3" fmla="*/ 982980 h 1148190"/>
              <a:gd name="connsiteX4" fmla="*/ 1443829 w 1761210"/>
              <a:gd name="connsiteY4" fmla="*/ 1057366 h 1148190"/>
              <a:gd name="connsiteX5" fmla="*/ 1702118 w 1761210"/>
              <a:gd name="connsiteY5" fmla="*/ 1071880 h 1148190"/>
              <a:gd name="connsiteX6" fmla="*/ 1730692 w 1761210"/>
              <a:gd name="connsiteY6" fmla="*/ 11430 h 1148190"/>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443829 w 1761210"/>
              <a:gd name="connsiteY4" fmla="*/ 1057366 h 1071908"/>
              <a:gd name="connsiteX5" fmla="*/ 1702118 w 1761210"/>
              <a:gd name="connsiteY5" fmla="*/ 1071880 h 1071908"/>
              <a:gd name="connsiteX6" fmla="*/ 1730692 w 1761210"/>
              <a:gd name="connsiteY6" fmla="*/ 11430 h 1071908"/>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02118 w 1730692"/>
              <a:gd name="connsiteY5" fmla="*/ 1071880 h 1071880"/>
              <a:gd name="connsiteX6" fmla="*/ 1730692 w 1730692"/>
              <a:gd name="connsiteY6" fmla="*/ 11430 h 1071880"/>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21168 w 1730692"/>
              <a:gd name="connsiteY5" fmla="*/ 1071880 h 1071880"/>
              <a:gd name="connsiteX6" fmla="*/ 1730692 w 1730692"/>
              <a:gd name="connsiteY6" fmla="*/ 11430 h 1071880"/>
              <a:gd name="connsiteX0" fmla="*/ 0 w 1721168"/>
              <a:gd name="connsiteY0" fmla="*/ 0 h 1071880"/>
              <a:gd name="connsiteX1" fmla="*/ 67310 w 1721168"/>
              <a:gd name="connsiteY1" fmla="*/ 588010 h 1071880"/>
              <a:gd name="connsiteX2" fmla="*/ 446405 w 1721168"/>
              <a:gd name="connsiteY2" fmla="*/ 836930 h 1071880"/>
              <a:gd name="connsiteX3" fmla="*/ 989330 w 1721168"/>
              <a:gd name="connsiteY3" fmla="*/ 982980 h 1071880"/>
              <a:gd name="connsiteX4" fmla="*/ 1443829 w 1721168"/>
              <a:gd name="connsiteY4" fmla="*/ 1057366 h 1071880"/>
              <a:gd name="connsiteX5" fmla="*/ 1721168 w 1721168"/>
              <a:gd name="connsiteY5" fmla="*/ 1071880 h 1071880"/>
              <a:gd name="connsiteX6" fmla="*/ 1711642 w 1721168"/>
              <a:gd name="connsiteY6" fmla="*/ 11430 h 1071880"/>
              <a:gd name="connsiteX0" fmla="*/ 0 w 1711642"/>
              <a:gd name="connsiteY0" fmla="*/ 0 h 1081307"/>
              <a:gd name="connsiteX1" fmla="*/ 67310 w 1711642"/>
              <a:gd name="connsiteY1" fmla="*/ 588010 h 1081307"/>
              <a:gd name="connsiteX2" fmla="*/ 446405 w 1711642"/>
              <a:gd name="connsiteY2" fmla="*/ 836930 h 1081307"/>
              <a:gd name="connsiteX3" fmla="*/ 989330 w 1711642"/>
              <a:gd name="connsiteY3" fmla="*/ 982980 h 1081307"/>
              <a:gd name="connsiteX4" fmla="*/ 1443829 w 1711642"/>
              <a:gd name="connsiteY4" fmla="*/ 1057366 h 1081307"/>
              <a:gd name="connsiteX5" fmla="*/ 1645754 w 1711642"/>
              <a:gd name="connsiteY5" fmla="*/ 1081307 h 1081307"/>
              <a:gd name="connsiteX6" fmla="*/ 1711642 w 1711642"/>
              <a:gd name="connsiteY6" fmla="*/ 11430 h 1081307"/>
              <a:gd name="connsiteX0" fmla="*/ 0 w 1645754"/>
              <a:gd name="connsiteY0" fmla="*/ 0 h 1081307"/>
              <a:gd name="connsiteX1" fmla="*/ 67310 w 1645754"/>
              <a:gd name="connsiteY1" fmla="*/ 588010 h 1081307"/>
              <a:gd name="connsiteX2" fmla="*/ 446405 w 1645754"/>
              <a:gd name="connsiteY2" fmla="*/ 836930 h 1081307"/>
              <a:gd name="connsiteX3" fmla="*/ 989330 w 1645754"/>
              <a:gd name="connsiteY3" fmla="*/ 982980 h 1081307"/>
              <a:gd name="connsiteX4" fmla="*/ 1443829 w 1645754"/>
              <a:gd name="connsiteY4" fmla="*/ 1057366 h 1081307"/>
              <a:gd name="connsiteX5" fmla="*/ 1645754 w 1645754"/>
              <a:gd name="connsiteY5" fmla="*/ 1081307 h 1081307"/>
              <a:gd name="connsiteX6" fmla="*/ 1589094 w 1645754"/>
              <a:gd name="connsiteY6" fmla="*/ 162259 h 1081307"/>
              <a:gd name="connsiteX0" fmla="*/ 0 w 1683362"/>
              <a:gd name="connsiteY0" fmla="*/ 0 h 1081307"/>
              <a:gd name="connsiteX1" fmla="*/ 67310 w 1683362"/>
              <a:gd name="connsiteY1" fmla="*/ 588010 h 1081307"/>
              <a:gd name="connsiteX2" fmla="*/ 446405 w 1683362"/>
              <a:gd name="connsiteY2" fmla="*/ 836930 h 1081307"/>
              <a:gd name="connsiteX3" fmla="*/ 989330 w 1683362"/>
              <a:gd name="connsiteY3" fmla="*/ 982980 h 1081307"/>
              <a:gd name="connsiteX4" fmla="*/ 1443829 w 1683362"/>
              <a:gd name="connsiteY4" fmla="*/ 1057366 h 1081307"/>
              <a:gd name="connsiteX5" fmla="*/ 1645754 w 1683362"/>
              <a:gd name="connsiteY5" fmla="*/ 1081307 h 1081307"/>
              <a:gd name="connsiteX6" fmla="*/ 1683362 w 1683362"/>
              <a:gd name="connsiteY6" fmla="*/ 20857 h 1081307"/>
              <a:gd name="connsiteX0" fmla="*/ 0 w 1683461"/>
              <a:gd name="connsiteY0" fmla="*/ 0 h 1081307"/>
              <a:gd name="connsiteX1" fmla="*/ 67310 w 1683461"/>
              <a:gd name="connsiteY1" fmla="*/ 588010 h 1081307"/>
              <a:gd name="connsiteX2" fmla="*/ 446405 w 1683461"/>
              <a:gd name="connsiteY2" fmla="*/ 836930 h 1081307"/>
              <a:gd name="connsiteX3" fmla="*/ 989330 w 1683461"/>
              <a:gd name="connsiteY3" fmla="*/ 982980 h 1081307"/>
              <a:gd name="connsiteX4" fmla="*/ 1443829 w 1683461"/>
              <a:gd name="connsiteY4" fmla="*/ 1057366 h 1081307"/>
              <a:gd name="connsiteX5" fmla="*/ 1683461 w 1683461"/>
              <a:gd name="connsiteY5" fmla="*/ 1081307 h 1081307"/>
              <a:gd name="connsiteX6" fmla="*/ 1683362 w 1683461"/>
              <a:gd name="connsiteY6" fmla="*/ 20857 h 1081307"/>
              <a:gd name="connsiteX0" fmla="*/ 0 w 1791244"/>
              <a:gd name="connsiteY0" fmla="*/ 0 h 1119407"/>
              <a:gd name="connsiteX1" fmla="*/ 67310 w 1791244"/>
              <a:gd name="connsiteY1" fmla="*/ 588010 h 1119407"/>
              <a:gd name="connsiteX2" fmla="*/ 446405 w 1791244"/>
              <a:gd name="connsiteY2" fmla="*/ 836930 h 1119407"/>
              <a:gd name="connsiteX3" fmla="*/ 989330 w 1791244"/>
              <a:gd name="connsiteY3" fmla="*/ 982980 h 1119407"/>
              <a:gd name="connsiteX4" fmla="*/ 1443829 w 1791244"/>
              <a:gd name="connsiteY4" fmla="*/ 1057366 h 1119407"/>
              <a:gd name="connsiteX5" fmla="*/ 1791244 w 1791244"/>
              <a:gd name="connsiteY5" fmla="*/ 1119407 h 1119407"/>
              <a:gd name="connsiteX6" fmla="*/ 1683362 w 1791244"/>
              <a:gd name="connsiteY6" fmla="*/ 208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970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58957 h 1119407"/>
              <a:gd name="connsiteX0" fmla="*/ 0 w 1812801"/>
              <a:gd name="connsiteY0" fmla="*/ 0 h 1119407"/>
              <a:gd name="connsiteX1" fmla="*/ 67310 w 1812801"/>
              <a:gd name="connsiteY1" fmla="*/ 588010 h 1119407"/>
              <a:gd name="connsiteX2" fmla="*/ 446405 w 1812801"/>
              <a:gd name="connsiteY2" fmla="*/ 836930 h 1119407"/>
              <a:gd name="connsiteX3" fmla="*/ 989330 w 1812801"/>
              <a:gd name="connsiteY3" fmla="*/ 982980 h 1119407"/>
              <a:gd name="connsiteX4" fmla="*/ 1443829 w 1812801"/>
              <a:gd name="connsiteY4" fmla="*/ 1057366 h 1119407"/>
              <a:gd name="connsiteX5" fmla="*/ 1812801 w 1812801"/>
              <a:gd name="connsiteY5" fmla="*/ 1119407 h 1119407"/>
              <a:gd name="connsiteX6" fmla="*/ 1812701 w 1812801"/>
              <a:gd name="connsiteY6" fmla="*/ 58957 h 1119407"/>
              <a:gd name="connsiteX0" fmla="*/ 0 w 1823579"/>
              <a:gd name="connsiteY0" fmla="*/ 45818 h 1060450"/>
              <a:gd name="connsiteX1" fmla="*/ 78088 w 1823579"/>
              <a:gd name="connsiteY1" fmla="*/ 529053 h 1060450"/>
              <a:gd name="connsiteX2" fmla="*/ 457183 w 1823579"/>
              <a:gd name="connsiteY2" fmla="*/ 777973 h 1060450"/>
              <a:gd name="connsiteX3" fmla="*/ 1000108 w 1823579"/>
              <a:gd name="connsiteY3" fmla="*/ 924023 h 1060450"/>
              <a:gd name="connsiteX4" fmla="*/ 1454607 w 1823579"/>
              <a:gd name="connsiteY4" fmla="*/ 998409 h 1060450"/>
              <a:gd name="connsiteX5" fmla="*/ 1823579 w 1823579"/>
              <a:gd name="connsiteY5" fmla="*/ 1060450 h 1060450"/>
              <a:gd name="connsiteX6" fmla="*/ 1823479 w 1823579"/>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28968"/>
              <a:gd name="connsiteY0" fmla="*/ 14862 h 1022350"/>
              <a:gd name="connsiteX1" fmla="*/ 70004 w 1828968"/>
              <a:gd name="connsiteY1" fmla="*/ 529053 h 1022350"/>
              <a:gd name="connsiteX2" fmla="*/ 449099 w 1828968"/>
              <a:gd name="connsiteY2" fmla="*/ 777973 h 1022350"/>
              <a:gd name="connsiteX3" fmla="*/ 992024 w 1828968"/>
              <a:gd name="connsiteY3" fmla="*/ 924023 h 1022350"/>
              <a:gd name="connsiteX4" fmla="*/ 1446523 w 1828968"/>
              <a:gd name="connsiteY4" fmla="*/ 998409 h 1022350"/>
              <a:gd name="connsiteX5" fmla="*/ 1828968 w 1828968"/>
              <a:gd name="connsiteY5" fmla="*/ 1022350 h 1022350"/>
              <a:gd name="connsiteX6" fmla="*/ 1815395 w 1828968"/>
              <a:gd name="connsiteY6" fmla="*/ 0 h 1022350"/>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31116 w 1784636"/>
              <a:gd name="connsiteY0" fmla="*/ 0 h 1007488"/>
              <a:gd name="connsiteX1" fmla="*/ 25672 w 1784636"/>
              <a:gd name="connsiteY1" fmla="*/ 514191 h 1007488"/>
              <a:gd name="connsiteX2" fmla="*/ 404767 w 1784636"/>
              <a:gd name="connsiteY2" fmla="*/ 763111 h 1007488"/>
              <a:gd name="connsiteX3" fmla="*/ 947692 w 1784636"/>
              <a:gd name="connsiteY3" fmla="*/ 909161 h 1007488"/>
              <a:gd name="connsiteX4" fmla="*/ 1402191 w 1784636"/>
              <a:gd name="connsiteY4" fmla="*/ 983547 h 1007488"/>
              <a:gd name="connsiteX5" fmla="*/ 1784636 w 1784636"/>
              <a:gd name="connsiteY5" fmla="*/ 1007488 h 1007488"/>
              <a:gd name="connsiteX6" fmla="*/ 1784535 w 1784636"/>
              <a:gd name="connsiteY6" fmla="*/ 1806 h 1007488"/>
              <a:gd name="connsiteX0" fmla="*/ 0 w 1753520"/>
              <a:gd name="connsiteY0" fmla="*/ 0 h 1007488"/>
              <a:gd name="connsiteX1" fmla="*/ 59226 w 1753520"/>
              <a:gd name="connsiteY1" fmla="*/ 514191 h 1007488"/>
              <a:gd name="connsiteX2" fmla="*/ 373651 w 1753520"/>
              <a:gd name="connsiteY2" fmla="*/ 763111 h 1007488"/>
              <a:gd name="connsiteX3" fmla="*/ 916576 w 1753520"/>
              <a:gd name="connsiteY3" fmla="*/ 909161 h 1007488"/>
              <a:gd name="connsiteX4" fmla="*/ 1371075 w 1753520"/>
              <a:gd name="connsiteY4" fmla="*/ 983547 h 1007488"/>
              <a:gd name="connsiteX5" fmla="*/ 1753520 w 1753520"/>
              <a:gd name="connsiteY5" fmla="*/ 1007488 h 1007488"/>
              <a:gd name="connsiteX6" fmla="*/ 1753419 w 1753520"/>
              <a:gd name="connsiteY6" fmla="*/ 1806 h 1007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3520" h="1007488">
                <a:moveTo>
                  <a:pt x="0" y="0"/>
                </a:moveTo>
                <a:cubicBezTo>
                  <a:pt x="3314" y="80169"/>
                  <a:pt x="-3049" y="387006"/>
                  <a:pt x="59226" y="514191"/>
                </a:cubicBezTo>
                <a:cubicBezTo>
                  <a:pt x="121501" y="641376"/>
                  <a:pt x="230759" y="697283"/>
                  <a:pt x="373651" y="763111"/>
                </a:cubicBezTo>
                <a:cubicBezTo>
                  <a:pt x="516543" y="828939"/>
                  <a:pt x="750339" y="872422"/>
                  <a:pt x="916576" y="909161"/>
                </a:cubicBezTo>
                <a:cubicBezTo>
                  <a:pt x="1082813" y="945900"/>
                  <a:pt x="1231584" y="967159"/>
                  <a:pt x="1371075" y="983547"/>
                </a:cubicBezTo>
                <a:cubicBezTo>
                  <a:pt x="1510566" y="999935"/>
                  <a:pt x="1597759" y="1004011"/>
                  <a:pt x="1753520" y="1007488"/>
                </a:cubicBezTo>
                <a:cubicBezTo>
                  <a:pt x="1752462" y="609026"/>
                  <a:pt x="1752076" y="397094"/>
                  <a:pt x="1753419" y="1806"/>
                </a:cubicBezTo>
              </a:path>
            </a:pathLst>
          </a:custGeom>
          <a:solidFill>
            <a:srgbClr val="041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167" name="Text Box 2"/>
          <p:cNvSpPr txBox="1">
            <a:spLocks noChangeArrowheads="1"/>
          </p:cNvSpPr>
          <p:nvPr/>
        </p:nvSpPr>
        <p:spPr bwMode="auto">
          <a:xfrm>
            <a:off x="6118936" y="936220"/>
            <a:ext cx="490749" cy="313661"/>
          </a:xfrm>
          <a:prstGeom prst="rect">
            <a:avLst/>
          </a:prstGeom>
          <a:noFill/>
          <a:ln w="9525">
            <a:noFill/>
            <a:miter lim="800000"/>
            <a:headEnd/>
            <a:tailEnd/>
          </a:ln>
        </p:spPr>
        <p:txBody>
          <a:bodyPr rot="0" vert="horz" wrap="square" lIns="18000" tIns="18000" rIns="18000" bIns="18000" anchor="t" anchorCtr="0">
            <a:noAutofit/>
          </a:bodyPr>
          <a:lstStyle/>
          <a:p>
            <a:pPr>
              <a:spcBef>
                <a:spcPts val="0"/>
              </a:spcBef>
              <a:spcAft>
                <a:spcPts val="0"/>
              </a:spcAft>
            </a:pPr>
            <a:r>
              <a:rPr lang="en-GB" sz="900">
                <a:solidFill>
                  <a:srgbClr val="FFFFFF"/>
                </a:solidFill>
                <a:latin typeface="Calibri"/>
                <a:ea typeface="Times New Roman"/>
                <a:cs typeface="Arial"/>
              </a:rPr>
              <a:t>Inner adherend</a:t>
            </a:r>
            <a:endParaRPr lang="en-GB" sz="1200">
              <a:solidFill>
                <a:prstClr val="black"/>
              </a:solidFill>
              <a:latin typeface="Times New Roman"/>
              <a:ea typeface="SimSun"/>
            </a:endParaRPr>
          </a:p>
        </p:txBody>
      </p:sp>
      <p:sp>
        <p:nvSpPr>
          <p:cNvPr id="168" name="Text Box 2"/>
          <p:cNvSpPr txBox="1">
            <a:spLocks noChangeArrowheads="1"/>
          </p:cNvSpPr>
          <p:nvPr/>
        </p:nvSpPr>
        <p:spPr bwMode="auto">
          <a:xfrm>
            <a:off x="7276094" y="1369237"/>
            <a:ext cx="862211" cy="166688"/>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Outer adherend</a:t>
            </a:r>
            <a:endParaRPr lang="en-GB" sz="1200">
              <a:solidFill>
                <a:prstClr val="black"/>
              </a:solidFill>
              <a:latin typeface="Times New Roman"/>
              <a:ea typeface="SimSun"/>
            </a:endParaRPr>
          </a:p>
        </p:txBody>
      </p:sp>
      <p:sp>
        <p:nvSpPr>
          <p:cNvPr id="169" name="Freeform 168"/>
          <p:cNvSpPr/>
          <p:nvPr/>
        </p:nvSpPr>
        <p:spPr>
          <a:xfrm>
            <a:off x="6798518" y="914301"/>
            <a:ext cx="1432513" cy="977091"/>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678796"/>
              <a:gd name="connsiteY0" fmla="*/ 0 h 1082183"/>
              <a:gd name="connsiteX1" fmla="*/ 67310 w 1678796"/>
              <a:gd name="connsiteY1" fmla="*/ 588010 h 1082183"/>
              <a:gd name="connsiteX2" fmla="*/ 446405 w 1678796"/>
              <a:gd name="connsiteY2" fmla="*/ 836930 h 1082183"/>
              <a:gd name="connsiteX3" fmla="*/ 989330 w 1678796"/>
              <a:gd name="connsiteY3" fmla="*/ 982980 h 1082183"/>
              <a:gd name="connsiteX4" fmla="*/ 1544955 w 1678796"/>
              <a:gd name="connsiteY4" fmla="*/ 1071880 h 1082183"/>
              <a:gd name="connsiteX5" fmla="*/ 1678796 w 1678796"/>
              <a:gd name="connsiteY5" fmla="*/ 1078132 h 1082183"/>
              <a:gd name="connsiteX0" fmla="*/ 0 w 1806146"/>
              <a:gd name="connsiteY0" fmla="*/ 0 h 1082183"/>
              <a:gd name="connsiteX1" fmla="*/ 67310 w 1806146"/>
              <a:gd name="connsiteY1" fmla="*/ 588010 h 1082183"/>
              <a:gd name="connsiteX2" fmla="*/ 446405 w 1806146"/>
              <a:gd name="connsiteY2" fmla="*/ 836930 h 1082183"/>
              <a:gd name="connsiteX3" fmla="*/ 989330 w 1806146"/>
              <a:gd name="connsiteY3" fmla="*/ 982980 h 1082183"/>
              <a:gd name="connsiteX4" fmla="*/ 1544955 w 1806146"/>
              <a:gd name="connsiteY4" fmla="*/ 1071880 h 1082183"/>
              <a:gd name="connsiteX5" fmla="*/ 1806146 w 1806146"/>
              <a:gd name="connsiteY5" fmla="*/ 1078132 h 1082183"/>
              <a:gd name="connsiteX0" fmla="*/ 0 w 1790228"/>
              <a:gd name="connsiteY0" fmla="*/ 0 h 998839"/>
              <a:gd name="connsiteX1" fmla="*/ 51392 w 1790228"/>
              <a:gd name="connsiteY1" fmla="*/ 504666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2228 w 1792456"/>
              <a:gd name="connsiteY0" fmla="*/ 0 h 998839"/>
              <a:gd name="connsiteX1" fmla="*/ 53620 w 1792456"/>
              <a:gd name="connsiteY1" fmla="*/ 504666 h 998839"/>
              <a:gd name="connsiteX2" fmla="*/ 432715 w 1792456"/>
              <a:gd name="connsiteY2" fmla="*/ 753586 h 998839"/>
              <a:gd name="connsiteX3" fmla="*/ 975640 w 1792456"/>
              <a:gd name="connsiteY3" fmla="*/ 899636 h 998839"/>
              <a:gd name="connsiteX4" fmla="*/ 1531265 w 1792456"/>
              <a:gd name="connsiteY4" fmla="*/ 988536 h 998839"/>
              <a:gd name="connsiteX5" fmla="*/ 1792456 w 1792456"/>
              <a:gd name="connsiteY5" fmla="*/ 994788 h 998839"/>
              <a:gd name="connsiteX0" fmla="*/ 399 w 1790627"/>
              <a:gd name="connsiteY0" fmla="*/ 0 h 998839"/>
              <a:gd name="connsiteX1" fmla="*/ 59750 w 1790627"/>
              <a:gd name="connsiteY1" fmla="*/ 487997 h 998839"/>
              <a:gd name="connsiteX2" fmla="*/ 430886 w 1790627"/>
              <a:gd name="connsiteY2" fmla="*/ 753586 h 998839"/>
              <a:gd name="connsiteX3" fmla="*/ 973811 w 1790627"/>
              <a:gd name="connsiteY3" fmla="*/ 899636 h 998839"/>
              <a:gd name="connsiteX4" fmla="*/ 1529436 w 1790627"/>
              <a:gd name="connsiteY4" fmla="*/ 988536 h 998839"/>
              <a:gd name="connsiteX5" fmla="*/ 1790627 w 1790627"/>
              <a:gd name="connsiteY5" fmla="*/ 994788 h 998839"/>
              <a:gd name="connsiteX0" fmla="*/ 0 w 1790228"/>
              <a:gd name="connsiteY0" fmla="*/ 0 h 998839"/>
              <a:gd name="connsiteX1" fmla="*/ 96495 w 1790228"/>
              <a:gd name="connsiteY1" fmla="*/ 518953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0 w 1774310"/>
              <a:gd name="connsiteY0" fmla="*/ 0 h 998839"/>
              <a:gd name="connsiteX1" fmla="*/ 80577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74310"/>
              <a:gd name="connsiteY0" fmla="*/ 0 h 998839"/>
              <a:gd name="connsiteX1" fmla="*/ 112415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15942"/>
              <a:gd name="connsiteY0" fmla="*/ 0 h 998839"/>
              <a:gd name="connsiteX1" fmla="*/ 54047 w 1715942"/>
              <a:gd name="connsiteY1" fmla="*/ 518953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 name="connsiteX0" fmla="*/ 0 w 1715942"/>
              <a:gd name="connsiteY0" fmla="*/ 0 h 998839"/>
              <a:gd name="connsiteX1" fmla="*/ 69967 w 1715942"/>
              <a:gd name="connsiteY1" fmla="*/ 504665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5942" h="998839">
                <a:moveTo>
                  <a:pt x="0" y="0"/>
                </a:moveTo>
                <a:cubicBezTo>
                  <a:pt x="993" y="92074"/>
                  <a:pt x="10600" y="379067"/>
                  <a:pt x="69967" y="504665"/>
                </a:cubicBezTo>
                <a:cubicBezTo>
                  <a:pt x="129334" y="630263"/>
                  <a:pt x="218008" y="687758"/>
                  <a:pt x="356201" y="753586"/>
                </a:cubicBezTo>
                <a:cubicBezTo>
                  <a:pt x="494394" y="819414"/>
                  <a:pt x="716034" y="860478"/>
                  <a:pt x="899126" y="899636"/>
                </a:cubicBezTo>
                <a:cubicBezTo>
                  <a:pt x="1082218" y="938794"/>
                  <a:pt x="1331984" y="982186"/>
                  <a:pt x="1454751" y="988536"/>
                </a:cubicBezTo>
                <a:cubicBezTo>
                  <a:pt x="1577518" y="994886"/>
                  <a:pt x="1701125" y="1004313"/>
                  <a:pt x="1715942" y="9947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170" name="Text Box 2"/>
          <p:cNvSpPr txBox="1">
            <a:spLocks noChangeArrowheads="1"/>
          </p:cNvSpPr>
          <p:nvPr/>
        </p:nvSpPr>
        <p:spPr bwMode="auto">
          <a:xfrm>
            <a:off x="7108274" y="1064769"/>
            <a:ext cx="978225" cy="159462"/>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800">
                <a:solidFill>
                  <a:srgbClr val="FFFFFF"/>
                </a:solidFill>
                <a:latin typeface="Calibri"/>
                <a:ea typeface="Times New Roman"/>
                <a:cs typeface="Arial"/>
              </a:rPr>
              <a:t>Root of discontinuity</a:t>
            </a:r>
            <a:endParaRPr lang="en-GB" sz="1100">
              <a:solidFill>
                <a:prstClr val="black"/>
              </a:solidFill>
              <a:latin typeface="Times New Roman"/>
              <a:ea typeface="SimSun"/>
            </a:endParaRPr>
          </a:p>
        </p:txBody>
      </p:sp>
      <p:cxnSp>
        <p:nvCxnSpPr>
          <p:cNvPr id="171" name="Straight Arrow Connector 170"/>
          <p:cNvCxnSpPr/>
          <p:nvPr/>
        </p:nvCxnSpPr>
        <p:spPr>
          <a:xfrm flipH="1">
            <a:off x="7021126" y="1218441"/>
            <a:ext cx="320111" cy="32896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72" name="TextBox 180"/>
          <p:cNvSpPr txBox="1"/>
          <p:nvPr/>
        </p:nvSpPr>
        <p:spPr>
          <a:xfrm rot="16200000">
            <a:off x="8518358" y="1994720"/>
            <a:ext cx="657743" cy="236028"/>
          </a:xfrm>
          <a:prstGeom prst="rect">
            <a:avLst/>
          </a:prstGeom>
          <a:noFill/>
        </p:spPr>
        <p:txBody>
          <a:bodyPr wrap="square" rtlCol="0">
            <a:spAutoFit/>
          </a:bodyPr>
          <a:lstStyle/>
          <a:p>
            <a:pPr algn="l" eaLnBrk="1" fontAlgn="auto" hangingPunct="1">
              <a:spcBef>
                <a:spcPts val="0"/>
              </a:spcBef>
              <a:spcAft>
                <a:spcPts val="0"/>
              </a:spcAft>
            </a:pPr>
            <a:r>
              <a:rPr lang="en-GB" sz="1100" dirty="0">
                <a:solidFill>
                  <a:srgbClr val="000000"/>
                </a:solidFill>
                <a:latin typeface="Calibri"/>
                <a:ea typeface="SimSun"/>
                <a:cs typeface="Arial"/>
              </a:rPr>
              <a:t>Strain</a:t>
            </a:r>
            <a:endParaRPr lang="en-GB" sz="1200" dirty="0">
              <a:solidFill>
                <a:prstClr val="black"/>
              </a:solidFill>
              <a:latin typeface="Times New Roman"/>
              <a:ea typeface="SimSun"/>
            </a:endParaRPr>
          </a:p>
        </p:txBody>
      </p:sp>
      <p:sp>
        <p:nvSpPr>
          <p:cNvPr id="173" name="Freeform 172"/>
          <p:cNvSpPr/>
          <p:nvPr/>
        </p:nvSpPr>
        <p:spPr>
          <a:xfrm>
            <a:off x="1112341" y="932802"/>
            <a:ext cx="1441369" cy="951215"/>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730692"/>
              <a:gd name="connsiteY0" fmla="*/ 0 h 1071908"/>
              <a:gd name="connsiteX1" fmla="*/ 67310 w 1730692"/>
              <a:gd name="connsiteY1" fmla="*/ 588010 h 1071908"/>
              <a:gd name="connsiteX2" fmla="*/ 446405 w 1730692"/>
              <a:gd name="connsiteY2" fmla="*/ 836930 h 1071908"/>
              <a:gd name="connsiteX3" fmla="*/ 989330 w 1730692"/>
              <a:gd name="connsiteY3" fmla="*/ 982980 h 1071908"/>
              <a:gd name="connsiteX4" fmla="*/ 1544955 w 1730692"/>
              <a:gd name="connsiteY4" fmla="*/ 1071880 h 1071908"/>
              <a:gd name="connsiteX5" fmla="*/ 1730692 w 1730692"/>
              <a:gd name="connsiteY5" fmla="*/ 11430 h 1071908"/>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702118 w 1761210"/>
              <a:gd name="connsiteY4" fmla="*/ 1071880 h 1071908"/>
              <a:gd name="connsiteX5" fmla="*/ 1730692 w 1761210"/>
              <a:gd name="connsiteY5" fmla="*/ 11430 h 1071908"/>
              <a:gd name="connsiteX0" fmla="*/ 0 w 1761210"/>
              <a:gd name="connsiteY0" fmla="*/ 0 h 1148190"/>
              <a:gd name="connsiteX1" fmla="*/ 67310 w 1761210"/>
              <a:gd name="connsiteY1" fmla="*/ 588010 h 1148190"/>
              <a:gd name="connsiteX2" fmla="*/ 446405 w 1761210"/>
              <a:gd name="connsiteY2" fmla="*/ 836930 h 1148190"/>
              <a:gd name="connsiteX3" fmla="*/ 989330 w 1761210"/>
              <a:gd name="connsiteY3" fmla="*/ 982980 h 1148190"/>
              <a:gd name="connsiteX4" fmla="*/ 1443829 w 1761210"/>
              <a:gd name="connsiteY4" fmla="*/ 1057366 h 1148190"/>
              <a:gd name="connsiteX5" fmla="*/ 1702118 w 1761210"/>
              <a:gd name="connsiteY5" fmla="*/ 1071880 h 1148190"/>
              <a:gd name="connsiteX6" fmla="*/ 1730692 w 1761210"/>
              <a:gd name="connsiteY6" fmla="*/ 11430 h 1148190"/>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443829 w 1761210"/>
              <a:gd name="connsiteY4" fmla="*/ 1057366 h 1071908"/>
              <a:gd name="connsiteX5" fmla="*/ 1702118 w 1761210"/>
              <a:gd name="connsiteY5" fmla="*/ 1071880 h 1071908"/>
              <a:gd name="connsiteX6" fmla="*/ 1730692 w 1761210"/>
              <a:gd name="connsiteY6" fmla="*/ 11430 h 1071908"/>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02118 w 1730692"/>
              <a:gd name="connsiteY5" fmla="*/ 1071880 h 1071880"/>
              <a:gd name="connsiteX6" fmla="*/ 1730692 w 1730692"/>
              <a:gd name="connsiteY6" fmla="*/ 11430 h 1071880"/>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21168 w 1730692"/>
              <a:gd name="connsiteY5" fmla="*/ 1071880 h 1071880"/>
              <a:gd name="connsiteX6" fmla="*/ 1730692 w 1730692"/>
              <a:gd name="connsiteY6" fmla="*/ 11430 h 1071880"/>
              <a:gd name="connsiteX0" fmla="*/ 0 w 1721168"/>
              <a:gd name="connsiteY0" fmla="*/ 0 h 1071880"/>
              <a:gd name="connsiteX1" fmla="*/ 67310 w 1721168"/>
              <a:gd name="connsiteY1" fmla="*/ 588010 h 1071880"/>
              <a:gd name="connsiteX2" fmla="*/ 446405 w 1721168"/>
              <a:gd name="connsiteY2" fmla="*/ 836930 h 1071880"/>
              <a:gd name="connsiteX3" fmla="*/ 989330 w 1721168"/>
              <a:gd name="connsiteY3" fmla="*/ 982980 h 1071880"/>
              <a:gd name="connsiteX4" fmla="*/ 1443829 w 1721168"/>
              <a:gd name="connsiteY4" fmla="*/ 1057366 h 1071880"/>
              <a:gd name="connsiteX5" fmla="*/ 1721168 w 1721168"/>
              <a:gd name="connsiteY5" fmla="*/ 1071880 h 1071880"/>
              <a:gd name="connsiteX6" fmla="*/ 1711642 w 1721168"/>
              <a:gd name="connsiteY6" fmla="*/ 11430 h 1071880"/>
              <a:gd name="connsiteX0" fmla="*/ 0 w 1711642"/>
              <a:gd name="connsiteY0" fmla="*/ 0 h 1081307"/>
              <a:gd name="connsiteX1" fmla="*/ 67310 w 1711642"/>
              <a:gd name="connsiteY1" fmla="*/ 588010 h 1081307"/>
              <a:gd name="connsiteX2" fmla="*/ 446405 w 1711642"/>
              <a:gd name="connsiteY2" fmla="*/ 836930 h 1081307"/>
              <a:gd name="connsiteX3" fmla="*/ 989330 w 1711642"/>
              <a:gd name="connsiteY3" fmla="*/ 982980 h 1081307"/>
              <a:gd name="connsiteX4" fmla="*/ 1443829 w 1711642"/>
              <a:gd name="connsiteY4" fmla="*/ 1057366 h 1081307"/>
              <a:gd name="connsiteX5" fmla="*/ 1645754 w 1711642"/>
              <a:gd name="connsiteY5" fmla="*/ 1081307 h 1081307"/>
              <a:gd name="connsiteX6" fmla="*/ 1711642 w 1711642"/>
              <a:gd name="connsiteY6" fmla="*/ 11430 h 1081307"/>
              <a:gd name="connsiteX0" fmla="*/ 0 w 1645754"/>
              <a:gd name="connsiteY0" fmla="*/ 0 h 1081307"/>
              <a:gd name="connsiteX1" fmla="*/ 67310 w 1645754"/>
              <a:gd name="connsiteY1" fmla="*/ 588010 h 1081307"/>
              <a:gd name="connsiteX2" fmla="*/ 446405 w 1645754"/>
              <a:gd name="connsiteY2" fmla="*/ 836930 h 1081307"/>
              <a:gd name="connsiteX3" fmla="*/ 989330 w 1645754"/>
              <a:gd name="connsiteY3" fmla="*/ 982980 h 1081307"/>
              <a:gd name="connsiteX4" fmla="*/ 1443829 w 1645754"/>
              <a:gd name="connsiteY4" fmla="*/ 1057366 h 1081307"/>
              <a:gd name="connsiteX5" fmla="*/ 1645754 w 1645754"/>
              <a:gd name="connsiteY5" fmla="*/ 1081307 h 1081307"/>
              <a:gd name="connsiteX6" fmla="*/ 1589094 w 1645754"/>
              <a:gd name="connsiteY6" fmla="*/ 162259 h 1081307"/>
              <a:gd name="connsiteX0" fmla="*/ 0 w 1683362"/>
              <a:gd name="connsiteY0" fmla="*/ 0 h 1081307"/>
              <a:gd name="connsiteX1" fmla="*/ 67310 w 1683362"/>
              <a:gd name="connsiteY1" fmla="*/ 588010 h 1081307"/>
              <a:gd name="connsiteX2" fmla="*/ 446405 w 1683362"/>
              <a:gd name="connsiteY2" fmla="*/ 836930 h 1081307"/>
              <a:gd name="connsiteX3" fmla="*/ 989330 w 1683362"/>
              <a:gd name="connsiteY3" fmla="*/ 982980 h 1081307"/>
              <a:gd name="connsiteX4" fmla="*/ 1443829 w 1683362"/>
              <a:gd name="connsiteY4" fmla="*/ 1057366 h 1081307"/>
              <a:gd name="connsiteX5" fmla="*/ 1645754 w 1683362"/>
              <a:gd name="connsiteY5" fmla="*/ 1081307 h 1081307"/>
              <a:gd name="connsiteX6" fmla="*/ 1683362 w 1683362"/>
              <a:gd name="connsiteY6" fmla="*/ 20857 h 1081307"/>
              <a:gd name="connsiteX0" fmla="*/ 0 w 1683461"/>
              <a:gd name="connsiteY0" fmla="*/ 0 h 1081307"/>
              <a:gd name="connsiteX1" fmla="*/ 67310 w 1683461"/>
              <a:gd name="connsiteY1" fmla="*/ 588010 h 1081307"/>
              <a:gd name="connsiteX2" fmla="*/ 446405 w 1683461"/>
              <a:gd name="connsiteY2" fmla="*/ 836930 h 1081307"/>
              <a:gd name="connsiteX3" fmla="*/ 989330 w 1683461"/>
              <a:gd name="connsiteY3" fmla="*/ 982980 h 1081307"/>
              <a:gd name="connsiteX4" fmla="*/ 1443829 w 1683461"/>
              <a:gd name="connsiteY4" fmla="*/ 1057366 h 1081307"/>
              <a:gd name="connsiteX5" fmla="*/ 1683461 w 1683461"/>
              <a:gd name="connsiteY5" fmla="*/ 1081307 h 1081307"/>
              <a:gd name="connsiteX6" fmla="*/ 1683362 w 1683461"/>
              <a:gd name="connsiteY6" fmla="*/ 20857 h 1081307"/>
              <a:gd name="connsiteX0" fmla="*/ 0 w 1791244"/>
              <a:gd name="connsiteY0" fmla="*/ 0 h 1119407"/>
              <a:gd name="connsiteX1" fmla="*/ 67310 w 1791244"/>
              <a:gd name="connsiteY1" fmla="*/ 588010 h 1119407"/>
              <a:gd name="connsiteX2" fmla="*/ 446405 w 1791244"/>
              <a:gd name="connsiteY2" fmla="*/ 836930 h 1119407"/>
              <a:gd name="connsiteX3" fmla="*/ 989330 w 1791244"/>
              <a:gd name="connsiteY3" fmla="*/ 982980 h 1119407"/>
              <a:gd name="connsiteX4" fmla="*/ 1443829 w 1791244"/>
              <a:gd name="connsiteY4" fmla="*/ 1057366 h 1119407"/>
              <a:gd name="connsiteX5" fmla="*/ 1791244 w 1791244"/>
              <a:gd name="connsiteY5" fmla="*/ 1119407 h 1119407"/>
              <a:gd name="connsiteX6" fmla="*/ 1683362 w 1791244"/>
              <a:gd name="connsiteY6" fmla="*/ 208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970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58957 h 1119407"/>
              <a:gd name="connsiteX0" fmla="*/ 0 w 1812801"/>
              <a:gd name="connsiteY0" fmla="*/ 0 h 1119407"/>
              <a:gd name="connsiteX1" fmla="*/ 67310 w 1812801"/>
              <a:gd name="connsiteY1" fmla="*/ 588010 h 1119407"/>
              <a:gd name="connsiteX2" fmla="*/ 446405 w 1812801"/>
              <a:gd name="connsiteY2" fmla="*/ 836930 h 1119407"/>
              <a:gd name="connsiteX3" fmla="*/ 989330 w 1812801"/>
              <a:gd name="connsiteY3" fmla="*/ 982980 h 1119407"/>
              <a:gd name="connsiteX4" fmla="*/ 1443829 w 1812801"/>
              <a:gd name="connsiteY4" fmla="*/ 1057366 h 1119407"/>
              <a:gd name="connsiteX5" fmla="*/ 1812801 w 1812801"/>
              <a:gd name="connsiteY5" fmla="*/ 1119407 h 1119407"/>
              <a:gd name="connsiteX6" fmla="*/ 1812701 w 1812801"/>
              <a:gd name="connsiteY6" fmla="*/ 58957 h 1119407"/>
              <a:gd name="connsiteX0" fmla="*/ 0 w 1823579"/>
              <a:gd name="connsiteY0" fmla="*/ 45818 h 1060450"/>
              <a:gd name="connsiteX1" fmla="*/ 78088 w 1823579"/>
              <a:gd name="connsiteY1" fmla="*/ 529053 h 1060450"/>
              <a:gd name="connsiteX2" fmla="*/ 457183 w 1823579"/>
              <a:gd name="connsiteY2" fmla="*/ 777973 h 1060450"/>
              <a:gd name="connsiteX3" fmla="*/ 1000108 w 1823579"/>
              <a:gd name="connsiteY3" fmla="*/ 924023 h 1060450"/>
              <a:gd name="connsiteX4" fmla="*/ 1454607 w 1823579"/>
              <a:gd name="connsiteY4" fmla="*/ 998409 h 1060450"/>
              <a:gd name="connsiteX5" fmla="*/ 1823579 w 1823579"/>
              <a:gd name="connsiteY5" fmla="*/ 1060450 h 1060450"/>
              <a:gd name="connsiteX6" fmla="*/ 1823479 w 1823579"/>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28968"/>
              <a:gd name="connsiteY0" fmla="*/ 14862 h 1022350"/>
              <a:gd name="connsiteX1" fmla="*/ 70004 w 1828968"/>
              <a:gd name="connsiteY1" fmla="*/ 529053 h 1022350"/>
              <a:gd name="connsiteX2" fmla="*/ 449099 w 1828968"/>
              <a:gd name="connsiteY2" fmla="*/ 777973 h 1022350"/>
              <a:gd name="connsiteX3" fmla="*/ 992024 w 1828968"/>
              <a:gd name="connsiteY3" fmla="*/ 924023 h 1022350"/>
              <a:gd name="connsiteX4" fmla="*/ 1446523 w 1828968"/>
              <a:gd name="connsiteY4" fmla="*/ 998409 h 1022350"/>
              <a:gd name="connsiteX5" fmla="*/ 1828968 w 1828968"/>
              <a:gd name="connsiteY5" fmla="*/ 1022350 h 1022350"/>
              <a:gd name="connsiteX6" fmla="*/ 1815395 w 1828968"/>
              <a:gd name="connsiteY6" fmla="*/ 0 h 1022350"/>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31116 w 1784636"/>
              <a:gd name="connsiteY0" fmla="*/ 0 h 1007488"/>
              <a:gd name="connsiteX1" fmla="*/ 25672 w 1784636"/>
              <a:gd name="connsiteY1" fmla="*/ 514191 h 1007488"/>
              <a:gd name="connsiteX2" fmla="*/ 404767 w 1784636"/>
              <a:gd name="connsiteY2" fmla="*/ 763111 h 1007488"/>
              <a:gd name="connsiteX3" fmla="*/ 947692 w 1784636"/>
              <a:gd name="connsiteY3" fmla="*/ 909161 h 1007488"/>
              <a:gd name="connsiteX4" fmla="*/ 1402191 w 1784636"/>
              <a:gd name="connsiteY4" fmla="*/ 983547 h 1007488"/>
              <a:gd name="connsiteX5" fmla="*/ 1784636 w 1784636"/>
              <a:gd name="connsiteY5" fmla="*/ 1007488 h 1007488"/>
              <a:gd name="connsiteX6" fmla="*/ 1784535 w 1784636"/>
              <a:gd name="connsiteY6" fmla="*/ 1806 h 1007488"/>
              <a:gd name="connsiteX0" fmla="*/ 0 w 1753520"/>
              <a:gd name="connsiteY0" fmla="*/ 0 h 1007488"/>
              <a:gd name="connsiteX1" fmla="*/ 59226 w 1753520"/>
              <a:gd name="connsiteY1" fmla="*/ 514191 h 1007488"/>
              <a:gd name="connsiteX2" fmla="*/ 373651 w 1753520"/>
              <a:gd name="connsiteY2" fmla="*/ 763111 h 1007488"/>
              <a:gd name="connsiteX3" fmla="*/ 916576 w 1753520"/>
              <a:gd name="connsiteY3" fmla="*/ 909161 h 1007488"/>
              <a:gd name="connsiteX4" fmla="*/ 1371075 w 1753520"/>
              <a:gd name="connsiteY4" fmla="*/ 983547 h 1007488"/>
              <a:gd name="connsiteX5" fmla="*/ 1753520 w 1753520"/>
              <a:gd name="connsiteY5" fmla="*/ 1007488 h 1007488"/>
              <a:gd name="connsiteX6" fmla="*/ 1753419 w 1753520"/>
              <a:gd name="connsiteY6" fmla="*/ 1806 h 1007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3520" h="1007488">
                <a:moveTo>
                  <a:pt x="0" y="0"/>
                </a:moveTo>
                <a:cubicBezTo>
                  <a:pt x="3314" y="80169"/>
                  <a:pt x="-3049" y="387006"/>
                  <a:pt x="59226" y="514191"/>
                </a:cubicBezTo>
                <a:cubicBezTo>
                  <a:pt x="121501" y="641376"/>
                  <a:pt x="230759" y="697283"/>
                  <a:pt x="373651" y="763111"/>
                </a:cubicBezTo>
                <a:cubicBezTo>
                  <a:pt x="516543" y="828939"/>
                  <a:pt x="750339" y="872422"/>
                  <a:pt x="916576" y="909161"/>
                </a:cubicBezTo>
                <a:cubicBezTo>
                  <a:pt x="1082813" y="945900"/>
                  <a:pt x="1231584" y="967159"/>
                  <a:pt x="1371075" y="983547"/>
                </a:cubicBezTo>
                <a:cubicBezTo>
                  <a:pt x="1510566" y="999935"/>
                  <a:pt x="1597759" y="1004011"/>
                  <a:pt x="1753520" y="1007488"/>
                </a:cubicBezTo>
                <a:cubicBezTo>
                  <a:pt x="1752462" y="609026"/>
                  <a:pt x="1752076" y="397094"/>
                  <a:pt x="1753419" y="1806"/>
                </a:cubicBezTo>
              </a:path>
            </a:pathLst>
          </a:custGeom>
          <a:solidFill>
            <a:srgbClr val="041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174" name="Text Box 2"/>
          <p:cNvSpPr txBox="1">
            <a:spLocks noChangeArrowheads="1"/>
          </p:cNvSpPr>
          <p:nvPr/>
        </p:nvSpPr>
        <p:spPr bwMode="auto">
          <a:xfrm>
            <a:off x="428369" y="931853"/>
            <a:ext cx="490749" cy="313661"/>
          </a:xfrm>
          <a:prstGeom prst="rect">
            <a:avLst/>
          </a:prstGeom>
          <a:noFill/>
          <a:ln w="9525">
            <a:noFill/>
            <a:miter lim="800000"/>
            <a:headEnd/>
            <a:tailEnd/>
          </a:ln>
        </p:spPr>
        <p:txBody>
          <a:bodyPr rot="0" vert="horz" wrap="square" lIns="18000" tIns="18000" rIns="18000" bIns="18000" anchor="t" anchorCtr="0">
            <a:noAutofit/>
          </a:bodyPr>
          <a:lstStyle/>
          <a:p>
            <a:pPr>
              <a:spcBef>
                <a:spcPts val="0"/>
              </a:spcBef>
              <a:spcAft>
                <a:spcPts val="0"/>
              </a:spcAft>
            </a:pPr>
            <a:r>
              <a:rPr lang="en-GB" sz="900">
                <a:solidFill>
                  <a:srgbClr val="FFFFFF"/>
                </a:solidFill>
                <a:latin typeface="Calibri"/>
                <a:ea typeface="Times New Roman"/>
                <a:cs typeface="Arial"/>
              </a:rPr>
              <a:t>Inner adherend</a:t>
            </a:r>
            <a:endParaRPr lang="en-GB" sz="1200">
              <a:solidFill>
                <a:prstClr val="black"/>
              </a:solidFill>
              <a:latin typeface="Times New Roman"/>
              <a:ea typeface="SimSun"/>
            </a:endParaRPr>
          </a:p>
        </p:txBody>
      </p:sp>
      <p:sp>
        <p:nvSpPr>
          <p:cNvPr id="175" name="Text Box 2"/>
          <p:cNvSpPr txBox="1">
            <a:spLocks noChangeArrowheads="1"/>
          </p:cNvSpPr>
          <p:nvPr/>
        </p:nvSpPr>
        <p:spPr bwMode="auto">
          <a:xfrm>
            <a:off x="1585567" y="1364870"/>
            <a:ext cx="861640" cy="166688"/>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Outer adherend</a:t>
            </a:r>
            <a:endParaRPr lang="en-GB" sz="1200">
              <a:solidFill>
                <a:prstClr val="black"/>
              </a:solidFill>
              <a:latin typeface="Times New Roman"/>
              <a:ea typeface="SimSun"/>
            </a:endParaRPr>
          </a:p>
        </p:txBody>
      </p:sp>
      <p:sp>
        <p:nvSpPr>
          <p:cNvPr id="176" name="Freeform 175"/>
          <p:cNvSpPr/>
          <p:nvPr/>
        </p:nvSpPr>
        <p:spPr>
          <a:xfrm>
            <a:off x="1107951" y="909934"/>
            <a:ext cx="1432513" cy="977091"/>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678796"/>
              <a:gd name="connsiteY0" fmla="*/ 0 h 1082183"/>
              <a:gd name="connsiteX1" fmla="*/ 67310 w 1678796"/>
              <a:gd name="connsiteY1" fmla="*/ 588010 h 1082183"/>
              <a:gd name="connsiteX2" fmla="*/ 446405 w 1678796"/>
              <a:gd name="connsiteY2" fmla="*/ 836930 h 1082183"/>
              <a:gd name="connsiteX3" fmla="*/ 989330 w 1678796"/>
              <a:gd name="connsiteY3" fmla="*/ 982980 h 1082183"/>
              <a:gd name="connsiteX4" fmla="*/ 1544955 w 1678796"/>
              <a:gd name="connsiteY4" fmla="*/ 1071880 h 1082183"/>
              <a:gd name="connsiteX5" fmla="*/ 1678796 w 1678796"/>
              <a:gd name="connsiteY5" fmla="*/ 1078132 h 1082183"/>
              <a:gd name="connsiteX0" fmla="*/ 0 w 1806146"/>
              <a:gd name="connsiteY0" fmla="*/ 0 h 1082183"/>
              <a:gd name="connsiteX1" fmla="*/ 67310 w 1806146"/>
              <a:gd name="connsiteY1" fmla="*/ 588010 h 1082183"/>
              <a:gd name="connsiteX2" fmla="*/ 446405 w 1806146"/>
              <a:gd name="connsiteY2" fmla="*/ 836930 h 1082183"/>
              <a:gd name="connsiteX3" fmla="*/ 989330 w 1806146"/>
              <a:gd name="connsiteY3" fmla="*/ 982980 h 1082183"/>
              <a:gd name="connsiteX4" fmla="*/ 1544955 w 1806146"/>
              <a:gd name="connsiteY4" fmla="*/ 1071880 h 1082183"/>
              <a:gd name="connsiteX5" fmla="*/ 1806146 w 1806146"/>
              <a:gd name="connsiteY5" fmla="*/ 1078132 h 1082183"/>
              <a:gd name="connsiteX0" fmla="*/ 0 w 1790228"/>
              <a:gd name="connsiteY0" fmla="*/ 0 h 998839"/>
              <a:gd name="connsiteX1" fmla="*/ 51392 w 1790228"/>
              <a:gd name="connsiteY1" fmla="*/ 504666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2228 w 1792456"/>
              <a:gd name="connsiteY0" fmla="*/ 0 h 998839"/>
              <a:gd name="connsiteX1" fmla="*/ 53620 w 1792456"/>
              <a:gd name="connsiteY1" fmla="*/ 504666 h 998839"/>
              <a:gd name="connsiteX2" fmla="*/ 432715 w 1792456"/>
              <a:gd name="connsiteY2" fmla="*/ 753586 h 998839"/>
              <a:gd name="connsiteX3" fmla="*/ 975640 w 1792456"/>
              <a:gd name="connsiteY3" fmla="*/ 899636 h 998839"/>
              <a:gd name="connsiteX4" fmla="*/ 1531265 w 1792456"/>
              <a:gd name="connsiteY4" fmla="*/ 988536 h 998839"/>
              <a:gd name="connsiteX5" fmla="*/ 1792456 w 1792456"/>
              <a:gd name="connsiteY5" fmla="*/ 994788 h 998839"/>
              <a:gd name="connsiteX0" fmla="*/ 399 w 1790627"/>
              <a:gd name="connsiteY0" fmla="*/ 0 h 998839"/>
              <a:gd name="connsiteX1" fmla="*/ 59750 w 1790627"/>
              <a:gd name="connsiteY1" fmla="*/ 487997 h 998839"/>
              <a:gd name="connsiteX2" fmla="*/ 430886 w 1790627"/>
              <a:gd name="connsiteY2" fmla="*/ 753586 h 998839"/>
              <a:gd name="connsiteX3" fmla="*/ 973811 w 1790627"/>
              <a:gd name="connsiteY3" fmla="*/ 899636 h 998839"/>
              <a:gd name="connsiteX4" fmla="*/ 1529436 w 1790627"/>
              <a:gd name="connsiteY4" fmla="*/ 988536 h 998839"/>
              <a:gd name="connsiteX5" fmla="*/ 1790627 w 1790627"/>
              <a:gd name="connsiteY5" fmla="*/ 994788 h 998839"/>
              <a:gd name="connsiteX0" fmla="*/ 0 w 1790228"/>
              <a:gd name="connsiteY0" fmla="*/ 0 h 998839"/>
              <a:gd name="connsiteX1" fmla="*/ 96495 w 1790228"/>
              <a:gd name="connsiteY1" fmla="*/ 518953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0 w 1774310"/>
              <a:gd name="connsiteY0" fmla="*/ 0 h 998839"/>
              <a:gd name="connsiteX1" fmla="*/ 80577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74310"/>
              <a:gd name="connsiteY0" fmla="*/ 0 h 998839"/>
              <a:gd name="connsiteX1" fmla="*/ 112415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15942"/>
              <a:gd name="connsiteY0" fmla="*/ 0 h 998839"/>
              <a:gd name="connsiteX1" fmla="*/ 54047 w 1715942"/>
              <a:gd name="connsiteY1" fmla="*/ 518953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 name="connsiteX0" fmla="*/ 0 w 1715942"/>
              <a:gd name="connsiteY0" fmla="*/ 0 h 998839"/>
              <a:gd name="connsiteX1" fmla="*/ 69967 w 1715942"/>
              <a:gd name="connsiteY1" fmla="*/ 504665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5942" h="998839">
                <a:moveTo>
                  <a:pt x="0" y="0"/>
                </a:moveTo>
                <a:cubicBezTo>
                  <a:pt x="993" y="92074"/>
                  <a:pt x="10600" y="379067"/>
                  <a:pt x="69967" y="504665"/>
                </a:cubicBezTo>
                <a:cubicBezTo>
                  <a:pt x="129334" y="630263"/>
                  <a:pt x="218008" y="687758"/>
                  <a:pt x="356201" y="753586"/>
                </a:cubicBezTo>
                <a:cubicBezTo>
                  <a:pt x="494394" y="819414"/>
                  <a:pt x="716034" y="860478"/>
                  <a:pt x="899126" y="899636"/>
                </a:cubicBezTo>
                <a:cubicBezTo>
                  <a:pt x="1082218" y="938794"/>
                  <a:pt x="1331984" y="982186"/>
                  <a:pt x="1454751" y="988536"/>
                </a:cubicBezTo>
                <a:cubicBezTo>
                  <a:pt x="1577518" y="994886"/>
                  <a:pt x="1701125" y="1004313"/>
                  <a:pt x="1715942" y="9947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177" name="Text Box 2"/>
          <p:cNvSpPr txBox="1">
            <a:spLocks noChangeArrowheads="1"/>
          </p:cNvSpPr>
          <p:nvPr/>
        </p:nvSpPr>
        <p:spPr bwMode="auto">
          <a:xfrm>
            <a:off x="1417746" y="1060402"/>
            <a:ext cx="978225" cy="159462"/>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800" dirty="0">
                <a:solidFill>
                  <a:srgbClr val="FFFFFF"/>
                </a:solidFill>
                <a:latin typeface="Calibri"/>
                <a:ea typeface="Times New Roman"/>
                <a:cs typeface="Arial"/>
              </a:rPr>
              <a:t>Root of discontinuity</a:t>
            </a:r>
            <a:endParaRPr lang="en-GB" sz="1100" dirty="0">
              <a:solidFill>
                <a:prstClr val="black"/>
              </a:solidFill>
              <a:latin typeface="Times New Roman"/>
              <a:ea typeface="SimSun"/>
            </a:endParaRPr>
          </a:p>
        </p:txBody>
      </p:sp>
      <p:cxnSp>
        <p:nvCxnSpPr>
          <p:cNvPr id="178" name="Straight Arrow Connector 177"/>
          <p:cNvCxnSpPr/>
          <p:nvPr/>
        </p:nvCxnSpPr>
        <p:spPr>
          <a:xfrm flipH="1">
            <a:off x="1330559" y="1214074"/>
            <a:ext cx="320111" cy="32896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79" name="TextBox 168"/>
          <p:cNvSpPr txBox="1"/>
          <p:nvPr/>
        </p:nvSpPr>
        <p:spPr>
          <a:xfrm rot="16200000">
            <a:off x="2712900" y="1990353"/>
            <a:ext cx="657743" cy="236028"/>
          </a:xfrm>
          <a:prstGeom prst="rect">
            <a:avLst/>
          </a:prstGeom>
          <a:noFill/>
        </p:spPr>
        <p:txBody>
          <a:bodyPr wrap="square" rtlCol="0">
            <a:spAutoFit/>
          </a:bodyPr>
          <a:lstStyle/>
          <a:p>
            <a:pPr algn="l" eaLnBrk="1" fontAlgn="auto" hangingPunct="1">
              <a:spcBef>
                <a:spcPts val="0"/>
              </a:spcBef>
              <a:spcAft>
                <a:spcPts val="0"/>
              </a:spcAft>
            </a:pPr>
            <a:r>
              <a:rPr lang="en-GB" sz="1100">
                <a:solidFill>
                  <a:srgbClr val="000000"/>
                </a:solidFill>
                <a:latin typeface="Calibri"/>
                <a:ea typeface="SimSun"/>
                <a:cs typeface="Arial"/>
              </a:rPr>
              <a:t>Strain</a:t>
            </a:r>
            <a:endParaRPr lang="en-GB" sz="1200">
              <a:solidFill>
                <a:prstClr val="black"/>
              </a:solidFill>
              <a:latin typeface="Times New Roman"/>
              <a:ea typeface="SimSun"/>
            </a:endParaRPr>
          </a:p>
        </p:txBody>
      </p:sp>
      <p:sp>
        <p:nvSpPr>
          <p:cNvPr id="180" name="Rectangle 3"/>
          <p:cNvSpPr txBox="1">
            <a:spLocks noChangeArrowheads="1"/>
          </p:cNvSpPr>
          <p:nvPr/>
        </p:nvSpPr>
        <p:spPr bwMode="auto">
          <a:xfrm>
            <a:off x="630367" y="3550486"/>
            <a:ext cx="7613909" cy="1593014"/>
          </a:xfrm>
          <a:prstGeom prst="rect">
            <a:avLst/>
          </a:prstGeom>
          <a:noFill/>
          <a:ln w="9525">
            <a:noFill/>
            <a:miter lim="800000"/>
            <a:headEnd/>
            <a:tailEnd/>
          </a:ln>
        </p:spPr>
        <p:txBody>
          <a:bodyPr vert="horz" wrap="square" lIns="0" tIns="45720" rIns="91440" bIns="45720" numCol="1" anchor="t" anchorCtr="0" compatLnSpc="1">
            <a:prstTxWarp prst="textNoShape">
              <a:avLst/>
            </a:prstTxWarp>
            <a:noAutofit/>
          </a:bodyPr>
          <a:lstStyle/>
          <a:p>
            <a:pPr algn="l" eaLnBrk="1" fontAlgn="auto" hangingPunct="1">
              <a:spcBef>
                <a:spcPts val="0"/>
              </a:spcBef>
              <a:spcAft>
                <a:spcPct val="70000"/>
              </a:spcAft>
              <a:defRPr/>
            </a:pPr>
            <a:r>
              <a:rPr lang="en-GB" sz="1800" kern="0" dirty="0">
                <a:solidFill>
                  <a:prstClr val="black"/>
                </a:solidFill>
                <a:latin typeface="Calibri"/>
                <a:cs typeface="Arial" pitchFamily="34" charset="0"/>
              </a:rPr>
              <a:t>Indication of damage occurring within joint identifiable due to change in the axial strain distribution</a:t>
            </a:r>
          </a:p>
          <a:p>
            <a:pPr algn="l" eaLnBrk="1" fontAlgn="auto" hangingPunct="1">
              <a:spcBef>
                <a:spcPts val="0"/>
              </a:spcBef>
              <a:spcAft>
                <a:spcPct val="70000"/>
              </a:spcAft>
              <a:defRPr/>
            </a:pPr>
            <a:r>
              <a:rPr lang="en-GB" sz="1800" dirty="0">
                <a:solidFill>
                  <a:prstClr val="black"/>
                </a:solidFill>
                <a:latin typeface="Calibri"/>
              </a:rPr>
              <a:t>Peel and shear strains also become very large at the interface between the outer adherend and the adhesive layer</a:t>
            </a:r>
            <a:endParaRPr lang="en-GB" sz="1800" kern="0" dirty="0">
              <a:solidFill>
                <a:prstClr val="black"/>
              </a:solidFill>
              <a:latin typeface="Calibri"/>
              <a:cs typeface="Arial" pitchFamily="34" charset="0"/>
            </a:endParaRPr>
          </a:p>
          <a:p>
            <a:pPr algn="l" eaLnBrk="1" fontAlgn="auto" hangingPunct="1">
              <a:spcBef>
                <a:spcPts val="0"/>
              </a:spcBef>
              <a:spcAft>
                <a:spcPct val="70000"/>
              </a:spcAft>
              <a:defRPr/>
            </a:pPr>
            <a:endParaRPr lang="en-GB" sz="1000" kern="0" dirty="0">
              <a:solidFill>
                <a:prstClr val="black"/>
              </a:solidFill>
              <a:latin typeface="Calibri"/>
              <a:cs typeface="Arial" pitchFamily="34" charset="0"/>
            </a:endParaRPr>
          </a:p>
        </p:txBody>
      </p:sp>
      <p:sp>
        <p:nvSpPr>
          <p:cNvPr id="182" name="Rectangle 27"/>
          <p:cNvSpPr txBox="1">
            <a:spLocks noChangeArrowheads="1"/>
          </p:cNvSpPr>
          <p:nvPr/>
        </p:nvSpPr>
        <p:spPr bwMode="auto">
          <a:xfrm>
            <a:off x="42884" y="90488"/>
            <a:ext cx="1261717" cy="649287"/>
          </a:xfrm>
          <a:prstGeom prst="rect">
            <a:avLst/>
          </a:prstGeom>
          <a:noFill/>
          <a:ln w="9525">
            <a:noFill/>
            <a:miter lim="800000"/>
            <a:headEnd/>
            <a:tailEnd/>
          </a:ln>
        </p:spPr>
        <p:txBody>
          <a:bodyPr/>
          <a:lstStyle/>
          <a:p>
            <a:pPr algn="l" eaLnBrk="1" fontAlgn="auto" hangingPunct="1">
              <a:spcBef>
                <a:spcPts val="0"/>
              </a:spcBef>
              <a:spcAft>
                <a:spcPts val="0"/>
              </a:spcAft>
            </a:pPr>
            <a:r>
              <a:rPr lang="en-GB" sz="3500" dirty="0">
                <a:solidFill>
                  <a:srgbClr val="1F497D"/>
                </a:solidFill>
              </a:rPr>
              <a:t>17kN</a:t>
            </a:r>
            <a:endParaRPr lang="en-US" sz="3500" dirty="0">
              <a:solidFill>
                <a:srgbClr val="1F497D"/>
              </a:solidFill>
            </a:endParaRPr>
          </a:p>
        </p:txBody>
      </p:sp>
      <p:sp>
        <p:nvSpPr>
          <p:cNvPr id="225" name="Rectangle 3"/>
          <p:cNvSpPr txBox="1">
            <a:spLocks noChangeArrowheads="1"/>
          </p:cNvSpPr>
          <p:nvPr/>
        </p:nvSpPr>
        <p:spPr bwMode="auto">
          <a:xfrm>
            <a:off x="630367" y="5032349"/>
            <a:ext cx="7595757" cy="665914"/>
          </a:xfrm>
          <a:prstGeom prst="rect">
            <a:avLst/>
          </a:prstGeom>
          <a:solidFill>
            <a:schemeClr val="bg1"/>
          </a:solidFill>
          <a:ln w="9525">
            <a:solidFill>
              <a:schemeClr val="tx1"/>
            </a:solidFill>
            <a:miter lim="800000"/>
            <a:headEnd/>
            <a:tailEnd/>
          </a:ln>
        </p:spPr>
        <p:txBody>
          <a:bodyPr vert="horz" wrap="square" lIns="0" tIns="45720" rIns="91440" bIns="45720" numCol="1" anchor="t" anchorCtr="0" compatLnSpc="1">
            <a:prstTxWarp prst="textNoShape">
              <a:avLst/>
            </a:prstTxWarp>
            <a:noAutofit/>
          </a:bodyPr>
          <a:lstStyle/>
          <a:p>
            <a:pPr eaLnBrk="1" fontAlgn="auto" hangingPunct="1">
              <a:spcBef>
                <a:spcPts val="0"/>
              </a:spcBef>
              <a:spcAft>
                <a:spcPct val="70000"/>
              </a:spcAft>
              <a:defRPr/>
            </a:pPr>
            <a:r>
              <a:rPr lang="en-GB" sz="1800" kern="0" dirty="0">
                <a:solidFill>
                  <a:prstClr val="black"/>
                </a:solidFill>
                <a:latin typeface="Calibri"/>
                <a:cs typeface="Arial" pitchFamily="34" charset="0"/>
              </a:rPr>
              <a:t>Component strains provide good quantitative </a:t>
            </a:r>
            <a:r>
              <a:rPr lang="en-GB" sz="1800" kern="0" dirty="0" smtClean="0">
                <a:solidFill>
                  <a:prstClr val="black"/>
                </a:solidFill>
                <a:latin typeface="Calibri"/>
                <a:cs typeface="Arial" pitchFamily="34" charset="0"/>
              </a:rPr>
              <a:t>information but </a:t>
            </a:r>
            <a:r>
              <a:rPr lang="en-GB" sz="1800" kern="0" dirty="0">
                <a:solidFill>
                  <a:prstClr val="black"/>
                </a:solidFill>
                <a:latin typeface="Calibri"/>
                <a:cs typeface="Arial" pitchFamily="34" charset="0"/>
              </a:rPr>
              <a:t>do not provide an insight into the development of damage – analysis of the stresses required</a:t>
            </a:r>
            <a:endParaRPr lang="en-GB" sz="1000" kern="0" dirty="0">
              <a:solidFill>
                <a:prstClr val="black"/>
              </a:solidFill>
              <a:latin typeface="Calibri"/>
              <a:cs typeface="Arial" pitchFamily="34" charset="0"/>
            </a:endParaRPr>
          </a:p>
        </p:txBody>
      </p:sp>
      <p:grpSp>
        <p:nvGrpSpPr>
          <p:cNvPr id="4" name="Group 3"/>
          <p:cNvGrpSpPr/>
          <p:nvPr/>
        </p:nvGrpSpPr>
        <p:grpSpPr>
          <a:xfrm>
            <a:off x="2642404" y="5850662"/>
            <a:ext cx="3588411" cy="856645"/>
            <a:chOff x="781540" y="5749063"/>
            <a:chExt cx="3588411" cy="856645"/>
          </a:xfrm>
        </p:grpSpPr>
        <mc:AlternateContent xmlns:mc="http://schemas.openxmlformats.org/markup-compatibility/2006" xmlns:a14="http://schemas.microsoft.com/office/drawing/2010/main">
          <mc:Choice Requires="a14">
            <p:sp>
              <p:nvSpPr>
                <p:cNvPr id="233" name="Rectangle 232"/>
                <p:cNvSpPr/>
                <p:nvPr/>
              </p:nvSpPr>
              <p:spPr>
                <a:xfrm>
                  <a:off x="2233597" y="5749063"/>
                  <a:ext cx="2136354" cy="856645"/>
                </a:xfrm>
                <a:prstGeom prst="rect">
                  <a:avLst/>
                </a:prstGeom>
              </p:spPr>
              <p:txBody>
                <a:bodyPr wrap="none">
                  <a:spAutoFit/>
                </a:bodyPr>
                <a:lstStyle/>
                <a:p>
                  <a:pPr algn="l"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d>
                          <m:dPr>
                            <m:begChr m:val="["/>
                            <m:endChr m:val="]"/>
                            <m:ctrlPr>
                              <a:rPr lang="en-GB" sz="1800" i="1">
                                <a:solidFill>
                                  <a:prstClr val="black"/>
                                </a:solidFill>
                                <a:latin typeface="Cambria Math" panose="02040503050406030204" pitchFamily="18" charset="0"/>
                              </a:rPr>
                            </m:ctrlPr>
                          </m:dPr>
                          <m:e>
                            <m:m>
                              <m:mPr>
                                <m:mcs>
                                  <m:mc>
                                    <m:mcPr>
                                      <m:count m:val="1"/>
                                      <m:mcJc m:val="center"/>
                                    </m:mcPr>
                                  </m:mc>
                                </m:mcs>
                                <m:ctrlPr>
                                  <a:rPr lang="en-GB" sz="1800" i="1">
                                    <a:solidFill>
                                      <a:prstClr val="black"/>
                                    </a:solidFill>
                                    <a:latin typeface="Cambria Math" panose="02040503050406030204" pitchFamily="18" charset="0"/>
                                  </a:rPr>
                                </m:ctrlPr>
                              </m:mPr>
                              <m:mr>
                                <m:e>
                                  <m:sSub>
                                    <m:sSubPr>
                                      <m:ctrlPr>
                                        <a:rPr lang="en-GB" sz="1800" i="1">
                                          <a:solidFill>
                                            <a:prstClr val="black"/>
                                          </a:solidFill>
                                          <a:latin typeface="Cambria Math" panose="02040503050406030204" pitchFamily="18" charset="0"/>
                                        </a:rPr>
                                      </m:ctrlPr>
                                    </m:sSubPr>
                                    <m:e>
                                      <m:r>
                                        <a:rPr lang="el-GR" sz="1800" i="1">
                                          <a:solidFill>
                                            <a:prstClr val="black"/>
                                          </a:solidFill>
                                          <a:latin typeface="Cambria Math"/>
                                          <a:ea typeface="Cambria Math"/>
                                        </a:rPr>
                                        <m:t>𝜎</m:t>
                                      </m:r>
                                    </m:e>
                                    <m:sub>
                                      <m:r>
                                        <a:rPr lang="en-GB" sz="1800" i="1">
                                          <a:solidFill>
                                            <a:prstClr val="black"/>
                                          </a:solidFill>
                                          <a:latin typeface="Cambria Math"/>
                                          <a:ea typeface="Cambria Math"/>
                                        </a:rPr>
                                        <m:t>𝑥</m:t>
                                      </m:r>
                                    </m:sub>
                                  </m:sSub>
                                </m:e>
                              </m:mr>
                              <m:mr>
                                <m:e>
                                  <m:sSub>
                                    <m:sSubPr>
                                      <m:ctrlPr>
                                        <a:rPr lang="en-GB" sz="1800" i="1">
                                          <a:solidFill>
                                            <a:prstClr val="black"/>
                                          </a:solidFill>
                                          <a:latin typeface="Cambria Math" panose="02040503050406030204" pitchFamily="18" charset="0"/>
                                        </a:rPr>
                                      </m:ctrlPr>
                                    </m:sSubPr>
                                    <m:e>
                                      <m:r>
                                        <a:rPr lang="el-GR" sz="1800" i="1">
                                          <a:solidFill>
                                            <a:prstClr val="black"/>
                                          </a:solidFill>
                                          <a:latin typeface="Cambria Math"/>
                                          <a:ea typeface="Cambria Math"/>
                                        </a:rPr>
                                        <m:t>𝜎</m:t>
                                      </m:r>
                                    </m:e>
                                    <m:sub>
                                      <m:r>
                                        <a:rPr lang="en-GB" sz="1800" i="1">
                                          <a:solidFill>
                                            <a:prstClr val="black"/>
                                          </a:solidFill>
                                          <a:latin typeface="Cambria Math"/>
                                          <a:ea typeface="Cambria Math"/>
                                        </a:rPr>
                                        <m:t>𝑦</m:t>
                                      </m:r>
                                    </m:sub>
                                  </m:sSub>
                                </m:e>
                              </m:mr>
                              <m:mr>
                                <m:e>
                                  <m:sSub>
                                    <m:sSubPr>
                                      <m:ctrlPr>
                                        <a:rPr lang="en-GB" sz="1800" i="1">
                                          <a:solidFill>
                                            <a:prstClr val="black"/>
                                          </a:solidFill>
                                          <a:latin typeface="Cambria Math" panose="02040503050406030204" pitchFamily="18" charset="0"/>
                                        </a:rPr>
                                      </m:ctrlPr>
                                    </m:sSubPr>
                                    <m:e>
                                      <m:r>
                                        <a:rPr lang="el-GR" sz="1800" i="1">
                                          <a:solidFill>
                                            <a:prstClr val="black"/>
                                          </a:solidFill>
                                          <a:latin typeface="Cambria Math"/>
                                          <a:ea typeface="Cambria Math"/>
                                        </a:rPr>
                                        <m:t>𝜏</m:t>
                                      </m:r>
                                    </m:e>
                                    <m:sub>
                                      <m:r>
                                        <a:rPr lang="en-GB" sz="1800" i="1">
                                          <a:solidFill>
                                            <a:prstClr val="black"/>
                                          </a:solidFill>
                                          <a:latin typeface="Cambria Math"/>
                                          <a:ea typeface="Cambria Math"/>
                                        </a:rPr>
                                        <m:t>𝑥𝑦</m:t>
                                      </m:r>
                                    </m:sub>
                                  </m:sSub>
                                </m:e>
                              </m:mr>
                            </m:m>
                          </m:e>
                        </m:d>
                        <m:r>
                          <a:rPr lang="en-GB" sz="1800" i="1">
                            <a:solidFill>
                              <a:prstClr val="black"/>
                            </a:solidFill>
                            <a:latin typeface="Cambria Math"/>
                          </a:rPr>
                          <m:t>=</m:t>
                        </m:r>
                        <m:sSub>
                          <m:sSubPr>
                            <m:ctrlPr>
                              <a:rPr lang="en-GB" sz="1800" i="1">
                                <a:solidFill>
                                  <a:prstClr val="black"/>
                                </a:solidFill>
                                <a:latin typeface="Cambria Math" panose="02040503050406030204" pitchFamily="18" charset="0"/>
                              </a:rPr>
                            </m:ctrlPr>
                          </m:sSubPr>
                          <m:e>
                            <m:d>
                              <m:dPr>
                                <m:begChr m:val="["/>
                                <m:endChr m:val="]"/>
                                <m:ctrlPr>
                                  <a:rPr lang="en-GB" sz="1800" i="1">
                                    <a:solidFill>
                                      <a:prstClr val="black"/>
                                    </a:solidFill>
                                    <a:latin typeface="Cambria Math" panose="02040503050406030204" pitchFamily="18" charset="0"/>
                                  </a:rPr>
                                </m:ctrlPr>
                              </m:dPr>
                              <m:e>
                                <m:r>
                                  <a:rPr lang="en-GB" sz="1800" i="1">
                                    <a:solidFill>
                                      <a:prstClr val="black"/>
                                    </a:solidFill>
                                    <a:latin typeface="Cambria Math"/>
                                  </a:rPr>
                                  <m:t>𝑄</m:t>
                                </m:r>
                              </m:e>
                            </m:d>
                          </m:e>
                          <m:sub>
                            <m:r>
                              <a:rPr lang="en-GB" sz="1800" i="1">
                                <a:solidFill>
                                  <a:prstClr val="black"/>
                                </a:solidFill>
                                <a:latin typeface="Cambria Math"/>
                              </a:rPr>
                              <m:t>𝑥𝑦</m:t>
                            </m:r>
                          </m:sub>
                        </m:sSub>
                        <m:d>
                          <m:dPr>
                            <m:begChr m:val="["/>
                            <m:endChr m:val="]"/>
                            <m:ctrlPr>
                              <a:rPr lang="en-GB" sz="1800" i="1">
                                <a:solidFill>
                                  <a:prstClr val="black"/>
                                </a:solidFill>
                                <a:latin typeface="Cambria Math" panose="02040503050406030204" pitchFamily="18" charset="0"/>
                              </a:rPr>
                            </m:ctrlPr>
                          </m:dPr>
                          <m:e>
                            <m:m>
                              <m:mPr>
                                <m:mcs>
                                  <m:mc>
                                    <m:mcPr>
                                      <m:count m:val="1"/>
                                      <m:mcJc m:val="center"/>
                                    </m:mcPr>
                                  </m:mc>
                                </m:mcs>
                                <m:ctrlPr>
                                  <a:rPr lang="en-GB" sz="1800" i="1">
                                    <a:solidFill>
                                      <a:prstClr val="black"/>
                                    </a:solidFill>
                                    <a:latin typeface="Cambria Math" panose="02040503050406030204" pitchFamily="18" charset="0"/>
                                  </a:rPr>
                                </m:ctrlPr>
                              </m:mPr>
                              <m:mr>
                                <m:e>
                                  <m:sSub>
                                    <m:sSubPr>
                                      <m:ctrlPr>
                                        <a:rPr lang="en-GB" sz="1800" i="1">
                                          <a:solidFill>
                                            <a:prstClr val="black"/>
                                          </a:solidFill>
                                          <a:latin typeface="Cambria Math" panose="02040503050406030204" pitchFamily="18" charset="0"/>
                                        </a:rPr>
                                      </m:ctrlPr>
                                    </m:sSubPr>
                                    <m:e>
                                      <m:r>
                                        <a:rPr lang="el-GR" sz="1800" i="1">
                                          <a:solidFill>
                                            <a:prstClr val="black"/>
                                          </a:solidFill>
                                          <a:latin typeface="Cambria Math"/>
                                          <a:ea typeface="Cambria Math"/>
                                        </a:rPr>
                                        <m:t>𝜀</m:t>
                                      </m:r>
                                    </m:e>
                                    <m:sub>
                                      <m:r>
                                        <a:rPr lang="en-GB" sz="1800" i="1">
                                          <a:solidFill>
                                            <a:prstClr val="black"/>
                                          </a:solidFill>
                                          <a:latin typeface="Cambria Math"/>
                                          <a:ea typeface="Cambria Math"/>
                                        </a:rPr>
                                        <m:t>𝑥</m:t>
                                      </m:r>
                                    </m:sub>
                                  </m:sSub>
                                </m:e>
                              </m:mr>
                              <m:mr>
                                <m:e>
                                  <m:sSub>
                                    <m:sSubPr>
                                      <m:ctrlPr>
                                        <a:rPr lang="en-GB" sz="1800" i="1">
                                          <a:solidFill>
                                            <a:prstClr val="black"/>
                                          </a:solidFill>
                                          <a:latin typeface="Cambria Math" panose="02040503050406030204" pitchFamily="18" charset="0"/>
                                        </a:rPr>
                                      </m:ctrlPr>
                                    </m:sSubPr>
                                    <m:e>
                                      <m:r>
                                        <a:rPr lang="el-GR" sz="1800" i="1">
                                          <a:solidFill>
                                            <a:prstClr val="black"/>
                                          </a:solidFill>
                                          <a:latin typeface="Cambria Math"/>
                                          <a:ea typeface="Cambria Math"/>
                                        </a:rPr>
                                        <m:t>𝜀</m:t>
                                      </m:r>
                                    </m:e>
                                    <m:sub>
                                      <m:r>
                                        <a:rPr lang="en-GB" sz="1800" i="1">
                                          <a:solidFill>
                                            <a:prstClr val="black"/>
                                          </a:solidFill>
                                          <a:latin typeface="Cambria Math"/>
                                          <a:ea typeface="Cambria Math"/>
                                        </a:rPr>
                                        <m:t>𝑦</m:t>
                                      </m:r>
                                    </m:sub>
                                  </m:sSub>
                                </m:e>
                              </m:mr>
                              <m:mr>
                                <m:e>
                                  <m:sSub>
                                    <m:sSubPr>
                                      <m:ctrlPr>
                                        <a:rPr lang="en-GB" sz="1800" i="1">
                                          <a:solidFill>
                                            <a:prstClr val="black"/>
                                          </a:solidFill>
                                          <a:latin typeface="Cambria Math" panose="02040503050406030204" pitchFamily="18" charset="0"/>
                                        </a:rPr>
                                      </m:ctrlPr>
                                    </m:sSubPr>
                                    <m:e>
                                      <m:r>
                                        <a:rPr lang="en-GB" sz="1800" i="1">
                                          <a:solidFill>
                                            <a:prstClr val="black"/>
                                          </a:solidFill>
                                          <a:latin typeface="Cambria Math"/>
                                          <a:ea typeface="Cambria Math"/>
                                        </a:rPr>
                                        <m:t>𝛾</m:t>
                                      </m:r>
                                    </m:e>
                                    <m:sub>
                                      <m:r>
                                        <a:rPr lang="en-GB" sz="1800" i="1">
                                          <a:solidFill>
                                            <a:prstClr val="black"/>
                                          </a:solidFill>
                                          <a:latin typeface="Cambria Math"/>
                                          <a:ea typeface="Cambria Math"/>
                                        </a:rPr>
                                        <m:t>𝑥𝑦</m:t>
                                      </m:r>
                                    </m:sub>
                                  </m:sSub>
                                </m:e>
                              </m:mr>
                            </m:m>
                          </m:e>
                        </m:d>
                      </m:oMath>
                    </m:oMathPara>
                  </a14:m>
                  <a:endParaRPr lang="en-GB" sz="1800" dirty="0">
                    <a:solidFill>
                      <a:prstClr val="black"/>
                    </a:solidFill>
                    <a:latin typeface="Calibri"/>
                  </a:endParaRPr>
                </a:p>
              </p:txBody>
            </p:sp>
          </mc:Choice>
          <mc:Fallback xmlns="">
            <p:sp>
              <p:nvSpPr>
                <p:cNvPr id="233" name="Rectangle 232"/>
                <p:cNvSpPr>
                  <a:spLocks noRot="1" noChangeAspect="1" noMove="1" noResize="1" noEditPoints="1" noAdjustHandles="1" noChangeArrowheads="1" noChangeShapeType="1" noTextEdit="1"/>
                </p:cNvSpPr>
                <p:nvPr/>
              </p:nvSpPr>
              <p:spPr>
                <a:xfrm>
                  <a:off x="2233597" y="5749063"/>
                  <a:ext cx="2136354" cy="856645"/>
                </a:xfrm>
                <a:prstGeom prst="rect">
                  <a:avLst/>
                </a:prstGeom>
                <a:blipFill rotWithShape="1">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5" name="Rectangle 234"/>
                <p:cNvSpPr/>
                <p:nvPr/>
              </p:nvSpPr>
              <p:spPr>
                <a:xfrm>
                  <a:off x="781540" y="5749063"/>
                  <a:ext cx="741870" cy="856645"/>
                </a:xfrm>
                <a:prstGeom prst="rect">
                  <a:avLst/>
                </a:prstGeom>
              </p:spPr>
              <p:txBody>
                <a:bodyPr wrap="none">
                  <a:spAutoFit/>
                </a:bodyPr>
                <a:lstStyle/>
                <a:p>
                  <a:pPr algn="l"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d>
                          <m:dPr>
                            <m:begChr m:val="["/>
                            <m:endChr m:val="]"/>
                            <m:ctrlPr>
                              <a:rPr lang="en-GB" sz="1800" i="1">
                                <a:solidFill>
                                  <a:prstClr val="black"/>
                                </a:solidFill>
                                <a:latin typeface="Cambria Math" panose="02040503050406030204" pitchFamily="18" charset="0"/>
                              </a:rPr>
                            </m:ctrlPr>
                          </m:dPr>
                          <m:e>
                            <m:m>
                              <m:mPr>
                                <m:mcs>
                                  <m:mc>
                                    <m:mcPr>
                                      <m:count m:val="1"/>
                                      <m:mcJc m:val="center"/>
                                    </m:mcPr>
                                  </m:mc>
                                </m:mcs>
                                <m:ctrlPr>
                                  <a:rPr lang="en-GB" sz="1800" i="1">
                                    <a:solidFill>
                                      <a:prstClr val="black"/>
                                    </a:solidFill>
                                    <a:latin typeface="Cambria Math" panose="02040503050406030204" pitchFamily="18" charset="0"/>
                                  </a:rPr>
                                </m:ctrlPr>
                              </m:mPr>
                              <m:mr>
                                <m:e>
                                  <m:sSub>
                                    <m:sSubPr>
                                      <m:ctrlPr>
                                        <a:rPr lang="en-GB" sz="1800" i="1">
                                          <a:solidFill>
                                            <a:prstClr val="black"/>
                                          </a:solidFill>
                                          <a:latin typeface="Cambria Math" panose="02040503050406030204" pitchFamily="18" charset="0"/>
                                        </a:rPr>
                                      </m:ctrlPr>
                                    </m:sSubPr>
                                    <m:e>
                                      <m:r>
                                        <a:rPr lang="el-GR" sz="1800" i="1">
                                          <a:solidFill>
                                            <a:prstClr val="black"/>
                                          </a:solidFill>
                                          <a:latin typeface="Cambria Math"/>
                                          <a:ea typeface="Cambria Math"/>
                                        </a:rPr>
                                        <m:t>𝜀</m:t>
                                      </m:r>
                                    </m:e>
                                    <m:sub>
                                      <m:r>
                                        <a:rPr lang="en-GB" sz="1800" i="1">
                                          <a:solidFill>
                                            <a:prstClr val="black"/>
                                          </a:solidFill>
                                          <a:latin typeface="Cambria Math"/>
                                          <a:ea typeface="Cambria Math"/>
                                        </a:rPr>
                                        <m:t>𝑥</m:t>
                                      </m:r>
                                    </m:sub>
                                  </m:sSub>
                                </m:e>
                              </m:mr>
                              <m:mr>
                                <m:e>
                                  <m:sSub>
                                    <m:sSubPr>
                                      <m:ctrlPr>
                                        <a:rPr lang="en-GB" sz="1800" i="1">
                                          <a:solidFill>
                                            <a:prstClr val="black"/>
                                          </a:solidFill>
                                          <a:latin typeface="Cambria Math" panose="02040503050406030204" pitchFamily="18" charset="0"/>
                                        </a:rPr>
                                      </m:ctrlPr>
                                    </m:sSubPr>
                                    <m:e>
                                      <m:r>
                                        <a:rPr lang="el-GR" sz="1800" i="1">
                                          <a:solidFill>
                                            <a:prstClr val="black"/>
                                          </a:solidFill>
                                          <a:latin typeface="Cambria Math"/>
                                          <a:ea typeface="Cambria Math"/>
                                        </a:rPr>
                                        <m:t>𝜀</m:t>
                                      </m:r>
                                    </m:e>
                                    <m:sub>
                                      <m:r>
                                        <a:rPr lang="en-GB" sz="1800" i="1">
                                          <a:solidFill>
                                            <a:prstClr val="black"/>
                                          </a:solidFill>
                                          <a:latin typeface="Cambria Math"/>
                                          <a:ea typeface="Cambria Math"/>
                                        </a:rPr>
                                        <m:t>𝑦</m:t>
                                      </m:r>
                                    </m:sub>
                                  </m:sSub>
                                </m:e>
                              </m:mr>
                              <m:mr>
                                <m:e>
                                  <m:sSub>
                                    <m:sSubPr>
                                      <m:ctrlPr>
                                        <a:rPr lang="en-GB" sz="1800" i="1">
                                          <a:solidFill>
                                            <a:prstClr val="black"/>
                                          </a:solidFill>
                                          <a:latin typeface="Cambria Math" panose="02040503050406030204" pitchFamily="18" charset="0"/>
                                        </a:rPr>
                                      </m:ctrlPr>
                                    </m:sSubPr>
                                    <m:e>
                                      <m:r>
                                        <a:rPr lang="en-GB" sz="1800" i="1">
                                          <a:solidFill>
                                            <a:prstClr val="black"/>
                                          </a:solidFill>
                                          <a:latin typeface="Cambria Math"/>
                                          <a:ea typeface="Cambria Math"/>
                                        </a:rPr>
                                        <m:t>𝛾</m:t>
                                      </m:r>
                                    </m:e>
                                    <m:sub>
                                      <m:r>
                                        <a:rPr lang="en-GB" sz="1800" i="1">
                                          <a:solidFill>
                                            <a:prstClr val="black"/>
                                          </a:solidFill>
                                          <a:latin typeface="Cambria Math"/>
                                          <a:ea typeface="Cambria Math"/>
                                        </a:rPr>
                                        <m:t>𝑥𝑦</m:t>
                                      </m:r>
                                    </m:sub>
                                  </m:sSub>
                                </m:e>
                              </m:mr>
                            </m:m>
                          </m:e>
                        </m:d>
                      </m:oMath>
                    </m:oMathPara>
                  </a14:m>
                  <a:endParaRPr lang="en-GB" sz="1800" dirty="0">
                    <a:solidFill>
                      <a:prstClr val="black"/>
                    </a:solidFill>
                    <a:latin typeface="Calibri"/>
                  </a:endParaRPr>
                </a:p>
              </p:txBody>
            </p:sp>
          </mc:Choice>
          <mc:Fallback xmlns="">
            <p:sp>
              <p:nvSpPr>
                <p:cNvPr id="235" name="Rectangle 234"/>
                <p:cNvSpPr>
                  <a:spLocks noRot="1" noChangeAspect="1" noMove="1" noResize="1" noEditPoints="1" noAdjustHandles="1" noChangeArrowheads="1" noChangeShapeType="1" noTextEdit="1"/>
                </p:cNvSpPr>
                <p:nvPr/>
              </p:nvSpPr>
              <p:spPr>
                <a:xfrm>
                  <a:off x="781540" y="5749063"/>
                  <a:ext cx="741870" cy="856645"/>
                </a:xfrm>
                <a:prstGeom prst="rect">
                  <a:avLst/>
                </a:prstGeom>
                <a:blipFill rotWithShape="1">
                  <a:blip r:embed="rId4"/>
                  <a:stretch>
                    <a:fillRect/>
                  </a:stretch>
                </a:blipFill>
              </p:spPr>
              <p:txBody>
                <a:bodyPr/>
                <a:lstStyle/>
                <a:p>
                  <a:r>
                    <a:rPr lang="en-GB">
                      <a:noFill/>
                    </a:rPr>
                    <a:t> </a:t>
                  </a:r>
                </a:p>
              </p:txBody>
            </p:sp>
          </mc:Fallback>
        </mc:AlternateContent>
        <p:cxnSp>
          <p:nvCxnSpPr>
            <p:cNvPr id="236" name="Straight Arrow Connector 235"/>
            <p:cNvCxnSpPr>
              <a:endCxn id="233" idx="1"/>
            </p:cNvCxnSpPr>
            <p:nvPr/>
          </p:nvCxnSpPr>
          <p:spPr bwMode="auto">
            <a:xfrm>
              <a:off x="1434510" y="6177386"/>
              <a:ext cx="799087" cy="0"/>
            </a:xfrm>
            <a:prstGeom prst="straightConnector1">
              <a:avLst/>
            </a:prstGeom>
            <a:solidFill>
              <a:schemeClr val="accent1"/>
            </a:solidFill>
            <a:ln w="38100" cap="flat" cmpd="sng" algn="ctr">
              <a:solidFill>
                <a:srgbClr val="FF3300"/>
              </a:solidFill>
              <a:prstDash val="solid"/>
              <a:round/>
              <a:headEnd type="none" w="med" len="med"/>
              <a:tailEnd type="arrow"/>
            </a:ln>
            <a:effectLst/>
          </p:spPr>
        </p:cxnSp>
      </p:grpSp>
    </p:spTree>
    <p:extLst>
      <p:ext uri="{BB962C8B-B14F-4D97-AF65-F5344CB8AC3E}">
        <p14:creationId xmlns:p14="http://schemas.microsoft.com/office/powerpoint/2010/main" val="1356112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8" name="Group 127"/>
          <p:cNvGrpSpPr/>
          <p:nvPr/>
        </p:nvGrpSpPr>
        <p:grpSpPr>
          <a:xfrm>
            <a:off x="1623997" y="5850663"/>
            <a:ext cx="5633389" cy="856645"/>
            <a:chOff x="2233597" y="5749063"/>
            <a:chExt cx="5633389" cy="856645"/>
          </a:xfrm>
        </p:grpSpPr>
        <mc:AlternateContent xmlns:mc="http://schemas.openxmlformats.org/markup-compatibility/2006" xmlns:a14="http://schemas.microsoft.com/office/drawing/2010/main">
          <mc:Choice Requires="a14">
            <p:sp>
              <p:nvSpPr>
                <p:cNvPr id="129" name="Rectangle 128"/>
                <p:cNvSpPr/>
                <p:nvPr/>
              </p:nvSpPr>
              <p:spPr>
                <a:xfrm>
                  <a:off x="2233597" y="5749063"/>
                  <a:ext cx="2136354" cy="856645"/>
                </a:xfrm>
                <a:prstGeom prst="rect">
                  <a:avLst/>
                </a:prstGeom>
              </p:spPr>
              <p:txBody>
                <a:bodyPr wrap="none">
                  <a:spAutoFit/>
                </a:bodyPr>
                <a:lstStyle/>
                <a:p>
                  <a:pPr algn="l"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d>
                          <m:dPr>
                            <m:begChr m:val="["/>
                            <m:endChr m:val="]"/>
                            <m:ctrlPr>
                              <a:rPr lang="en-GB" sz="1800" i="1">
                                <a:solidFill>
                                  <a:prstClr val="black"/>
                                </a:solidFill>
                                <a:latin typeface="Cambria Math" panose="02040503050406030204" pitchFamily="18" charset="0"/>
                              </a:rPr>
                            </m:ctrlPr>
                          </m:dPr>
                          <m:e>
                            <m:m>
                              <m:mPr>
                                <m:mcs>
                                  <m:mc>
                                    <m:mcPr>
                                      <m:count m:val="1"/>
                                      <m:mcJc m:val="center"/>
                                    </m:mcPr>
                                  </m:mc>
                                </m:mcs>
                                <m:ctrlPr>
                                  <a:rPr lang="en-GB" sz="1800" i="1">
                                    <a:solidFill>
                                      <a:prstClr val="black"/>
                                    </a:solidFill>
                                    <a:latin typeface="Cambria Math" panose="02040503050406030204" pitchFamily="18" charset="0"/>
                                  </a:rPr>
                                </m:ctrlPr>
                              </m:mPr>
                              <m:mr>
                                <m:e>
                                  <m:sSub>
                                    <m:sSubPr>
                                      <m:ctrlPr>
                                        <a:rPr lang="en-GB" sz="1800" i="1">
                                          <a:solidFill>
                                            <a:prstClr val="black"/>
                                          </a:solidFill>
                                          <a:latin typeface="Cambria Math" panose="02040503050406030204" pitchFamily="18" charset="0"/>
                                        </a:rPr>
                                      </m:ctrlPr>
                                    </m:sSubPr>
                                    <m:e>
                                      <m:r>
                                        <a:rPr lang="el-GR" sz="1800" i="1">
                                          <a:solidFill>
                                            <a:prstClr val="black"/>
                                          </a:solidFill>
                                          <a:latin typeface="Cambria Math"/>
                                          <a:ea typeface="Cambria Math"/>
                                        </a:rPr>
                                        <m:t>𝜎</m:t>
                                      </m:r>
                                    </m:e>
                                    <m:sub>
                                      <m:r>
                                        <a:rPr lang="en-GB" sz="1800" i="1">
                                          <a:solidFill>
                                            <a:prstClr val="black"/>
                                          </a:solidFill>
                                          <a:latin typeface="Cambria Math"/>
                                          <a:ea typeface="Cambria Math"/>
                                        </a:rPr>
                                        <m:t>𝑥</m:t>
                                      </m:r>
                                    </m:sub>
                                  </m:sSub>
                                </m:e>
                              </m:mr>
                              <m:mr>
                                <m:e>
                                  <m:sSub>
                                    <m:sSubPr>
                                      <m:ctrlPr>
                                        <a:rPr lang="en-GB" sz="1800" i="1">
                                          <a:solidFill>
                                            <a:prstClr val="black"/>
                                          </a:solidFill>
                                          <a:latin typeface="Cambria Math" panose="02040503050406030204" pitchFamily="18" charset="0"/>
                                        </a:rPr>
                                      </m:ctrlPr>
                                    </m:sSubPr>
                                    <m:e>
                                      <m:r>
                                        <a:rPr lang="el-GR" sz="1800" i="1">
                                          <a:solidFill>
                                            <a:prstClr val="black"/>
                                          </a:solidFill>
                                          <a:latin typeface="Cambria Math"/>
                                          <a:ea typeface="Cambria Math"/>
                                        </a:rPr>
                                        <m:t>𝜎</m:t>
                                      </m:r>
                                    </m:e>
                                    <m:sub>
                                      <m:r>
                                        <a:rPr lang="en-GB" sz="1800" i="1">
                                          <a:solidFill>
                                            <a:prstClr val="black"/>
                                          </a:solidFill>
                                          <a:latin typeface="Cambria Math"/>
                                          <a:ea typeface="Cambria Math"/>
                                        </a:rPr>
                                        <m:t>𝑦</m:t>
                                      </m:r>
                                    </m:sub>
                                  </m:sSub>
                                </m:e>
                              </m:mr>
                              <m:mr>
                                <m:e>
                                  <m:sSub>
                                    <m:sSubPr>
                                      <m:ctrlPr>
                                        <a:rPr lang="en-GB" sz="1800" i="1">
                                          <a:solidFill>
                                            <a:prstClr val="black"/>
                                          </a:solidFill>
                                          <a:latin typeface="Cambria Math" panose="02040503050406030204" pitchFamily="18" charset="0"/>
                                        </a:rPr>
                                      </m:ctrlPr>
                                    </m:sSubPr>
                                    <m:e>
                                      <m:r>
                                        <a:rPr lang="el-GR" sz="1800" i="1">
                                          <a:solidFill>
                                            <a:prstClr val="black"/>
                                          </a:solidFill>
                                          <a:latin typeface="Cambria Math"/>
                                          <a:ea typeface="Cambria Math"/>
                                        </a:rPr>
                                        <m:t>𝜏</m:t>
                                      </m:r>
                                    </m:e>
                                    <m:sub>
                                      <m:r>
                                        <a:rPr lang="en-GB" sz="1800" i="1">
                                          <a:solidFill>
                                            <a:prstClr val="black"/>
                                          </a:solidFill>
                                          <a:latin typeface="Cambria Math"/>
                                          <a:ea typeface="Cambria Math"/>
                                        </a:rPr>
                                        <m:t>𝑥𝑦</m:t>
                                      </m:r>
                                    </m:sub>
                                  </m:sSub>
                                </m:e>
                              </m:mr>
                            </m:m>
                          </m:e>
                        </m:d>
                        <m:r>
                          <a:rPr lang="en-GB" sz="1800" i="1">
                            <a:solidFill>
                              <a:prstClr val="black"/>
                            </a:solidFill>
                            <a:latin typeface="Cambria Math"/>
                          </a:rPr>
                          <m:t>=</m:t>
                        </m:r>
                        <m:sSub>
                          <m:sSubPr>
                            <m:ctrlPr>
                              <a:rPr lang="en-GB" sz="1800" i="1">
                                <a:solidFill>
                                  <a:prstClr val="black"/>
                                </a:solidFill>
                                <a:latin typeface="Cambria Math" panose="02040503050406030204" pitchFamily="18" charset="0"/>
                              </a:rPr>
                            </m:ctrlPr>
                          </m:sSubPr>
                          <m:e>
                            <m:d>
                              <m:dPr>
                                <m:begChr m:val="["/>
                                <m:endChr m:val="]"/>
                                <m:ctrlPr>
                                  <a:rPr lang="en-GB" sz="1800" i="1">
                                    <a:solidFill>
                                      <a:prstClr val="black"/>
                                    </a:solidFill>
                                    <a:latin typeface="Cambria Math" panose="02040503050406030204" pitchFamily="18" charset="0"/>
                                  </a:rPr>
                                </m:ctrlPr>
                              </m:dPr>
                              <m:e>
                                <m:r>
                                  <a:rPr lang="en-GB" sz="1800" i="1">
                                    <a:solidFill>
                                      <a:prstClr val="black"/>
                                    </a:solidFill>
                                    <a:latin typeface="Cambria Math"/>
                                  </a:rPr>
                                  <m:t>𝑄</m:t>
                                </m:r>
                              </m:e>
                            </m:d>
                          </m:e>
                          <m:sub>
                            <m:r>
                              <a:rPr lang="en-GB" sz="1800" i="1">
                                <a:solidFill>
                                  <a:prstClr val="black"/>
                                </a:solidFill>
                                <a:latin typeface="Cambria Math"/>
                              </a:rPr>
                              <m:t>𝑥𝑦</m:t>
                            </m:r>
                          </m:sub>
                        </m:sSub>
                        <m:d>
                          <m:dPr>
                            <m:begChr m:val="["/>
                            <m:endChr m:val="]"/>
                            <m:ctrlPr>
                              <a:rPr lang="en-GB" sz="1800" i="1">
                                <a:solidFill>
                                  <a:prstClr val="black"/>
                                </a:solidFill>
                                <a:latin typeface="Cambria Math" panose="02040503050406030204" pitchFamily="18" charset="0"/>
                              </a:rPr>
                            </m:ctrlPr>
                          </m:dPr>
                          <m:e>
                            <m:m>
                              <m:mPr>
                                <m:mcs>
                                  <m:mc>
                                    <m:mcPr>
                                      <m:count m:val="1"/>
                                      <m:mcJc m:val="center"/>
                                    </m:mcPr>
                                  </m:mc>
                                </m:mcs>
                                <m:ctrlPr>
                                  <a:rPr lang="en-GB" sz="1800" i="1">
                                    <a:solidFill>
                                      <a:prstClr val="black"/>
                                    </a:solidFill>
                                    <a:latin typeface="Cambria Math" panose="02040503050406030204" pitchFamily="18" charset="0"/>
                                  </a:rPr>
                                </m:ctrlPr>
                              </m:mPr>
                              <m:mr>
                                <m:e>
                                  <m:sSub>
                                    <m:sSubPr>
                                      <m:ctrlPr>
                                        <a:rPr lang="en-GB" sz="1800" i="1">
                                          <a:solidFill>
                                            <a:prstClr val="black"/>
                                          </a:solidFill>
                                          <a:latin typeface="Cambria Math" panose="02040503050406030204" pitchFamily="18" charset="0"/>
                                        </a:rPr>
                                      </m:ctrlPr>
                                    </m:sSubPr>
                                    <m:e>
                                      <m:r>
                                        <a:rPr lang="el-GR" sz="1800" i="1">
                                          <a:solidFill>
                                            <a:prstClr val="black"/>
                                          </a:solidFill>
                                          <a:latin typeface="Cambria Math"/>
                                          <a:ea typeface="Cambria Math"/>
                                        </a:rPr>
                                        <m:t>𝜀</m:t>
                                      </m:r>
                                    </m:e>
                                    <m:sub>
                                      <m:r>
                                        <a:rPr lang="en-GB" sz="1800" i="1">
                                          <a:solidFill>
                                            <a:prstClr val="black"/>
                                          </a:solidFill>
                                          <a:latin typeface="Cambria Math"/>
                                          <a:ea typeface="Cambria Math"/>
                                        </a:rPr>
                                        <m:t>𝑥</m:t>
                                      </m:r>
                                    </m:sub>
                                  </m:sSub>
                                </m:e>
                              </m:mr>
                              <m:mr>
                                <m:e>
                                  <m:sSub>
                                    <m:sSubPr>
                                      <m:ctrlPr>
                                        <a:rPr lang="en-GB" sz="1800" i="1">
                                          <a:solidFill>
                                            <a:prstClr val="black"/>
                                          </a:solidFill>
                                          <a:latin typeface="Cambria Math" panose="02040503050406030204" pitchFamily="18" charset="0"/>
                                        </a:rPr>
                                      </m:ctrlPr>
                                    </m:sSubPr>
                                    <m:e>
                                      <m:r>
                                        <a:rPr lang="el-GR" sz="1800" i="1">
                                          <a:solidFill>
                                            <a:prstClr val="black"/>
                                          </a:solidFill>
                                          <a:latin typeface="Cambria Math"/>
                                          <a:ea typeface="Cambria Math"/>
                                        </a:rPr>
                                        <m:t>𝜀</m:t>
                                      </m:r>
                                    </m:e>
                                    <m:sub>
                                      <m:r>
                                        <a:rPr lang="en-GB" sz="1800" i="1">
                                          <a:solidFill>
                                            <a:prstClr val="black"/>
                                          </a:solidFill>
                                          <a:latin typeface="Cambria Math"/>
                                          <a:ea typeface="Cambria Math"/>
                                        </a:rPr>
                                        <m:t>𝑦</m:t>
                                      </m:r>
                                    </m:sub>
                                  </m:sSub>
                                </m:e>
                              </m:mr>
                              <m:mr>
                                <m:e>
                                  <m:sSub>
                                    <m:sSubPr>
                                      <m:ctrlPr>
                                        <a:rPr lang="en-GB" sz="1800" i="1">
                                          <a:solidFill>
                                            <a:prstClr val="black"/>
                                          </a:solidFill>
                                          <a:latin typeface="Cambria Math" panose="02040503050406030204" pitchFamily="18" charset="0"/>
                                        </a:rPr>
                                      </m:ctrlPr>
                                    </m:sSubPr>
                                    <m:e>
                                      <m:r>
                                        <a:rPr lang="en-GB" sz="1800" i="1">
                                          <a:solidFill>
                                            <a:prstClr val="black"/>
                                          </a:solidFill>
                                          <a:latin typeface="Cambria Math"/>
                                          <a:ea typeface="Cambria Math"/>
                                        </a:rPr>
                                        <m:t>𝛾</m:t>
                                      </m:r>
                                    </m:e>
                                    <m:sub>
                                      <m:r>
                                        <a:rPr lang="en-GB" sz="1800" i="1">
                                          <a:solidFill>
                                            <a:prstClr val="black"/>
                                          </a:solidFill>
                                          <a:latin typeface="Cambria Math"/>
                                          <a:ea typeface="Cambria Math"/>
                                        </a:rPr>
                                        <m:t>𝑥𝑦</m:t>
                                      </m:r>
                                    </m:sub>
                                  </m:sSub>
                                </m:e>
                              </m:mr>
                            </m:m>
                          </m:e>
                        </m:d>
                      </m:oMath>
                    </m:oMathPara>
                  </a14:m>
                  <a:endParaRPr lang="en-GB" sz="1800" dirty="0">
                    <a:solidFill>
                      <a:prstClr val="black"/>
                    </a:solidFill>
                    <a:latin typeface="Calibri"/>
                  </a:endParaRPr>
                </a:p>
              </p:txBody>
            </p:sp>
          </mc:Choice>
          <mc:Fallback xmlns="">
            <p:sp>
              <p:nvSpPr>
                <p:cNvPr id="129" name="Rectangle 128"/>
                <p:cNvSpPr>
                  <a:spLocks noRot="1" noChangeAspect="1" noMove="1" noResize="1" noEditPoints="1" noAdjustHandles="1" noChangeArrowheads="1" noChangeShapeType="1" noTextEdit="1"/>
                </p:cNvSpPr>
                <p:nvPr/>
              </p:nvSpPr>
              <p:spPr>
                <a:xfrm>
                  <a:off x="2233597" y="5749063"/>
                  <a:ext cx="2136354" cy="856645"/>
                </a:xfrm>
                <a:prstGeom prst="rect">
                  <a:avLst/>
                </a:prstGeom>
                <a:blipFill rotWithShape="1">
                  <a:blip r:embed="rId2"/>
                  <a:stretch>
                    <a:fillRect/>
                  </a:stretch>
                </a:blipFill>
              </p:spPr>
              <p:txBody>
                <a:bodyPr/>
                <a:lstStyle/>
                <a:p>
                  <a:r>
                    <a:rPr lang="en-GB">
                      <a:noFill/>
                    </a:rPr>
                    <a:t> </a:t>
                  </a:r>
                </a:p>
              </p:txBody>
            </p:sp>
          </mc:Fallback>
        </mc:AlternateContent>
        <p:sp>
          <p:nvSpPr>
            <p:cNvPr id="130" name="Rectangle 27"/>
            <p:cNvSpPr txBox="1">
              <a:spLocks noChangeArrowheads="1"/>
            </p:cNvSpPr>
            <p:nvPr/>
          </p:nvSpPr>
          <p:spPr bwMode="auto">
            <a:xfrm>
              <a:off x="4944529" y="5825263"/>
              <a:ext cx="1873097" cy="347955"/>
            </a:xfrm>
            <a:prstGeom prst="rect">
              <a:avLst/>
            </a:prstGeom>
            <a:noFill/>
            <a:ln w="9525">
              <a:noFill/>
              <a:miter lim="800000"/>
              <a:headEnd/>
              <a:tailEnd/>
            </a:ln>
          </p:spPr>
          <p:txBody>
            <a:bodyPr/>
            <a:lstStyle/>
            <a:p>
              <a:pPr eaLnBrk="1" fontAlgn="auto" hangingPunct="1">
                <a:spcBef>
                  <a:spcPts val="0"/>
                </a:spcBef>
                <a:spcAft>
                  <a:spcPts val="0"/>
                </a:spcAft>
              </a:pPr>
              <a:r>
                <a:rPr lang="en-US" sz="1800" dirty="0" smtClean="0">
                  <a:solidFill>
                    <a:prstClr val="black"/>
                  </a:solidFill>
                </a:rPr>
                <a:t>Transformation using Mohr’s circle</a:t>
              </a:r>
              <a:endParaRPr lang="en-US" sz="1800" dirty="0">
                <a:solidFill>
                  <a:prstClr val="black"/>
                </a:solidFill>
              </a:endParaRPr>
            </a:p>
          </p:txBody>
        </p:sp>
        <mc:AlternateContent xmlns:mc="http://schemas.openxmlformats.org/markup-compatibility/2006" xmlns:a14="http://schemas.microsoft.com/office/drawing/2010/main">
          <mc:Choice Requires="a14">
            <p:sp>
              <p:nvSpPr>
                <p:cNvPr id="133" name="Rectangle 132"/>
                <p:cNvSpPr/>
                <p:nvPr/>
              </p:nvSpPr>
              <p:spPr>
                <a:xfrm>
                  <a:off x="7139671" y="5767176"/>
                  <a:ext cx="727315" cy="822276"/>
                </a:xfrm>
                <a:prstGeom prst="rect">
                  <a:avLst/>
                </a:prstGeom>
              </p:spPr>
              <p:txBody>
                <a:bodyPr wrap="none">
                  <a:spAutoFit/>
                </a:bodyPr>
                <a:lstStyle/>
                <a:p>
                  <a:pPr algn="l"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d>
                          <m:dPr>
                            <m:begChr m:val="["/>
                            <m:endChr m:val="]"/>
                            <m:ctrlPr>
                              <a:rPr lang="en-GB" sz="1800" i="1">
                                <a:solidFill>
                                  <a:prstClr val="black"/>
                                </a:solidFill>
                                <a:latin typeface="Cambria Math" panose="02040503050406030204" pitchFamily="18" charset="0"/>
                              </a:rPr>
                            </m:ctrlPr>
                          </m:dPr>
                          <m:e>
                            <m:m>
                              <m:mPr>
                                <m:mcs>
                                  <m:mc>
                                    <m:mcPr>
                                      <m:count m:val="1"/>
                                      <m:mcJc m:val="center"/>
                                    </m:mcPr>
                                  </m:mc>
                                </m:mcs>
                                <m:ctrlPr>
                                  <a:rPr lang="en-GB" sz="1800" i="1">
                                    <a:solidFill>
                                      <a:prstClr val="black"/>
                                    </a:solidFill>
                                    <a:latin typeface="Cambria Math" panose="02040503050406030204" pitchFamily="18" charset="0"/>
                                  </a:rPr>
                                </m:ctrlPr>
                              </m:mPr>
                              <m:mr>
                                <m:e>
                                  <m:sSub>
                                    <m:sSubPr>
                                      <m:ctrlPr>
                                        <a:rPr lang="en-GB" sz="1800" i="1">
                                          <a:solidFill>
                                            <a:prstClr val="black"/>
                                          </a:solidFill>
                                          <a:latin typeface="Cambria Math" panose="02040503050406030204" pitchFamily="18" charset="0"/>
                                        </a:rPr>
                                      </m:ctrlPr>
                                    </m:sSubPr>
                                    <m:e>
                                      <m:r>
                                        <a:rPr lang="el-GR" sz="1800" i="1">
                                          <a:solidFill>
                                            <a:prstClr val="black"/>
                                          </a:solidFill>
                                          <a:latin typeface="Cambria Math"/>
                                          <a:ea typeface="Cambria Math"/>
                                        </a:rPr>
                                        <m:t>𝜎</m:t>
                                      </m:r>
                                    </m:e>
                                    <m:sub>
                                      <m:r>
                                        <a:rPr lang="en-GB" sz="1800" i="1">
                                          <a:solidFill>
                                            <a:prstClr val="black"/>
                                          </a:solidFill>
                                          <a:latin typeface="Cambria Math"/>
                                          <a:ea typeface="Cambria Math"/>
                                        </a:rPr>
                                        <m:t>1</m:t>
                                      </m:r>
                                    </m:sub>
                                  </m:sSub>
                                </m:e>
                              </m:mr>
                              <m:mr>
                                <m:e>
                                  <m:sSub>
                                    <m:sSubPr>
                                      <m:ctrlPr>
                                        <a:rPr lang="en-GB" sz="1800" i="1">
                                          <a:solidFill>
                                            <a:prstClr val="black"/>
                                          </a:solidFill>
                                          <a:latin typeface="Cambria Math" panose="02040503050406030204" pitchFamily="18" charset="0"/>
                                        </a:rPr>
                                      </m:ctrlPr>
                                    </m:sSubPr>
                                    <m:e>
                                      <m:r>
                                        <a:rPr lang="el-GR" sz="1800" i="1">
                                          <a:solidFill>
                                            <a:prstClr val="black"/>
                                          </a:solidFill>
                                          <a:latin typeface="Cambria Math"/>
                                          <a:ea typeface="Cambria Math"/>
                                        </a:rPr>
                                        <m:t>𝜎</m:t>
                                      </m:r>
                                    </m:e>
                                    <m:sub>
                                      <m:r>
                                        <a:rPr lang="en-GB" sz="1800" i="1">
                                          <a:solidFill>
                                            <a:prstClr val="black"/>
                                          </a:solidFill>
                                          <a:latin typeface="Cambria Math"/>
                                          <a:ea typeface="Cambria Math"/>
                                        </a:rPr>
                                        <m:t>2</m:t>
                                      </m:r>
                                    </m:sub>
                                  </m:sSub>
                                </m:e>
                              </m:mr>
                              <m:mr>
                                <m:e>
                                  <m:sSub>
                                    <m:sSubPr>
                                      <m:ctrlPr>
                                        <a:rPr lang="en-GB" sz="1800" i="1">
                                          <a:solidFill>
                                            <a:prstClr val="black"/>
                                          </a:solidFill>
                                          <a:latin typeface="Cambria Math" panose="02040503050406030204" pitchFamily="18" charset="0"/>
                                        </a:rPr>
                                      </m:ctrlPr>
                                    </m:sSubPr>
                                    <m:e>
                                      <m:r>
                                        <a:rPr lang="el-GR" sz="1800" i="1">
                                          <a:solidFill>
                                            <a:prstClr val="black"/>
                                          </a:solidFill>
                                          <a:latin typeface="Cambria Math"/>
                                          <a:ea typeface="Cambria Math"/>
                                        </a:rPr>
                                        <m:t>𝜏</m:t>
                                      </m:r>
                                    </m:e>
                                    <m:sub>
                                      <m:r>
                                        <a:rPr lang="en-GB" sz="1800" i="1">
                                          <a:solidFill>
                                            <a:prstClr val="black"/>
                                          </a:solidFill>
                                          <a:latin typeface="Cambria Math"/>
                                          <a:ea typeface="Cambria Math"/>
                                        </a:rPr>
                                        <m:t>12</m:t>
                                      </m:r>
                                    </m:sub>
                                  </m:sSub>
                                </m:e>
                              </m:mr>
                            </m:m>
                          </m:e>
                        </m:d>
                      </m:oMath>
                    </m:oMathPara>
                  </a14:m>
                  <a:endParaRPr lang="en-GB" sz="1800" dirty="0">
                    <a:solidFill>
                      <a:prstClr val="black"/>
                    </a:solidFill>
                    <a:latin typeface="Calibri"/>
                  </a:endParaRPr>
                </a:p>
              </p:txBody>
            </p:sp>
          </mc:Choice>
          <mc:Fallback xmlns="">
            <p:sp>
              <p:nvSpPr>
                <p:cNvPr id="133" name="Rectangle 132"/>
                <p:cNvSpPr>
                  <a:spLocks noRot="1" noChangeAspect="1" noMove="1" noResize="1" noEditPoints="1" noAdjustHandles="1" noChangeArrowheads="1" noChangeShapeType="1" noTextEdit="1"/>
                </p:cNvSpPr>
                <p:nvPr/>
              </p:nvSpPr>
              <p:spPr>
                <a:xfrm>
                  <a:off x="7139671" y="5767176"/>
                  <a:ext cx="727315" cy="822276"/>
                </a:xfrm>
                <a:prstGeom prst="rect">
                  <a:avLst/>
                </a:prstGeom>
                <a:blipFill rotWithShape="1">
                  <a:blip r:embed="rId3"/>
                  <a:stretch>
                    <a:fillRect/>
                  </a:stretch>
                </a:blipFill>
              </p:spPr>
              <p:txBody>
                <a:bodyPr/>
                <a:lstStyle/>
                <a:p>
                  <a:r>
                    <a:rPr lang="en-GB">
                      <a:noFill/>
                    </a:rPr>
                    <a:t> </a:t>
                  </a:r>
                </a:p>
              </p:txBody>
            </p:sp>
          </mc:Fallback>
        </mc:AlternateContent>
        <p:cxnSp>
          <p:nvCxnSpPr>
            <p:cNvPr id="134" name="Straight Arrow Connector 133"/>
            <p:cNvCxnSpPr/>
            <p:nvPr/>
          </p:nvCxnSpPr>
          <p:spPr bwMode="auto">
            <a:xfrm>
              <a:off x="4307061" y="6138596"/>
              <a:ext cx="660136" cy="0"/>
            </a:xfrm>
            <a:prstGeom prst="straightConnector1">
              <a:avLst/>
            </a:prstGeom>
            <a:solidFill>
              <a:schemeClr val="accent1"/>
            </a:solidFill>
            <a:ln w="38100" cap="flat" cmpd="sng" algn="ctr">
              <a:solidFill>
                <a:srgbClr val="FF3300"/>
              </a:solidFill>
              <a:prstDash val="solid"/>
              <a:round/>
              <a:headEnd type="none" w="med" len="med"/>
              <a:tailEnd type="arrow"/>
            </a:ln>
            <a:effectLst/>
          </p:spPr>
        </p:cxnSp>
        <p:cxnSp>
          <p:nvCxnSpPr>
            <p:cNvPr id="135" name="Straight Arrow Connector 134"/>
            <p:cNvCxnSpPr/>
            <p:nvPr/>
          </p:nvCxnSpPr>
          <p:spPr bwMode="auto">
            <a:xfrm>
              <a:off x="6550736" y="6139402"/>
              <a:ext cx="660136" cy="0"/>
            </a:xfrm>
            <a:prstGeom prst="straightConnector1">
              <a:avLst/>
            </a:prstGeom>
            <a:solidFill>
              <a:schemeClr val="accent1"/>
            </a:solidFill>
            <a:ln w="38100" cap="flat" cmpd="sng" algn="ctr">
              <a:solidFill>
                <a:srgbClr val="FF3300"/>
              </a:solidFill>
              <a:prstDash val="solid"/>
              <a:round/>
              <a:headEnd type="none" w="med" len="med"/>
              <a:tailEnd type="arrow"/>
            </a:ln>
            <a:effectLst/>
          </p:spPr>
        </p:cxnSp>
      </p:grpSp>
      <p:sp>
        <p:nvSpPr>
          <p:cNvPr id="136" name="Rectangle 3"/>
          <p:cNvSpPr txBox="1">
            <a:spLocks noChangeArrowheads="1"/>
          </p:cNvSpPr>
          <p:nvPr/>
        </p:nvSpPr>
        <p:spPr bwMode="auto">
          <a:xfrm>
            <a:off x="630367" y="3681112"/>
            <a:ext cx="7613909" cy="1593014"/>
          </a:xfrm>
          <a:prstGeom prst="rect">
            <a:avLst/>
          </a:prstGeom>
          <a:noFill/>
          <a:ln w="9525">
            <a:noFill/>
            <a:miter lim="800000"/>
            <a:headEnd/>
            <a:tailEnd/>
          </a:ln>
        </p:spPr>
        <p:txBody>
          <a:bodyPr vert="horz" wrap="square" lIns="0" tIns="45720" rIns="91440" bIns="45720" numCol="1" anchor="t" anchorCtr="0" compatLnSpc="1">
            <a:prstTxWarp prst="textNoShape">
              <a:avLst/>
            </a:prstTxWarp>
            <a:noAutofit/>
          </a:bodyPr>
          <a:lstStyle/>
          <a:p>
            <a:pPr algn="l" eaLnBrk="1" fontAlgn="auto" hangingPunct="1">
              <a:spcBef>
                <a:spcPts val="0"/>
              </a:spcBef>
              <a:spcAft>
                <a:spcPct val="70000"/>
              </a:spcAft>
              <a:defRPr/>
            </a:pPr>
            <a:r>
              <a:rPr lang="en-GB" sz="1800" kern="0" dirty="0">
                <a:solidFill>
                  <a:prstClr val="black"/>
                </a:solidFill>
                <a:latin typeface="Calibri"/>
                <a:cs typeface="Arial" pitchFamily="34" charset="0"/>
              </a:rPr>
              <a:t>High shear stress along material interfaces  with the adhesive layer</a:t>
            </a:r>
          </a:p>
          <a:p>
            <a:pPr algn="l" eaLnBrk="1" fontAlgn="auto" hangingPunct="1">
              <a:spcBef>
                <a:spcPts val="0"/>
              </a:spcBef>
              <a:spcAft>
                <a:spcPct val="70000"/>
              </a:spcAft>
              <a:defRPr/>
            </a:pPr>
            <a:r>
              <a:rPr lang="en-GB" sz="1800" kern="0" dirty="0">
                <a:solidFill>
                  <a:prstClr val="black"/>
                </a:solidFill>
                <a:latin typeface="Calibri"/>
                <a:cs typeface="Arial" pitchFamily="34" charset="0"/>
              </a:rPr>
              <a:t>Significant localised peel stress concentrations at the root of the discontinuity</a:t>
            </a:r>
          </a:p>
        </p:txBody>
      </p:sp>
      <p:sp>
        <p:nvSpPr>
          <p:cNvPr id="137" name="Rectangle 3"/>
          <p:cNvSpPr txBox="1">
            <a:spLocks noChangeArrowheads="1"/>
          </p:cNvSpPr>
          <p:nvPr/>
        </p:nvSpPr>
        <p:spPr bwMode="auto">
          <a:xfrm>
            <a:off x="630367" y="4727554"/>
            <a:ext cx="7595757" cy="874959"/>
          </a:xfrm>
          <a:prstGeom prst="rect">
            <a:avLst/>
          </a:prstGeom>
          <a:solidFill>
            <a:schemeClr val="bg1"/>
          </a:solidFill>
          <a:ln w="9525">
            <a:solidFill>
              <a:schemeClr val="tx1"/>
            </a:solidFill>
            <a:miter lim="800000"/>
            <a:headEnd/>
            <a:tailEnd/>
          </a:ln>
        </p:spPr>
        <p:txBody>
          <a:bodyPr vert="horz" wrap="square" lIns="0" tIns="45720" rIns="91440" bIns="45720" numCol="1" anchor="t" anchorCtr="0" compatLnSpc="1">
            <a:prstTxWarp prst="textNoShape">
              <a:avLst/>
            </a:prstTxWarp>
            <a:noAutofit/>
          </a:bodyPr>
          <a:lstStyle/>
          <a:p>
            <a:pPr eaLnBrk="1" fontAlgn="auto" hangingPunct="1">
              <a:spcBef>
                <a:spcPts val="0"/>
              </a:spcBef>
              <a:spcAft>
                <a:spcPct val="70000"/>
              </a:spcAft>
              <a:defRPr/>
            </a:pPr>
            <a:r>
              <a:rPr lang="en-GB" sz="1800" kern="0" dirty="0">
                <a:solidFill>
                  <a:prstClr val="black"/>
                </a:solidFill>
                <a:latin typeface="Calibri"/>
                <a:cs typeface="Arial" pitchFamily="34" charset="0"/>
              </a:rPr>
              <a:t>Component stresses closely agree with the component strain distributions</a:t>
            </a:r>
          </a:p>
          <a:p>
            <a:pPr eaLnBrk="1" fontAlgn="auto" hangingPunct="1">
              <a:spcBef>
                <a:spcPts val="0"/>
              </a:spcBef>
              <a:spcAft>
                <a:spcPct val="70000"/>
              </a:spcAft>
              <a:defRPr/>
            </a:pPr>
            <a:r>
              <a:rPr lang="en-GB" sz="1800" kern="0" dirty="0">
                <a:solidFill>
                  <a:prstClr val="black"/>
                </a:solidFill>
                <a:latin typeface="Calibri"/>
                <a:cs typeface="Arial" pitchFamily="34" charset="0"/>
              </a:rPr>
              <a:t>Analysis of the principal stresses required to evaluate damage</a:t>
            </a:r>
          </a:p>
        </p:txBody>
      </p:sp>
      <p:sp>
        <p:nvSpPr>
          <p:cNvPr id="184" name="Rectangle 27"/>
          <p:cNvSpPr txBox="1">
            <a:spLocks noChangeArrowheads="1"/>
          </p:cNvSpPr>
          <p:nvPr/>
        </p:nvSpPr>
        <p:spPr bwMode="auto">
          <a:xfrm>
            <a:off x="42884" y="90488"/>
            <a:ext cx="1261717" cy="649287"/>
          </a:xfrm>
          <a:prstGeom prst="rect">
            <a:avLst/>
          </a:prstGeom>
          <a:noFill/>
          <a:ln w="9525">
            <a:noFill/>
            <a:miter lim="800000"/>
            <a:headEnd/>
            <a:tailEnd/>
          </a:ln>
        </p:spPr>
        <p:txBody>
          <a:bodyPr/>
          <a:lstStyle/>
          <a:p>
            <a:pPr algn="l" eaLnBrk="1" fontAlgn="auto" hangingPunct="1">
              <a:spcBef>
                <a:spcPts val="0"/>
              </a:spcBef>
              <a:spcAft>
                <a:spcPts val="0"/>
              </a:spcAft>
            </a:pPr>
            <a:r>
              <a:rPr lang="en-GB" sz="3500" dirty="0">
                <a:solidFill>
                  <a:srgbClr val="1F497D"/>
                </a:solidFill>
              </a:rPr>
              <a:t>15kN</a:t>
            </a:r>
            <a:endParaRPr lang="en-US" sz="3500" dirty="0">
              <a:solidFill>
                <a:srgbClr val="1F497D"/>
              </a:solidFill>
            </a:endParaRPr>
          </a:p>
        </p:txBody>
      </p:sp>
      <p:grpSp>
        <p:nvGrpSpPr>
          <p:cNvPr id="229" name="Group 228"/>
          <p:cNvGrpSpPr>
            <a:grpSpLocks noChangeAspect="1"/>
          </p:cNvGrpSpPr>
          <p:nvPr/>
        </p:nvGrpSpPr>
        <p:grpSpPr>
          <a:xfrm>
            <a:off x="302269" y="568220"/>
            <a:ext cx="8708254" cy="2964731"/>
            <a:chOff x="-347324" y="-3601477"/>
            <a:chExt cx="9675838" cy="3294145"/>
          </a:xfrm>
        </p:grpSpPr>
        <p:pic>
          <p:nvPicPr>
            <p:cNvPr id="23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734" t="25915" r="67148" b="19467"/>
            <a:stretch/>
          </p:blipFill>
          <p:spPr bwMode="auto">
            <a:xfrm>
              <a:off x="-347324" y="-3601477"/>
              <a:ext cx="3109599" cy="3294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5776" t="25942" r="33727" b="19439"/>
            <a:stretch/>
          </p:blipFill>
          <p:spPr bwMode="auto">
            <a:xfrm>
              <a:off x="2967212" y="-3601477"/>
              <a:ext cx="3047527" cy="3294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2"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8921" t="25284" r="1339" b="20098"/>
            <a:stretch/>
          </p:blipFill>
          <p:spPr bwMode="auto">
            <a:xfrm>
              <a:off x="6156159" y="-3601477"/>
              <a:ext cx="2971820" cy="3294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33" name="Group 232"/>
            <p:cNvGrpSpPr/>
            <p:nvPr/>
          </p:nvGrpSpPr>
          <p:grpSpPr>
            <a:xfrm>
              <a:off x="-241742" y="-3277015"/>
              <a:ext cx="9570256" cy="2813875"/>
              <a:chOff x="-229363" y="-240657"/>
              <a:chExt cx="9570256" cy="2813875"/>
            </a:xfrm>
          </p:grpSpPr>
          <p:grpSp>
            <p:nvGrpSpPr>
              <p:cNvPr id="234" name="Group 233"/>
              <p:cNvGrpSpPr/>
              <p:nvPr/>
            </p:nvGrpSpPr>
            <p:grpSpPr>
              <a:xfrm>
                <a:off x="-229363" y="-240657"/>
                <a:ext cx="3113886" cy="2802882"/>
                <a:chOff x="342381" y="318742"/>
                <a:chExt cx="3053484" cy="2732432"/>
              </a:xfrm>
            </p:grpSpPr>
            <p:sp>
              <p:nvSpPr>
                <p:cNvPr id="261" name="Freeform 260"/>
                <p:cNvSpPr/>
                <p:nvPr/>
              </p:nvSpPr>
              <p:spPr>
                <a:xfrm>
                  <a:off x="1084544" y="343506"/>
                  <a:ext cx="1563997" cy="1030068"/>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730692"/>
                    <a:gd name="connsiteY0" fmla="*/ 0 h 1071908"/>
                    <a:gd name="connsiteX1" fmla="*/ 67310 w 1730692"/>
                    <a:gd name="connsiteY1" fmla="*/ 588010 h 1071908"/>
                    <a:gd name="connsiteX2" fmla="*/ 446405 w 1730692"/>
                    <a:gd name="connsiteY2" fmla="*/ 836930 h 1071908"/>
                    <a:gd name="connsiteX3" fmla="*/ 989330 w 1730692"/>
                    <a:gd name="connsiteY3" fmla="*/ 982980 h 1071908"/>
                    <a:gd name="connsiteX4" fmla="*/ 1544955 w 1730692"/>
                    <a:gd name="connsiteY4" fmla="*/ 1071880 h 1071908"/>
                    <a:gd name="connsiteX5" fmla="*/ 1730692 w 1730692"/>
                    <a:gd name="connsiteY5" fmla="*/ 11430 h 1071908"/>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702118 w 1761210"/>
                    <a:gd name="connsiteY4" fmla="*/ 1071880 h 1071908"/>
                    <a:gd name="connsiteX5" fmla="*/ 1730692 w 1761210"/>
                    <a:gd name="connsiteY5" fmla="*/ 11430 h 1071908"/>
                    <a:gd name="connsiteX0" fmla="*/ 0 w 1761210"/>
                    <a:gd name="connsiteY0" fmla="*/ 0 h 1148190"/>
                    <a:gd name="connsiteX1" fmla="*/ 67310 w 1761210"/>
                    <a:gd name="connsiteY1" fmla="*/ 588010 h 1148190"/>
                    <a:gd name="connsiteX2" fmla="*/ 446405 w 1761210"/>
                    <a:gd name="connsiteY2" fmla="*/ 836930 h 1148190"/>
                    <a:gd name="connsiteX3" fmla="*/ 989330 w 1761210"/>
                    <a:gd name="connsiteY3" fmla="*/ 982980 h 1148190"/>
                    <a:gd name="connsiteX4" fmla="*/ 1443829 w 1761210"/>
                    <a:gd name="connsiteY4" fmla="*/ 1057366 h 1148190"/>
                    <a:gd name="connsiteX5" fmla="*/ 1702118 w 1761210"/>
                    <a:gd name="connsiteY5" fmla="*/ 1071880 h 1148190"/>
                    <a:gd name="connsiteX6" fmla="*/ 1730692 w 1761210"/>
                    <a:gd name="connsiteY6" fmla="*/ 11430 h 1148190"/>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443829 w 1761210"/>
                    <a:gd name="connsiteY4" fmla="*/ 1057366 h 1071908"/>
                    <a:gd name="connsiteX5" fmla="*/ 1702118 w 1761210"/>
                    <a:gd name="connsiteY5" fmla="*/ 1071880 h 1071908"/>
                    <a:gd name="connsiteX6" fmla="*/ 1730692 w 1761210"/>
                    <a:gd name="connsiteY6" fmla="*/ 11430 h 1071908"/>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02118 w 1730692"/>
                    <a:gd name="connsiteY5" fmla="*/ 1071880 h 1071880"/>
                    <a:gd name="connsiteX6" fmla="*/ 1730692 w 1730692"/>
                    <a:gd name="connsiteY6" fmla="*/ 11430 h 1071880"/>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21168 w 1730692"/>
                    <a:gd name="connsiteY5" fmla="*/ 1071880 h 1071880"/>
                    <a:gd name="connsiteX6" fmla="*/ 1730692 w 1730692"/>
                    <a:gd name="connsiteY6" fmla="*/ 11430 h 1071880"/>
                    <a:gd name="connsiteX0" fmla="*/ 0 w 1721168"/>
                    <a:gd name="connsiteY0" fmla="*/ 0 h 1071880"/>
                    <a:gd name="connsiteX1" fmla="*/ 67310 w 1721168"/>
                    <a:gd name="connsiteY1" fmla="*/ 588010 h 1071880"/>
                    <a:gd name="connsiteX2" fmla="*/ 446405 w 1721168"/>
                    <a:gd name="connsiteY2" fmla="*/ 836930 h 1071880"/>
                    <a:gd name="connsiteX3" fmla="*/ 989330 w 1721168"/>
                    <a:gd name="connsiteY3" fmla="*/ 982980 h 1071880"/>
                    <a:gd name="connsiteX4" fmla="*/ 1443829 w 1721168"/>
                    <a:gd name="connsiteY4" fmla="*/ 1057366 h 1071880"/>
                    <a:gd name="connsiteX5" fmla="*/ 1721168 w 1721168"/>
                    <a:gd name="connsiteY5" fmla="*/ 1071880 h 1071880"/>
                    <a:gd name="connsiteX6" fmla="*/ 1711642 w 1721168"/>
                    <a:gd name="connsiteY6" fmla="*/ 11430 h 1071880"/>
                    <a:gd name="connsiteX0" fmla="*/ 0 w 1711642"/>
                    <a:gd name="connsiteY0" fmla="*/ 0 h 1081307"/>
                    <a:gd name="connsiteX1" fmla="*/ 67310 w 1711642"/>
                    <a:gd name="connsiteY1" fmla="*/ 588010 h 1081307"/>
                    <a:gd name="connsiteX2" fmla="*/ 446405 w 1711642"/>
                    <a:gd name="connsiteY2" fmla="*/ 836930 h 1081307"/>
                    <a:gd name="connsiteX3" fmla="*/ 989330 w 1711642"/>
                    <a:gd name="connsiteY3" fmla="*/ 982980 h 1081307"/>
                    <a:gd name="connsiteX4" fmla="*/ 1443829 w 1711642"/>
                    <a:gd name="connsiteY4" fmla="*/ 1057366 h 1081307"/>
                    <a:gd name="connsiteX5" fmla="*/ 1645754 w 1711642"/>
                    <a:gd name="connsiteY5" fmla="*/ 1081307 h 1081307"/>
                    <a:gd name="connsiteX6" fmla="*/ 1711642 w 1711642"/>
                    <a:gd name="connsiteY6" fmla="*/ 11430 h 1081307"/>
                    <a:gd name="connsiteX0" fmla="*/ 0 w 1645754"/>
                    <a:gd name="connsiteY0" fmla="*/ 0 h 1081307"/>
                    <a:gd name="connsiteX1" fmla="*/ 67310 w 1645754"/>
                    <a:gd name="connsiteY1" fmla="*/ 588010 h 1081307"/>
                    <a:gd name="connsiteX2" fmla="*/ 446405 w 1645754"/>
                    <a:gd name="connsiteY2" fmla="*/ 836930 h 1081307"/>
                    <a:gd name="connsiteX3" fmla="*/ 989330 w 1645754"/>
                    <a:gd name="connsiteY3" fmla="*/ 982980 h 1081307"/>
                    <a:gd name="connsiteX4" fmla="*/ 1443829 w 1645754"/>
                    <a:gd name="connsiteY4" fmla="*/ 1057366 h 1081307"/>
                    <a:gd name="connsiteX5" fmla="*/ 1645754 w 1645754"/>
                    <a:gd name="connsiteY5" fmla="*/ 1081307 h 1081307"/>
                    <a:gd name="connsiteX6" fmla="*/ 1589094 w 1645754"/>
                    <a:gd name="connsiteY6" fmla="*/ 162259 h 1081307"/>
                    <a:gd name="connsiteX0" fmla="*/ 0 w 1683362"/>
                    <a:gd name="connsiteY0" fmla="*/ 0 h 1081307"/>
                    <a:gd name="connsiteX1" fmla="*/ 67310 w 1683362"/>
                    <a:gd name="connsiteY1" fmla="*/ 588010 h 1081307"/>
                    <a:gd name="connsiteX2" fmla="*/ 446405 w 1683362"/>
                    <a:gd name="connsiteY2" fmla="*/ 836930 h 1081307"/>
                    <a:gd name="connsiteX3" fmla="*/ 989330 w 1683362"/>
                    <a:gd name="connsiteY3" fmla="*/ 982980 h 1081307"/>
                    <a:gd name="connsiteX4" fmla="*/ 1443829 w 1683362"/>
                    <a:gd name="connsiteY4" fmla="*/ 1057366 h 1081307"/>
                    <a:gd name="connsiteX5" fmla="*/ 1645754 w 1683362"/>
                    <a:gd name="connsiteY5" fmla="*/ 1081307 h 1081307"/>
                    <a:gd name="connsiteX6" fmla="*/ 1683362 w 1683362"/>
                    <a:gd name="connsiteY6" fmla="*/ 20857 h 1081307"/>
                    <a:gd name="connsiteX0" fmla="*/ 0 w 1683461"/>
                    <a:gd name="connsiteY0" fmla="*/ 0 h 1081307"/>
                    <a:gd name="connsiteX1" fmla="*/ 67310 w 1683461"/>
                    <a:gd name="connsiteY1" fmla="*/ 588010 h 1081307"/>
                    <a:gd name="connsiteX2" fmla="*/ 446405 w 1683461"/>
                    <a:gd name="connsiteY2" fmla="*/ 836930 h 1081307"/>
                    <a:gd name="connsiteX3" fmla="*/ 989330 w 1683461"/>
                    <a:gd name="connsiteY3" fmla="*/ 982980 h 1081307"/>
                    <a:gd name="connsiteX4" fmla="*/ 1443829 w 1683461"/>
                    <a:gd name="connsiteY4" fmla="*/ 1057366 h 1081307"/>
                    <a:gd name="connsiteX5" fmla="*/ 1683461 w 1683461"/>
                    <a:gd name="connsiteY5" fmla="*/ 1081307 h 1081307"/>
                    <a:gd name="connsiteX6" fmla="*/ 1683362 w 1683461"/>
                    <a:gd name="connsiteY6" fmla="*/ 20857 h 1081307"/>
                    <a:gd name="connsiteX0" fmla="*/ 0 w 1791244"/>
                    <a:gd name="connsiteY0" fmla="*/ 0 h 1119407"/>
                    <a:gd name="connsiteX1" fmla="*/ 67310 w 1791244"/>
                    <a:gd name="connsiteY1" fmla="*/ 588010 h 1119407"/>
                    <a:gd name="connsiteX2" fmla="*/ 446405 w 1791244"/>
                    <a:gd name="connsiteY2" fmla="*/ 836930 h 1119407"/>
                    <a:gd name="connsiteX3" fmla="*/ 989330 w 1791244"/>
                    <a:gd name="connsiteY3" fmla="*/ 982980 h 1119407"/>
                    <a:gd name="connsiteX4" fmla="*/ 1443829 w 1791244"/>
                    <a:gd name="connsiteY4" fmla="*/ 1057366 h 1119407"/>
                    <a:gd name="connsiteX5" fmla="*/ 1791244 w 1791244"/>
                    <a:gd name="connsiteY5" fmla="*/ 1119407 h 1119407"/>
                    <a:gd name="connsiteX6" fmla="*/ 1683362 w 1791244"/>
                    <a:gd name="connsiteY6" fmla="*/ 208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970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58957 h 1119407"/>
                    <a:gd name="connsiteX0" fmla="*/ 0 w 1812801"/>
                    <a:gd name="connsiteY0" fmla="*/ 0 h 1119407"/>
                    <a:gd name="connsiteX1" fmla="*/ 67310 w 1812801"/>
                    <a:gd name="connsiteY1" fmla="*/ 588010 h 1119407"/>
                    <a:gd name="connsiteX2" fmla="*/ 446405 w 1812801"/>
                    <a:gd name="connsiteY2" fmla="*/ 836930 h 1119407"/>
                    <a:gd name="connsiteX3" fmla="*/ 989330 w 1812801"/>
                    <a:gd name="connsiteY3" fmla="*/ 982980 h 1119407"/>
                    <a:gd name="connsiteX4" fmla="*/ 1443829 w 1812801"/>
                    <a:gd name="connsiteY4" fmla="*/ 1057366 h 1119407"/>
                    <a:gd name="connsiteX5" fmla="*/ 1812801 w 1812801"/>
                    <a:gd name="connsiteY5" fmla="*/ 1119407 h 1119407"/>
                    <a:gd name="connsiteX6" fmla="*/ 1812701 w 1812801"/>
                    <a:gd name="connsiteY6" fmla="*/ 58957 h 1119407"/>
                    <a:gd name="connsiteX0" fmla="*/ 0 w 1823579"/>
                    <a:gd name="connsiteY0" fmla="*/ 45818 h 1060450"/>
                    <a:gd name="connsiteX1" fmla="*/ 78088 w 1823579"/>
                    <a:gd name="connsiteY1" fmla="*/ 529053 h 1060450"/>
                    <a:gd name="connsiteX2" fmla="*/ 457183 w 1823579"/>
                    <a:gd name="connsiteY2" fmla="*/ 777973 h 1060450"/>
                    <a:gd name="connsiteX3" fmla="*/ 1000108 w 1823579"/>
                    <a:gd name="connsiteY3" fmla="*/ 924023 h 1060450"/>
                    <a:gd name="connsiteX4" fmla="*/ 1454607 w 1823579"/>
                    <a:gd name="connsiteY4" fmla="*/ 998409 h 1060450"/>
                    <a:gd name="connsiteX5" fmla="*/ 1823579 w 1823579"/>
                    <a:gd name="connsiteY5" fmla="*/ 1060450 h 1060450"/>
                    <a:gd name="connsiteX6" fmla="*/ 1823479 w 1823579"/>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28968"/>
                    <a:gd name="connsiteY0" fmla="*/ 14862 h 1022350"/>
                    <a:gd name="connsiteX1" fmla="*/ 70004 w 1828968"/>
                    <a:gd name="connsiteY1" fmla="*/ 529053 h 1022350"/>
                    <a:gd name="connsiteX2" fmla="*/ 449099 w 1828968"/>
                    <a:gd name="connsiteY2" fmla="*/ 777973 h 1022350"/>
                    <a:gd name="connsiteX3" fmla="*/ 992024 w 1828968"/>
                    <a:gd name="connsiteY3" fmla="*/ 924023 h 1022350"/>
                    <a:gd name="connsiteX4" fmla="*/ 1446523 w 1828968"/>
                    <a:gd name="connsiteY4" fmla="*/ 998409 h 1022350"/>
                    <a:gd name="connsiteX5" fmla="*/ 1828968 w 1828968"/>
                    <a:gd name="connsiteY5" fmla="*/ 1022350 h 1022350"/>
                    <a:gd name="connsiteX6" fmla="*/ 1815395 w 1828968"/>
                    <a:gd name="connsiteY6" fmla="*/ 0 h 1022350"/>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31116 w 1784636"/>
                    <a:gd name="connsiteY0" fmla="*/ 0 h 1007488"/>
                    <a:gd name="connsiteX1" fmla="*/ 25672 w 1784636"/>
                    <a:gd name="connsiteY1" fmla="*/ 514191 h 1007488"/>
                    <a:gd name="connsiteX2" fmla="*/ 404767 w 1784636"/>
                    <a:gd name="connsiteY2" fmla="*/ 763111 h 1007488"/>
                    <a:gd name="connsiteX3" fmla="*/ 947692 w 1784636"/>
                    <a:gd name="connsiteY3" fmla="*/ 909161 h 1007488"/>
                    <a:gd name="connsiteX4" fmla="*/ 1402191 w 1784636"/>
                    <a:gd name="connsiteY4" fmla="*/ 983547 h 1007488"/>
                    <a:gd name="connsiteX5" fmla="*/ 1784636 w 1784636"/>
                    <a:gd name="connsiteY5" fmla="*/ 1007488 h 1007488"/>
                    <a:gd name="connsiteX6" fmla="*/ 1784535 w 1784636"/>
                    <a:gd name="connsiteY6" fmla="*/ 1806 h 1007488"/>
                    <a:gd name="connsiteX0" fmla="*/ 0 w 1753520"/>
                    <a:gd name="connsiteY0" fmla="*/ 0 h 1007488"/>
                    <a:gd name="connsiteX1" fmla="*/ 59226 w 1753520"/>
                    <a:gd name="connsiteY1" fmla="*/ 514191 h 1007488"/>
                    <a:gd name="connsiteX2" fmla="*/ 373651 w 1753520"/>
                    <a:gd name="connsiteY2" fmla="*/ 763111 h 1007488"/>
                    <a:gd name="connsiteX3" fmla="*/ 916576 w 1753520"/>
                    <a:gd name="connsiteY3" fmla="*/ 909161 h 1007488"/>
                    <a:gd name="connsiteX4" fmla="*/ 1371075 w 1753520"/>
                    <a:gd name="connsiteY4" fmla="*/ 983547 h 1007488"/>
                    <a:gd name="connsiteX5" fmla="*/ 1753520 w 1753520"/>
                    <a:gd name="connsiteY5" fmla="*/ 1007488 h 1007488"/>
                    <a:gd name="connsiteX6" fmla="*/ 1753419 w 1753520"/>
                    <a:gd name="connsiteY6" fmla="*/ 1806 h 1007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3520" h="1007488">
                      <a:moveTo>
                        <a:pt x="0" y="0"/>
                      </a:moveTo>
                      <a:cubicBezTo>
                        <a:pt x="3314" y="80169"/>
                        <a:pt x="-3049" y="387006"/>
                        <a:pt x="59226" y="514191"/>
                      </a:cubicBezTo>
                      <a:cubicBezTo>
                        <a:pt x="121501" y="641376"/>
                        <a:pt x="230759" y="697283"/>
                        <a:pt x="373651" y="763111"/>
                      </a:cubicBezTo>
                      <a:cubicBezTo>
                        <a:pt x="516543" y="828939"/>
                        <a:pt x="750339" y="872422"/>
                        <a:pt x="916576" y="909161"/>
                      </a:cubicBezTo>
                      <a:cubicBezTo>
                        <a:pt x="1082813" y="945900"/>
                        <a:pt x="1231584" y="967159"/>
                        <a:pt x="1371075" y="983547"/>
                      </a:cubicBezTo>
                      <a:cubicBezTo>
                        <a:pt x="1510566" y="999935"/>
                        <a:pt x="1597759" y="1004011"/>
                        <a:pt x="1753520" y="1007488"/>
                      </a:cubicBezTo>
                      <a:cubicBezTo>
                        <a:pt x="1752462" y="609026"/>
                        <a:pt x="1752076" y="397094"/>
                        <a:pt x="1753419" y="1806"/>
                      </a:cubicBezTo>
                    </a:path>
                  </a:pathLst>
                </a:custGeom>
                <a:solidFill>
                  <a:srgbClr val="041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prstClr val="white"/>
                      </a:solidFill>
                      <a:ea typeface="Times New Roman"/>
                      <a:cs typeface="Arial"/>
                    </a:rPr>
                    <a:t> </a:t>
                  </a:r>
                  <a:endParaRPr lang="en-GB" sz="1100">
                    <a:solidFill>
                      <a:prstClr val="white"/>
                    </a:solidFill>
                    <a:ea typeface="SimSun"/>
                    <a:cs typeface="Arial"/>
                  </a:endParaRPr>
                </a:p>
              </p:txBody>
            </p:sp>
            <p:cxnSp>
              <p:nvCxnSpPr>
                <p:cNvPr id="262" name="Straight Connector 261"/>
                <p:cNvCxnSpPr/>
                <p:nvPr/>
              </p:nvCxnSpPr>
              <p:spPr bwMode="auto">
                <a:xfrm flipH="1">
                  <a:off x="1394368" y="1147254"/>
                  <a:ext cx="2396" cy="1903920"/>
                </a:xfrm>
                <a:prstGeom prst="line">
                  <a:avLst/>
                </a:prstGeom>
                <a:solidFill>
                  <a:schemeClr val="accent1"/>
                </a:solidFill>
                <a:ln w="38100" cap="flat" cmpd="sng" algn="ctr">
                  <a:solidFill>
                    <a:srgbClr val="00FF00"/>
                  </a:solidFill>
                  <a:prstDash val="lgDash"/>
                  <a:round/>
                  <a:headEnd type="none" w="med" len="med"/>
                  <a:tailEnd type="none" w="med" len="med"/>
                </a:ln>
                <a:effectLst/>
              </p:spPr>
            </p:cxnSp>
            <p:cxnSp>
              <p:nvCxnSpPr>
                <p:cNvPr id="263" name="Straight Connector 262"/>
                <p:cNvCxnSpPr/>
                <p:nvPr/>
              </p:nvCxnSpPr>
              <p:spPr bwMode="auto">
                <a:xfrm>
                  <a:off x="1181064" y="1013080"/>
                  <a:ext cx="0" cy="2038094"/>
                </a:xfrm>
                <a:prstGeom prst="line">
                  <a:avLst/>
                </a:prstGeom>
                <a:solidFill>
                  <a:schemeClr val="accent1"/>
                </a:solidFill>
                <a:ln w="38100" cap="flat" cmpd="sng" algn="ctr">
                  <a:solidFill>
                    <a:srgbClr val="00FF00"/>
                  </a:solidFill>
                  <a:prstDash val="lgDash"/>
                  <a:round/>
                  <a:headEnd type="none" w="med" len="med"/>
                  <a:tailEnd type="none" w="med" len="med"/>
                </a:ln>
                <a:effectLst/>
              </p:spPr>
            </p:cxnSp>
            <p:sp>
              <p:nvSpPr>
                <p:cNvPr id="264" name="Text Box 2"/>
                <p:cNvSpPr txBox="1">
                  <a:spLocks noChangeArrowheads="1"/>
                </p:cNvSpPr>
                <p:nvPr/>
              </p:nvSpPr>
              <p:spPr bwMode="auto">
                <a:xfrm rot="16200000">
                  <a:off x="1028784" y="2691319"/>
                  <a:ext cx="518496" cy="186550"/>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dirty="0">
                      <a:solidFill>
                        <a:srgbClr val="FFFFFF"/>
                      </a:solidFill>
                      <a:latin typeface="Calibri"/>
                      <a:ea typeface="Times New Roman"/>
                      <a:cs typeface="Arial"/>
                    </a:rPr>
                    <a:t>Adhesive</a:t>
                  </a:r>
                  <a:endParaRPr lang="en-GB" sz="1400" dirty="0">
                    <a:solidFill>
                      <a:prstClr val="black"/>
                    </a:solidFill>
                    <a:latin typeface="Times New Roman"/>
                    <a:ea typeface="SimSun"/>
                  </a:endParaRPr>
                </a:p>
              </p:txBody>
            </p:sp>
            <p:sp>
              <p:nvSpPr>
                <p:cNvPr id="265" name="Text Box 2"/>
                <p:cNvSpPr txBox="1">
                  <a:spLocks noChangeArrowheads="1"/>
                </p:cNvSpPr>
                <p:nvPr/>
              </p:nvSpPr>
              <p:spPr bwMode="auto">
                <a:xfrm>
                  <a:off x="1806581" y="2770440"/>
                  <a:ext cx="518487" cy="185458"/>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dirty="0">
                      <a:solidFill>
                        <a:srgbClr val="FFFFFF"/>
                      </a:solidFill>
                      <a:latin typeface="Calibri"/>
                      <a:ea typeface="Times New Roman"/>
                      <a:cs typeface="Arial"/>
                    </a:rPr>
                    <a:t>CSM</a:t>
                  </a:r>
                  <a:endParaRPr lang="en-GB" sz="1400" dirty="0">
                    <a:solidFill>
                      <a:prstClr val="black"/>
                    </a:solidFill>
                    <a:latin typeface="Times New Roman"/>
                    <a:ea typeface="SimSun"/>
                  </a:endParaRPr>
                </a:p>
              </p:txBody>
            </p:sp>
            <p:sp>
              <p:nvSpPr>
                <p:cNvPr id="266" name="Text Box 2"/>
                <p:cNvSpPr txBox="1">
                  <a:spLocks noChangeArrowheads="1"/>
                </p:cNvSpPr>
                <p:nvPr/>
              </p:nvSpPr>
              <p:spPr bwMode="auto">
                <a:xfrm>
                  <a:off x="446242" y="2763109"/>
                  <a:ext cx="518487" cy="185458"/>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dirty="0">
                      <a:solidFill>
                        <a:srgbClr val="FFFFFF"/>
                      </a:solidFill>
                      <a:latin typeface="Calibri"/>
                      <a:ea typeface="Times New Roman"/>
                      <a:cs typeface="Arial"/>
                    </a:rPr>
                    <a:t>CSM</a:t>
                  </a:r>
                  <a:endParaRPr lang="en-GB" sz="1400" dirty="0">
                    <a:solidFill>
                      <a:prstClr val="black"/>
                    </a:solidFill>
                    <a:latin typeface="Times New Roman"/>
                    <a:ea typeface="SimSun"/>
                  </a:endParaRPr>
                </a:p>
              </p:txBody>
            </p:sp>
            <p:sp>
              <p:nvSpPr>
                <p:cNvPr id="267" name="Text Box 2"/>
                <p:cNvSpPr txBox="1">
                  <a:spLocks noChangeArrowheads="1"/>
                </p:cNvSpPr>
                <p:nvPr/>
              </p:nvSpPr>
              <p:spPr bwMode="auto">
                <a:xfrm>
                  <a:off x="342381" y="426011"/>
                  <a:ext cx="532501" cy="339663"/>
                </a:xfrm>
                <a:prstGeom prst="rect">
                  <a:avLst/>
                </a:prstGeom>
                <a:noFill/>
                <a:ln w="9525">
                  <a:noFill/>
                  <a:miter lim="800000"/>
                  <a:headEnd/>
                  <a:tailEnd/>
                </a:ln>
              </p:spPr>
              <p:txBody>
                <a:bodyPr rot="0" vert="horz" wrap="square" lIns="18000" tIns="18000" rIns="18000" bIns="18000" anchor="t" anchorCtr="0">
                  <a:noAutofit/>
                </a:bodyPr>
                <a:lstStyle/>
                <a:p>
                  <a:pPr>
                    <a:spcBef>
                      <a:spcPts val="0"/>
                    </a:spcBef>
                    <a:spcAft>
                      <a:spcPts val="0"/>
                    </a:spcAft>
                  </a:pPr>
                  <a:r>
                    <a:rPr lang="en-GB" sz="900" dirty="0">
                      <a:solidFill>
                        <a:srgbClr val="FFFFFF"/>
                      </a:solidFill>
                      <a:latin typeface="Calibri"/>
                      <a:ea typeface="Times New Roman"/>
                      <a:cs typeface="Arial"/>
                    </a:rPr>
                    <a:t>Inner adherend</a:t>
                  </a:r>
                  <a:endParaRPr lang="en-GB" sz="1200" dirty="0">
                    <a:solidFill>
                      <a:prstClr val="black"/>
                    </a:solidFill>
                    <a:latin typeface="Times New Roman"/>
                    <a:ea typeface="SimSun"/>
                  </a:endParaRPr>
                </a:p>
              </p:txBody>
            </p:sp>
            <p:sp>
              <p:nvSpPr>
                <p:cNvPr id="268" name="Text Box 2"/>
                <p:cNvSpPr txBox="1">
                  <a:spLocks noChangeArrowheads="1"/>
                </p:cNvSpPr>
                <p:nvPr/>
              </p:nvSpPr>
              <p:spPr bwMode="auto">
                <a:xfrm>
                  <a:off x="1597989" y="811260"/>
                  <a:ext cx="935672" cy="18054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dirty="0">
                      <a:solidFill>
                        <a:srgbClr val="FFFFFF"/>
                      </a:solidFill>
                      <a:latin typeface="Calibri"/>
                      <a:ea typeface="Times New Roman"/>
                      <a:cs typeface="Arial"/>
                    </a:rPr>
                    <a:t>Outer adherend</a:t>
                  </a:r>
                  <a:endParaRPr lang="en-GB" sz="1200" dirty="0">
                    <a:solidFill>
                      <a:prstClr val="black"/>
                    </a:solidFill>
                    <a:latin typeface="Times New Roman"/>
                    <a:ea typeface="SimSun"/>
                  </a:endParaRPr>
                </a:p>
              </p:txBody>
            </p:sp>
            <p:sp>
              <p:nvSpPr>
                <p:cNvPr id="269" name="Freeform 268"/>
                <p:cNvSpPr/>
                <p:nvPr/>
              </p:nvSpPr>
              <p:spPr>
                <a:xfrm>
                  <a:off x="1079780" y="318742"/>
                  <a:ext cx="1554388" cy="1058089"/>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678796"/>
                    <a:gd name="connsiteY0" fmla="*/ 0 h 1082183"/>
                    <a:gd name="connsiteX1" fmla="*/ 67310 w 1678796"/>
                    <a:gd name="connsiteY1" fmla="*/ 588010 h 1082183"/>
                    <a:gd name="connsiteX2" fmla="*/ 446405 w 1678796"/>
                    <a:gd name="connsiteY2" fmla="*/ 836930 h 1082183"/>
                    <a:gd name="connsiteX3" fmla="*/ 989330 w 1678796"/>
                    <a:gd name="connsiteY3" fmla="*/ 982980 h 1082183"/>
                    <a:gd name="connsiteX4" fmla="*/ 1544955 w 1678796"/>
                    <a:gd name="connsiteY4" fmla="*/ 1071880 h 1082183"/>
                    <a:gd name="connsiteX5" fmla="*/ 1678796 w 1678796"/>
                    <a:gd name="connsiteY5" fmla="*/ 1078132 h 1082183"/>
                    <a:gd name="connsiteX0" fmla="*/ 0 w 1806146"/>
                    <a:gd name="connsiteY0" fmla="*/ 0 h 1082183"/>
                    <a:gd name="connsiteX1" fmla="*/ 67310 w 1806146"/>
                    <a:gd name="connsiteY1" fmla="*/ 588010 h 1082183"/>
                    <a:gd name="connsiteX2" fmla="*/ 446405 w 1806146"/>
                    <a:gd name="connsiteY2" fmla="*/ 836930 h 1082183"/>
                    <a:gd name="connsiteX3" fmla="*/ 989330 w 1806146"/>
                    <a:gd name="connsiteY3" fmla="*/ 982980 h 1082183"/>
                    <a:gd name="connsiteX4" fmla="*/ 1544955 w 1806146"/>
                    <a:gd name="connsiteY4" fmla="*/ 1071880 h 1082183"/>
                    <a:gd name="connsiteX5" fmla="*/ 1806146 w 1806146"/>
                    <a:gd name="connsiteY5" fmla="*/ 1078132 h 1082183"/>
                    <a:gd name="connsiteX0" fmla="*/ 0 w 1790228"/>
                    <a:gd name="connsiteY0" fmla="*/ 0 h 998839"/>
                    <a:gd name="connsiteX1" fmla="*/ 51392 w 1790228"/>
                    <a:gd name="connsiteY1" fmla="*/ 504666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2228 w 1792456"/>
                    <a:gd name="connsiteY0" fmla="*/ 0 h 998839"/>
                    <a:gd name="connsiteX1" fmla="*/ 53620 w 1792456"/>
                    <a:gd name="connsiteY1" fmla="*/ 504666 h 998839"/>
                    <a:gd name="connsiteX2" fmla="*/ 432715 w 1792456"/>
                    <a:gd name="connsiteY2" fmla="*/ 753586 h 998839"/>
                    <a:gd name="connsiteX3" fmla="*/ 975640 w 1792456"/>
                    <a:gd name="connsiteY3" fmla="*/ 899636 h 998839"/>
                    <a:gd name="connsiteX4" fmla="*/ 1531265 w 1792456"/>
                    <a:gd name="connsiteY4" fmla="*/ 988536 h 998839"/>
                    <a:gd name="connsiteX5" fmla="*/ 1792456 w 1792456"/>
                    <a:gd name="connsiteY5" fmla="*/ 994788 h 998839"/>
                    <a:gd name="connsiteX0" fmla="*/ 399 w 1790627"/>
                    <a:gd name="connsiteY0" fmla="*/ 0 h 998839"/>
                    <a:gd name="connsiteX1" fmla="*/ 59750 w 1790627"/>
                    <a:gd name="connsiteY1" fmla="*/ 487997 h 998839"/>
                    <a:gd name="connsiteX2" fmla="*/ 430886 w 1790627"/>
                    <a:gd name="connsiteY2" fmla="*/ 753586 h 998839"/>
                    <a:gd name="connsiteX3" fmla="*/ 973811 w 1790627"/>
                    <a:gd name="connsiteY3" fmla="*/ 899636 h 998839"/>
                    <a:gd name="connsiteX4" fmla="*/ 1529436 w 1790627"/>
                    <a:gd name="connsiteY4" fmla="*/ 988536 h 998839"/>
                    <a:gd name="connsiteX5" fmla="*/ 1790627 w 1790627"/>
                    <a:gd name="connsiteY5" fmla="*/ 994788 h 998839"/>
                    <a:gd name="connsiteX0" fmla="*/ 0 w 1790228"/>
                    <a:gd name="connsiteY0" fmla="*/ 0 h 998839"/>
                    <a:gd name="connsiteX1" fmla="*/ 96495 w 1790228"/>
                    <a:gd name="connsiteY1" fmla="*/ 518953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0 w 1774310"/>
                    <a:gd name="connsiteY0" fmla="*/ 0 h 998839"/>
                    <a:gd name="connsiteX1" fmla="*/ 80577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74310"/>
                    <a:gd name="connsiteY0" fmla="*/ 0 h 998839"/>
                    <a:gd name="connsiteX1" fmla="*/ 112415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15942"/>
                    <a:gd name="connsiteY0" fmla="*/ 0 h 998839"/>
                    <a:gd name="connsiteX1" fmla="*/ 54047 w 1715942"/>
                    <a:gd name="connsiteY1" fmla="*/ 518953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 name="connsiteX0" fmla="*/ 0 w 1715942"/>
                    <a:gd name="connsiteY0" fmla="*/ 0 h 998839"/>
                    <a:gd name="connsiteX1" fmla="*/ 69967 w 1715942"/>
                    <a:gd name="connsiteY1" fmla="*/ 504665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5942" h="998839">
                      <a:moveTo>
                        <a:pt x="0" y="0"/>
                      </a:moveTo>
                      <a:cubicBezTo>
                        <a:pt x="993" y="92074"/>
                        <a:pt x="10600" y="379067"/>
                        <a:pt x="69967" y="504665"/>
                      </a:cubicBezTo>
                      <a:cubicBezTo>
                        <a:pt x="129334" y="630263"/>
                        <a:pt x="218008" y="687758"/>
                        <a:pt x="356201" y="753586"/>
                      </a:cubicBezTo>
                      <a:cubicBezTo>
                        <a:pt x="494394" y="819414"/>
                        <a:pt x="716034" y="860478"/>
                        <a:pt x="899126" y="899636"/>
                      </a:cubicBezTo>
                      <a:cubicBezTo>
                        <a:pt x="1082218" y="938794"/>
                        <a:pt x="1331984" y="982186"/>
                        <a:pt x="1454751" y="988536"/>
                      </a:cubicBezTo>
                      <a:cubicBezTo>
                        <a:pt x="1577518" y="994886"/>
                        <a:pt x="1701125" y="1004313"/>
                        <a:pt x="1715942" y="9947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prstClr val="white"/>
                      </a:solidFill>
                      <a:ea typeface="Times New Roman"/>
                      <a:cs typeface="Arial"/>
                    </a:rPr>
                    <a:t> </a:t>
                  </a:r>
                  <a:endParaRPr lang="en-GB" sz="1100">
                    <a:solidFill>
                      <a:prstClr val="white"/>
                    </a:solidFill>
                    <a:ea typeface="SimSun"/>
                    <a:cs typeface="Arial"/>
                  </a:endParaRPr>
                </a:p>
              </p:txBody>
            </p:sp>
            <p:sp>
              <p:nvSpPr>
                <p:cNvPr id="270" name="Text Box 2"/>
                <p:cNvSpPr txBox="1">
                  <a:spLocks noChangeArrowheads="1"/>
                </p:cNvSpPr>
                <p:nvPr/>
              </p:nvSpPr>
              <p:spPr bwMode="auto">
                <a:xfrm>
                  <a:off x="1415835" y="481503"/>
                  <a:ext cx="1061450" cy="172727"/>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800">
                      <a:solidFill>
                        <a:srgbClr val="FFFFFF"/>
                      </a:solidFill>
                      <a:latin typeface="Calibri"/>
                      <a:ea typeface="Times New Roman"/>
                      <a:cs typeface="Arial"/>
                    </a:rPr>
                    <a:t>Root of discontinuity</a:t>
                  </a:r>
                  <a:endParaRPr lang="en-GB" sz="1100">
                    <a:solidFill>
                      <a:prstClr val="black"/>
                    </a:solidFill>
                    <a:latin typeface="Times New Roman"/>
                    <a:ea typeface="SimSun"/>
                  </a:endParaRPr>
                </a:p>
              </p:txBody>
            </p:sp>
            <p:cxnSp>
              <p:nvCxnSpPr>
                <p:cNvPr id="271" name="Straight Arrow Connector 270"/>
                <p:cNvCxnSpPr/>
                <p:nvPr/>
              </p:nvCxnSpPr>
              <p:spPr>
                <a:xfrm flipH="1">
                  <a:off x="1321327" y="648095"/>
                  <a:ext cx="347345" cy="35623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72" name="TextBox 247"/>
                <p:cNvSpPr txBox="1"/>
                <p:nvPr/>
              </p:nvSpPr>
              <p:spPr>
                <a:xfrm rot="16200000">
                  <a:off x="2911074" y="1450453"/>
                  <a:ext cx="712421" cy="257160"/>
                </a:xfrm>
                <a:prstGeom prst="rect">
                  <a:avLst/>
                </a:prstGeom>
                <a:noFill/>
              </p:spPr>
              <p:txBody>
                <a:bodyPr wrap="square" rtlCol="0">
                  <a:spAutoFit/>
                </a:bodyPr>
                <a:lstStyle/>
                <a:p>
                  <a:pPr algn="l" eaLnBrk="1" fontAlgn="auto" hangingPunct="1">
                    <a:spcBef>
                      <a:spcPts val="0"/>
                    </a:spcBef>
                    <a:spcAft>
                      <a:spcPts val="0"/>
                    </a:spcAft>
                  </a:pPr>
                  <a:r>
                    <a:rPr lang="en-GB" sz="1100">
                      <a:solidFill>
                        <a:srgbClr val="000000"/>
                      </a:solidFill>
                      <a:latin typeface="Calibri"/>
                      <a:ea typeface="SimSun"/>
                      <a:cs typeface="Arial"/>
                    </a:rPr>
                    <a:t>MPa</a:t>
                  </a:r>
                  <a:endParaRPr lang="en-GB" sz="1200">
                    <a:solidFill>
                      <a:prstClr val="black"/>
                    </a:solidFill>
                    <a:latin typeface="Times New Roman"/>
                    <a:ea typeface="SimSun"/>
                  </a:endParaRPr>
                </a:p>
              </p:txBody>
            </p:sp>
          </p:grpSp>
          <p:grpSp>
            <p:nvGrpSpPr>
              <p:cNvPr id="235" name="Group 234"/>
              <p:cNvGrpSpPr/>
              <p:nvPr/>
            </p:nvGrpSpPr>
            <p:grpSpPr>
              <a:xfrm>
                <a:off x="3036922" y="-229664"/>
                <a:ext cx="3113886" cy="2802882"/>
                <a:chOff x="342381" y="318742"/>
                <a:chExt cx="3053484" cy="2732432"/>
              </a:xfrm>
            </p:grpSpPr>
            <p:sp>
              <p:nvSpPr>
                <p:cNvPr id="249" name="Freeform 248"/>
                <p:cNvSpPr/>
                <p:nvPr/>
              </p:nvSpPr>
              <p:spPr>
                <a:xfrm>
                  <a:off x="1084544" y="343506"/>
                  <a:ext cx="1563997" cy="1030068"/>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730692"/>
                    <a:gd name="connsiteY0" fmla="*/ 0 h 1071908"/>
                    <a:gd name="connsiteX1" fmla="*/ 67310 w 1730692"/>
                    <a:gd name="connsiteY1" fmla="*/ 588010 h 1071908"/>
                    <a:gd name="connsiteX2" fmla="*/ 446405 w 1730692"/>
                    <a:gd name="connsiteY2" fmla="*/ 836930 h 1071908"/>
                    <a:gd name="connsiteX3" fmla="*/ 989330 w 1730692"/>
                    <a:gd name="connsiteY3" fmla="*/ 982980 h 1071908"/>
                    <a:gd name="connsiteX4" fmla="*/ 1544955 w 1730692"/>
                    <a:gd name="connsiteY4" fmla="*/ 1071880 h 1071908"/>
                    <a:gd name="connsiteX5" fmla="*/ 1730692 w 1730692"/>
                    <a:gd name="connsiteY5" fmla="*/ 11430 h 1071908"/>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702118 w 1761210"/>
                    <a:gd name="connsiteY4" fmla="*/ 1071880 h 1071908"/>
                    <a:gd name="connsiteX5" fmla="*/ 1730692 w 1761210"/>
                    <a:gd name="connsiteY5" fmla="*/ 11430 h 1071908"/>
                    <a:gd name="connsiteX0" fmla="*/ 0 w 1761210"/>
                    <a:gd name="connsiteY0" fmla="*/ 0 h 1148190"/>
                    <a:gd name="connsiteX1" fmla="*/ 67310 w 1761210"/>
                    <a:gd name="connsiteY1" fmla="*/ 588010 h 1148190"/>
                    <a:gd name="connsiteX2" fmla="*/ 446405 w 1761210"/>
                    <a:gd name="connsiteY2" fmla="*/ 836930 h 1148190"/>
                    <a:gd name="connsiteX3" fmla="*/ 989330 w 1761210"/>
                    <a:gd name="connsiteY3" fmla="*/ 982980 h 1148190"/>
                    <a:gd name="connsiteX4" fmla="*/ 1443829 w 1761210"/>
                    <a:gd name="connsiteY4" fmla="*/ 1057366 h 1148190"/>
                    <a:gd name="connsiteX5" fmla="*/ 1702118 w 1761210"/>
                    <a:gd name="connsiteY5" fmla="*/ 1071880 h 1148190"/>
                    <a:gd name="connsiteX6" fmla="*/ 1730692 w 1761210"/>
                    <a:gd name="connsiteY6" fmla="*/ 11430 h 1148190"/>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443829 w 1761210"/>
                    <a:gd name="connsiteY4" fmla="*/ 1057366 h 1071908"/>
                    <a:gd name="connsiteX5" fmla="*/ 1702118 w 1761210"/>
                    <a:gd name="connsiteY5" fmla="*/ 1071880 h 1071908"/>
                    <a:gd name="connsiteX6" fmla="*/ 1730692 w 1761210"/>
                    <a:gd name="connsiteY6" fmla="*/ 11430 h 1071908"/>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02118 w 1730692"/>
                    <a:gd name="connsiteY5" fmla="*/ 1071880 h 1071880"/>
                    <a:gd name="connsiteX6" fmla="*/ 1730692 w 1730692"/>
                    <a:gd name="connsiteY6" fmla="*/ 11430 h 1071880"/>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21168 w 1730692"/>
                    <a:gd name="connsiteY5" fmla="*/ 1071880 h 1071880"/>
                    <a:gd name="connsiteX6" fmla="*/ 1730692 w 1730692"/>
                    <a:gd name="connsiteY6" fmla="*/ 11430 h 1071880"/>
                    <a:gd name="connsiteX0" fmla="*/ 0 w 1721168"/>
                    <a:gd name="connsiteY0" fmla="*/ 0 h 1071880"/>
                    <a:gd name="connsiteX1" fmla="*/ 67310 w 1721168"/>
                    <a:gd name="connsiteY1" fmla="*/ 588010 h 1071880"/>
                    <a:gd name="connsiteX2" fmla="*/ 446405 w 1721168"/>
                    <a:gd name="connsiteY2" fmla="*/ 836930 h 1071880"/>
                    <a:gd name="connsiteX3" fmla="*/ 989330 w 1721168"/>
                    <a:gd name="connsiteY3" fmla="*/ 982980 h 1071880"/>
                    <a:gd name="connsiteX4" fmla="*/ 1443829 w 1721168"/>
                    <a:gd name="connsiteY4" fmla="*/ 1057366 h 1071880"/>
                    <a:gd name="connsiteX5" fmla="*/ 1721168 w 1721168"/>
                    <a:gd name="connsiteY5" fmla="*/ 1071880 h 1071880"/>
                    <a:gd name="connsiteX6" fmla="*/ 1711642 w 1721168"/>
                    <a:gd name="connsiteY6" fmla="*/ 11430 h 1071880"/>
                    <a:gd name="connsiteX0" fmla="*/ 0 w 1711642"/>
                    <a:gd name="connsiteY0" fmla="*/ 0 h 1081307"/>
                    <a:gd name="connsiteX1" fmla="*/ 67310 w 1711642"/>
                    <a:gd name="connsiteY1" fmla="*/ 588010 h 1081307"/>
                    <a:gd name="connsiteX2" fmla="*/ 446405 w 1711642"/>
                    <a:gd name="connsiteY2" fmla="*/ 836930 h 1081307"/>
                    <a:gd name="connsiteX3" fmla="*/ 989330 w 1711642"/>
                    <a:gd name="connsiteY3" fmla="*/ 982980 h 1081307"/>
                    <a:gd name="connsiteX4" fmla="*/ 1443829 w 1711642"/>
                    <a:gd name="connsiteY4" fmla="*/ 1057366 h 1081307"/>
                    <a:gd name="connsiteX5" fmla="*/ 1645754 w 1711642"/>
                    <a:gd name="connsiteY5" fmla="*/ 1081307 h 1081307"/>
                    <a:gd name="connsiteX6" fmla="*/ 1711642 w 1711642"/>
                    <a:gd name="connsiteY6" fmla="*/ 11430 h 1081307"/>
                    <a:gd name="connsiteX0" fmla="*/ 0 w 1645754"/>
                    <a:gd name="connsiteY0" fmla="*/ 0 h 1081307"/>
                    <a:gd name="connsiteX1" fmla="*/ 67310 w 1645754"/>
                    <a:gd name="connsiteY1" fmla="*/ 588010 h 1081307"/>
                    <a:gd name="connsiteX2" fmla="*/ 446405 w 1645754"/>
                    <a:gd name="connsiteY2" fmla="*/ 836930 h 1081307"/>
                    <a:gd name="connsiteX3" fmla="*/ 989330 w 1645754"/>
                    <a:gd name="connsiteY3" fmla="*/ 982980 h 1081307"/>
                    <a:gd name="connsiteX4" fmla="*/ 1443829 w 1645754"/>
                    <a:gd name="connsiteY4" fmla="*/ 1057366 h 1081307"/>
                    <a:gd name="connsiteX5" fmla="*/ 1645754 w 1645754"/>
                    <a:gd name="connsiteY5" fmla="*/ 1081307 h 1081307"/>
                    <a:gd name="connsiteX6" fmla="*/ 1589094 w 1645754"/>
                    <a:gd name="connsiteY6" fmla="*/ 162259 h 1081307"/>
                    <a:gd name="connsiteX0" fmla="*/ 0 w 1683362"/>
                    <a:gd name="connsiteY0" fmla="*/ 0 h 1081307"/>
                    <a:gd name="connsiteX1" fmla="*/ 67310 w 1683362"/>
                    <a:gd name="connsiteY1" fmla="*/ 588010 h 1081307"/>
                    <a:gd name="connsiteX2" fmla="*/ 446405 w 1683362"/>
                    <a:gd name="connsiteY2" fmla="*/ 836930 h 1081307"/>
                    <a:gd name="connsiteX3" fmla="*/ 989330 w 1683362"/>
                    <a:gd name="connsiteY3" fmla="*/ 982980 h 1081307"/>
                    <a:gd name="connsiteX4" fmla="*/ 1443829 w 1683362"/>
                    <a:gd name="connsiteY4" fmla="*/ 1057366 h 1081307"/>
                    <a:gd name="connsiteX5" fmla="*/ 1645754 w 1683362"/>
                    <a:gd name="connsiteY5" fmla="*/ 1081307 h 1081307"/>
                    <a:gd name="connsiteX6" fmla="*/ 1683362 w 1683362"/>
                    <a:gd name="connsiteY6" fmla="*/ 20857 h 1081307"/>
                    <a:gd name="connsiteX0" fmla="*/ 0 w 1683461"/>
                    <a:gd name="connsiteY0" fmla="*/ 0 h 1081307"/>
                    <a:gd name="connsiteX1" fmla="*/ 67310 w 1683461"/>
                    <a:gd name="connsiteY1" fmla="*/ 588010 h 1081307"/>
                    <a:gd name="connsiteX2" fmla="*/ 446405 w 1683461"/>
                    <a:gd name="connsiteY2" fmla="*/ 836930 h 1081307"/>
                    <a:gd name="connsiteX3" fmla="*/ 989330 w 1683461"/>
                    <a:gd name="connsiteY3" fmla="*/ 982980 h 1081307"/>
                    <a:gd name="connsiteX4" fmla="*/ 1443829 w 1683461"/>
                    <a:gd name="connsiteY4" fmla="*/ 1057366 h 1081307"/>
                    <a:gd name="connsiteX5" fmla="*/ 1683461 w 1683461"/>
                    <a:gd name="connsiteY5" fmla="*/ 1081307 h 1081307"/>
                    <a:gd name="connsiteX6" fmla="*/ 1683362 w 1683461"/>
                    <a:gd name="connsiteY6" fmla="*/ 20857 h 1081307"/>
                    <a:gd name="connsiteX0" fmla="*/ 0 w 1791244"/>
                    <a:gd name="connsiteY0" fmla="*/ 0 h 1119407"/>
                    <a:gd name="connsiteX1" fmla="*/ 67310 w 1791244"/>
                    <a:gd name="connsiteY1" fmla="*/ 588010 h 1119407"/>
                    <a:gd name="connsiteX2" fmla="*/ 446405 w 1791244"/>
                    <a:gd name="connsiteY2" fmla="*/ 836930 h 1119407"/>
                    <a:gd name="connsiteX3" fmla="*/ 989330 w 1791244"/>
                    <a:gd name="connsiteY3" fmla="*/ 982980 h 1119407"/>
                    <a:gd name="connsiteX4" fmla="*/ 1443829 w 1791244"/>
                    <a:gd name="connsiteY4" fmla="*/ 1057366 h 1119407"/>
                    <a:gd name="connsiteX5" fmla="*/ 1791244 w 1791244"/>
                    <a:gd name="connsiteY5" fmla="*/ 1119407 h 1119407"/>
                    <a:gd name="connsiteX6" fmla="*/ 1683362 w 1791244"/>
                    <a:gd name="connsiteY6" fmla="*/ 208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970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58957 h 1119407"/>
                    <a:gd name="connsiteX0" fmla="*/ 0 w 1812801"/>
                    <a:gd name="connsiteY0" fmla="*/ 0 h 1119407"/>
                    <a:gd name="connsiteX1" fmla="*/ 67310 w 1812801"/>
                    <a:gd name="connsiteY1" fmla="*/ 588010 h 1119407"/>
                    <a:gd name="connsiteX2" fmla="*/ 446405 w 1812801"/>
                    <a:gd name="connsiteY2" fmla="*/ 836930 h 1119407"/>
                    <a:gd name="connsiteX3" fmla="*/ 989330 w 1812801"/>
                    <a:gd name="connsiteY3" fmla="*/ 982980 h 1119407"/>
                    <a:gd name="connsiteX4" fmla="*/ 1443829 w 1812801"/>
                    <a:gd name="connsiteY4" fmla="*/ 1057366 h 1119407"/>
                    <a:gd name="connsiteX5" fmla="*/ 1812801 w 1812801"/>
                    <a:gd name="connsiteY5" fmla="*/ 1119407 h 1119407"/>
                    <a:gd name="connsiteX6" fmla="*/ 1812701 w 1812801"/>
                    <a:gd name="connsiteY6" fmla="*/ 58957 h 1119407"/>
                    <a:gd name="connsiteX0" fmla="*/ 0 w 1823579"/>
                    <a:gd name="connsiteY0" fmla="*/ 45818 h 1060450"/>
                    <a:gd name="connsiteX1" fmla="*/ 78088 w 1823579"/>
                    <a:gd name="connsiteY1" fmla="*/ 529053 h 1060450"/>
                    <a:gd name="connsiteX2" fmla="*/ 457183 w 1823579"/>
                    <a:gd name="connsiteY2" fmla="*/ 777973 h 1060450"/>
                    <a:gd name="connsiteX3" fmla="*/ 1000108 w 1823579"/>
                    <a:gd name="connsiteY3" fmla="*/ 924023 h 1060450"/>
                    <a:gd name="connsiteX4" fmla="*/ 1454607 w 1823579"/>
                    <a:gd name="connsiteY4" fmla="*/ 998409 h 1060450"/>
                    <a:gd name="connsiteX5" fmla="*/ 1823579 w 1823579"/>
                    <a:gd name="connsiteY5" fmla="*/ 1060450 h 1060450"/>
                    <a:gd name="connsiteX6" fmla="*/ 1823479 w 1823579"/>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28968"/>
                    <a:gd name="connsiteY0" fmla="*/ 14862 h 1022350"/>
                    <a:gd name="connsiteX1" fmla="*/ 70004 w 1828968"/>
                    <a:gd name="connsiteY1" fmla="*/ 529053 h 1022350"/>
                    <a:gd name="connsiteX2" fmla="*/ 449099 w 1828968"/>
                    <a:gd name="connsiteY2" fmla="*/ 777973 h 1022350"/>
                    <a:gd name="connsiteX3" fmla="*/ 992024 w 1828968"/>
                    <a:gd name="connsiteY3" fmla="*/ 924023 h 1022350"/>
                    <a:gd name="connsiteX4" fmla="*/ 1446523 w 1828968"/>
                    <a:gd name="connsiteY4" fmla="*/ 998409 h 1022350"/>
                    <a:gd name="connsiteX5" fmla="*/ 1828968 w 1828968"/>
                    <a:gd name="connsiteY5" fmla="*/ 1022350 h 1022350"/>
                    <a:gd name="connsiteX6" fmla="*/ 1815395 w 1828968"/>
                    <a:gd name="connsiteY6" fmla="*/ 0 h 1022350"/>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31116 w 1784636"/>
                    <a:gd name="connsiteY0" fmla="*/ 0 h 1007488"/>
                    <a:gd name="connsiteX1" fmla="*/ 25672 w 1784636"/>
                    <a:gd name="connsiteY1" fmla="*/ 514191 h 1007488"/>
                    <a:gd name="connsiteX2" fmla="*/ 404767 w 1784636"/>
                    <a:gd name="connsiteY2" fmla="*/ 763111 h 1007488"/>
                    <a:gd name="connsiteX3" fmla="*/ 947692 w 1784636"/>
                    <a:gd name="connsiteY3" fmla="*/ 909161 h 1007488"/>
                    <a:gd name="connsiteX4" fmla="*/ 1402191 w 1784636"/>
                    <a:gd name="connsiteY4" fmla="*/ 983547 h 1007488"/>
                    <a:gd name="connsiteX5" fmla="*/ 1784636 w 1784636"/>
                    <a:gd name="connsiteY5" fmla="*/ 1007488 h 1007488"/>
                    <a:gd name="connsiteX6" fmla="*/ 1784535 w 1784636"/>
                    <a:gd name="connsiteY6" fmla="*/ 1806 h 1007488"/>
                    <a:gd name="connsiteX0" fmla="*/ 0 w 1753520"/>
                    <a:gd name="connsiteY0" fmla="*/ 0 h 1007488"/>
                    <a:gd name="connsiteX1" fmla="*/ 59226 w 1753520"/>
                    <a:gd name="connsiteY1" fmla="*/ 514191 h 1007488"/>
                    <a:gd name="connsiteX2" fmla="*/ 373651 w 1753520"/>
                    <a:gd name="connsiteY2" fmla="*/ 763111 h 1007488"/>
                    <a:gd name="connsiteX3" fmla="*/ 916576 w 1753520"/>
                    <a:gd name="connsiteY3" fmla="*/ 909161 h 1007488"/>
                    <a:gd name="connsiteX4" fmla="*/ 1371075 w 1753520"/>
                    <a:gd name="connsiteY4" fmla="*/ 983547 h 1007488"/>
                    <a:gd name="connsiteX5" fmla="*/ 1753520 w 1753520"/>
                    <a:gd name="connsiteY5" fmla="*/ 1007488 h 1007488"/>
                    <a:gd name="connsiteX6" fmla="*/ 1753419 w 1753520"/>
                    <a:gd name="connsiteY6" fmla="*/ 1806 h 1007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3520" h="1007488">
                      <a:moveTo>
                        <a:pt x="0" y="0"/>
                      </a:moveTo>
                      <a:cubicBezTo>
                        <a:pt x="3314" y="80169"/>
                        <a:pt x="-3049" y="387006"/>
                        <a:pt x="59226" y="514191"/>
                      </a:cubicBezTo>
                      <a:cubicBezTo>
                        <a:pt x="121501" y="641376"/>
                        <a:pt x="230759" y="697283"/>
                        <a:pt x="373651" y="763111"/>
                      </a:cubicBezTo>
                      <a:cubicBezTo>
                        <a:pt x="516543" y="828939"/>
                        <a:pt x="750339" y="872422"/>
                        <a:pt x="916576" y="909161"/>
                      </a:cubicBezTo>
                      <a:cubicBezTo>
                        <a:pt x="1082813" y="945900"/>
                        <a:pt x="1231584" y="967159"/>
                        <a:pt x="1371075" y="983547"/>
                      </a:cubicBezTo>
                      <a:cubicBezTo>
                        <a:pt x="1510566" y="999935"/>
                        <a:pt x="1597759" y="1004011"/>
                        <a:pt x="1753520" y="1007488"/>
                      </a:cubicBezTo>
                      <a:cubicBezTo>
                        <a:pt x="1752462" y="609026"/>
                        <a:pt x="1752076" y="397094"/>
                        <a:pt x="1753419" y="1806"/>
                      </a:cubicBezTo>
                    </a:path>
                  </a:pathLst>
                </a:custGeom>
                <a:solidFill>
                  <a:srgbClr val="041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prstClr val="white"/>
                      </a:solidFill>
                      <a:ea typeface="Times New Roman"/>
                      <a:cs typeface="Arial"/>
                    </a:rPr>
                    <a:t> </a:t>
                  </a:r>
                  <a:endParaRPr lang="en-GB" sz="1100">
                    <a:solidFill>
                      <a:prstClr val="white"/>
                    </a:solidFill>
                    <a:ea typeface="SimSun"/>
                    <a:cs typeface="Arial"/>
                  </a:endParaRPr>
                </a:p>
              </p:txBody>
            </p:sp>
            <p:cxnSp>
              <p:nvCxnSpPr>
                <p:cNvPr id="250" name="Straight Connector 249"/>
                <p:cNvCxnSpPr/>
                <p:nvPr/>
              </p:nvCxnSpPr>
              <p:spPr bwMode="auto">
                <a:xfrm flipH="1">
                  <a:off x="1394368" y="1147254"/>
                  <a:ext cx="2396" cy="1903920"/>
                </a:xfrm>
                <a:prstGeom prst="line">
                  <a:avLst/>
                </a:prstGeom>
                <a:solidFill>
                  <a:schemeClr val="accent1"/>
                </a:solidFill>
                <a:ln w="38100" cap="flat" cmpd="sng" algn="ctr">
                  <a:solidFill>
                    <a:srgbClr val="00FF00"/>
                  </a:solidFill>
                  <a:prstDash val="lgDash"/>
                  <a:round/>
                  <a:headEnd type="none" w="med" len="med"/>
                  <a:tailEnd type="none" w="med" len="med"/>
                </a:ln>
                <a:effectLst/>
              </p:spPr>
            </p:cxnSp>
            <p:cxnSp>
              <p:nvCxnSpPr>
                <p:cNvPr id="251" name="Straight Connector 250"/>
                <p:cNvCxnSpPr/>
                <p:nvPr/>
              </p:nvCxnSpPr>
              <p:spPr bwMode="auto">
                <a:xfrm>
                  <a:off x="1181064" y="1013080"/>
                  <a:ext cx="0" cy="2038094"/>
                </a:xfrm>
                <a:prstGeom prst="line">
                  <a:avLst/>
                </a:prstGeom>
                <a:solidFill>
                  <a:schemeClr val="accent1"/>
                </a:solidFill>
                <a:ln w="38100" cap="flat" cmpd="sng" algn="ctr">
                  <a:solidFill>
                    <a:srgbClr val="00FF00"/>
                  </a:solidFill>
                  <a:prstDash val="lgDash"/>
                  <a:round/>
                  <a:headEnd type="none" w="med" len="med"/>
                  <a:tailEnd type="none" w="med" len="med"/>
                </a:ln>
                <a:effectLst/>
              </p:spPr>
            </p:cxnSp>
            <p:sp>
              <p:nvSpPr>
                <p:cNvPr id="252" name="Text Box 2"/>
                <p:cNvSpPr txBox="1">
                  <a:spLocks noChangeArrowheads="1"/>
                </p:cNvSpPr>
                <p:nvPr/>
              </p:nvSpPr>
              <p:spPr bwMode="auto">
                <a:xfrm rot="16200000">
                  <a:off x="1028784" y="2691319"/>
                  <a:ext cx="518496" cy="186550"/>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dirty="0">
                      <a:solidFill>
                        <a:srgbClr val="FFFFFF"/>
                      </a:solidFill>
                      <a:latin typeface="Calibri"/>
                      <a:ea typeface="Times New Roman"/>
                      <a:cs typeface="Arial"/>
                    </a:rPr>
                    <a:t>Adhesive</a:t>
                  </a:r>
                  <a:endParaRPr lang="en-GB" sz="1400" dirty="0">
                    <a:solidFill>
                      <a:prstClr val="black"/>
                    </a:solidFill>
                    <a:latin typeface="Times New Roman"/>
                    <a:ea typeface="SimSun"/>
                  </a:endParaRPr>
                </a:p>
              </p:txBody>
            </p:sp>
            <p:sp>
              <p:nvSpPr>
                <p:cNvPr id="253" name="Text Box 2"/>
                <p:cNvSpPr txBox="1">
                  <a:spLocks noChangeArrowheads="1"/>
                </p:cNvSpPr>
                <p:nvPr/>
              </p:nvSpPr>
              <p:spPr bwMode="auto">
                <a:xfrm>
                  <a:off x="1806581" y="2770440"/>
                  <a:ext cx="518487" cy="185458"/>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dirty="0">
                      <a:solidFill>
                        <a:srgbClr val="FFFFFF"/>
                      </a:solidFill>
                      <a:latin typeface="Calibri"/>
                      <a:ea typeface="Times New Roman"/>
                      <a:cs typeface="Arial"/>
                    </a:rPr>
                    <a:t>CSM</a:t>
                  </a:r>
                  <a:endParaRPr lang="en-GB" sz="1400" dirty="0">
                    <a:solidFill>
                      <a:prstClr val="black"/>
                    </a:solidFill>
                    <a:latin typeface="Times New Roman"/>
                    <a:ea typeface="SimSun"/>
                  </a:endParaRPr>
                </a:p>
              </p:txBody>
            </p:sp>
            <p:sp>
              <p:nvSpPr>
                <p:cNvPr id="254" name="Text Box 2"/>
                <p:cNvSpPr txBox="1">
                  <a:spLocks noChangeArrowheads="1"/>
                </p:cNvSpPr>
                <p:nvPr/>
              </p:nvSpPr>
              <p:spPr bwMode="auto">
                <a:xfrm>
                  <a:off x="446242" y="2763109"/>
                  <a:ext cx="518487" cy="185458"/>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dirty="0">
                      <a:solidFill>
                        <a:srgbClr val="FFFFFF"/>
                      </a:solidFill>
                      <a:latin typeface="Calibri"/>
                      <a:ea typeface="Times New Roman"/>
                      <a:cs typeface="Arial"/>
                    </a:rPr>
                    <a:t>CSM</a:t>
                  </a:r>
                  <a:endParaRPr lang="en-GB" sz="1400" dirty="0">
                    <a:solidFill>
                      <a:prstClr val="black"/>
                    </a:solidFill>
                    <a:latin typeface="Times New Roman"/>
                    <a:ea typeface="SimSun"/>
                  </a:endParaRPr>
                </a:p>
              </p:txBody>
            </p:sp>
            <p:sp>
              <p:nvSpPr>
                <p:cNvPr id="255" name="Text Box 2"/>
                <p:cNvSpPr txBox="1">
                  <a:spLocks noChangeArrowheads="1"/>
                </p:cNvSpPr>
                <p:nvPr/>
              </p:nvSpPr>
              <p:spPr bwMode="auto">
                <a:xfrm>
                  <a:off x="342381" y="426011"/>
                  <a:ext cx="532501" cy="339663"/>
                </a:xfrm>
                <a:prstGeom prst="rect">
                  <a:avLst/>
                </a:prstGeom>
                <a:noFill/>
                <a:ln w="9525">
                  <a:noFill/>
                  <a:miter lim="800000"/>
                  <a:headEnd/>
                  <a:tailEnd/>
                </a:ln>
              </p:spPr>
              <p:txBody>
                <a:bodyPr rot="0" vert="horz" wrap="square" lIns="18000" tIns="18000" rIns="18000" bIns="18000" anchor="t" anchorCtr="0">
                  <a:noAutofit/>
                </a:bodyPr>
                <a:lstStyle/>
                <a:p>
                  <a:pPr>
                    <a:spcBef>
                      <a:spcPts val="0"/>
                    </a:spcBef>
                    <a:spcAft>
                      <a:spcPts val="0"/>
                    </a:spcAft>
                  </a:pPr>
                  <a:r>
                    <a:rPr lang="en-GB" sz="900" dirty="0">
                      <a:solidFill>
                        <a:srgbClr val="FFFFFF"/>
                      </a:solidFill>
                      <a:latin typeface="Calibri"/>
                      <a:ea typeface="Times New Roman"/>
                      <a:cs typeface="Arial"/>
                    </a:rPr>
                    <a:t>Inner adherend</a:t>
                  </a:r>
                  <a:endParaRPr lang="en-GB" sz="1200" dirty="0">
                    <a:solidFill>
                      <a:prstClr val="black"/>
                    </a:solidFill>
                    <a:latin typeface="Times New Roman"/>
                    <a:ea typeface="SimSun"/>
                  </a:endParaRPr>
                </a:p>
              </p:txBody>
            </p:sp>
            <p:sp>
              <p:nvSpPr>
                <p:cNvPr id="256" name="Text Box 2"/>
                <p:cNvSpPr txBox="1">
                  <a:spLocks noChangeArrowheads="1"/>
                </p:cNvSpPr>
                <p:nvPr/>
              </p:nvSpPr>
              <p:spPr bwMode="auto">
                <a:xfrm>
                  <a:off x="1597989" y="811260"/>
                  <a:ext cx="935672" cy="18054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dirty="0">
                      <a:solidFill>
                        <a:srgbClr val="FFFFFF"/>
                      </a:solidFill>
                      <a:latin typeface="Calibri"/>
                      <a:ea typeface="Times New Roman"/>
                      <a:cs typeface="Arial"/>
                    </a:rPr>
                    <a:t>Outer adherend</a:t>
                  </a:r>
                  <a:endParaRPr lang="en-GB" sz="1200" dirty="0">
                    <a:solidFill>
                      <a:prstClr val="black"/>
                    </a:solidFill>
                    <a:latin typeface="Times New Roman"/>
                    <a:ea typeface="SimSun"/>
                  </a:endParaRPr>
                </a:p>
              </p:txBody>
            </p:sp>
            <p:sp>
              <p:nvSpPr>
                <p:cNvPr id="257" name="Freeform 256"/>
                <p:cNvSpPr/>
                <p:nvPr/>
              </p:nvSpPr>
              <p:spPr>
                <a:xfrm>
                  <a:off x="1079780" y="318742"/>
                  <a:ext cx="1554388" cy="1058089"/>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678796"/>
                    <a:gd name="connsiteY0" fmla="*/ 0 h 1082183"/>
                    <a:gd name="connsiteX1" fmla="*/ 67310 w 1678796"/>
                    <a:gd name="connsiteY1" fmla="*/ 588010 h 1082183"/>
                    <a:gd name="connsiteX2" fmla="*/ 446405 w 1678796"/>
                    <a:gd name="connsiteY2" fmla="*/ 836930 h 1082183"/>
                    <a:gd name="connsiteX3" fmla="*/ 989330 w 1678796"/>
                    <a:gd name="connsiteY3" fmla="*/ 982980 h 1082183"/>
                    <a:gd name="connsiteX4" fmla="*/ 1544955 w 1678796"/>
                    <a:gd name="connsiteY4" fmla="*/ 1071880 h 1082183"/>
                    <a:gd name="connsiteX5" fmla="*/ 1678796 w 1678796"/>
                    <a:gd name="connsiteY5" fmla="*/ 1078132 h 1082183"/>
                    <a:gd name="connsiteX0" fmla="*/ 0 w 1806146"/>
                    <a:gd name="connsiteY0" fmla="*/ 0 h 1082183"/>
                    <a:gd name="connsiteX1" fmla="*/ 67310 w 1806146"/>
                    <a:gd name="connsiteY1" fmla="*/ 588010 h 1082183"/>
                    <a:gd name="connsiteX2" fmla="*/ 446405 w 1806146"/>
                    <a:gd name="connsiteY2" fmla="*/ 836930 h 1082183"/>
                    <a:gd name="connsiteX3" fmla="*/ 989330 w 1806146"/>
                    <a:gd name="connsiteY3" fmla="*/ 982980 h 1082183"/>
                    <a:gd name="connsiteX4" fmla="*/ 1544955 w 1806146"/>
                    <a:gd name="connsiteY4" fmla="*/ 1071880 h 1082183"/>
                    <a:gd name="connsiteX5" fmla="*/ 1806146 w 1806146"/>
                    <a:gd name="connsiteY5" fmla="*/ 1078132 h 1082183"/>
                    <a:gd name="connsiteX0" fmla="*/ 0 w 1790228"/>
                    <a:gd name="connsiteY0" fmla="*/ 0 h 998839"/>
                    <a:gd name="connsiteX1" fmla="*/ 51392 w 1790228"/>
                    <a:gd name="connsiteY1" fmla="*/ 504666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2228 w 1792456"/>
                    <a:gd name="connsiteY0" fmla="*/ 0 h 998839"/>
                    <a:gd name="connsiteX1" fmla="*/ 53620 w 1792456"/>
                    <a:gd name="connsiteY1" fmla="*/ 504666 h 998839"/>
                    <a:gd name="connsiteX2" fmla="*/ 432715 w 1792456"/>
                    <a:gd name="connsiteY2" fmla="*/ 753586 h 998839"/>
                    <a:gd name="connsiteX3" fmla="*/ 975640 w 1792456"/>
                    <a:gd name="connsiteY3" fmla="*/ 899636 h 998839"/>
                    <a:gd name="connsiteX4" fmla="*/ 1531265 w 1792456"/>
                    <a:gd name="connsiteY4" fmla="*/ 988536 h 998839"/>
                    <a:gd name="connsiteX5" fmla="*/ 1792456 w 1792456"/>
                    <a:gd name="connsiteY5" fmla="*/ 994788 h 998839"/>
                    <a:gd name="connsiteX0" fmla="*/ 399 w 1790627"/>
                    <a:gd name="connsiteY0" fmla="*/ 0 h 998839"/>
                    <a:gd name="connsiteX1" fmla="*/ 59750 w 1790627"/>
                    <a:gd name="connsiteY1" fmla="*/ 487997 h 998839"/>
                    <a:gd name="connsiteX2" fmla="*/ 430886 w 1790627"/>
                    <a:gd name="connsiteY2" fmla="*/ 753586 h 998839"/>
                    <a:gd name="connsiteX3" fmla="*/ 973811 w 1790627"/>
                    <a:gd name="connsiteY3" fmla="*/ 899636 h 998839"/>
                    <a:gd name="connsiteX4" fmla="*/ 1529436 w 1790627"/>
                    <a:gd name="connsiteY4" fmla="*/ 988536 h 998839"/>
                    <a:gd name="connsiteX5" fmla="*/ 1790627 w 1790627"/>
                    <a:gd name="connsiteY5" fmla="*/ 994788 h 998839"/>
                    <a:gd name="connsiteX0" fmla="*/ 0 w 1790228"/>
                    <a:gd name="connsiteY0" fmla="*/ 0 h 998839"/>
                    <a:gd name="connsiteX1" fmla="*/ 96495 w 1790228"/>
                    <a:gd name="connsiteY1" fmla="*/ 518953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0 w 1774310"/>
                    <a:gd name="connsiteY0" fmla="*/ 0 h 998839"/>
                    <a:gd name="connsiteX1" fmla="*/ 80577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74310"/>
                    <a:gd name="connsiteY0" fmla="*/ 0 h 998839"/>
                    <a:gd name="connsiteX1" fmla="*/ 112415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15942"/>
                    <a:gd name="connsiteY0" fmla="*/ 0 h 998839"/>
                    <a:gd name="connsiteX1" fmla="*/ 54047 w 1715942"/>
                    <a:gd name="connsiteY1" fmla="*/ 518953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 name="connsiteX0" fmla="*/ 0 w 1715942"/>
                    <a:gd name="connsiteY0" fmla="*/ 0 h 998839"/>
                    <a:gd name="connsiteX1" fmla="*/ 69967 w 1715942"/>
                    <a:gd name="connsiteY1" fmla="*/ 504665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5942" h="998839">
                      <a:moveTo>
                        <a:pt x="0" y="0"/>
                      </a:moveTo>
                      <a:cubicBezTo>
                        <a:pt x="993" y="92074"/>
                        <a:pt x="10600" y="379067"/>
                        <a:pt x="69967" y="504665"/>
                      </a:cubicBezTo>
                      <a:cubicBezTo>
                        <a:pt x="129334" y="630263"/>
                        <a:pt x="218008" y="687758"/>
                        <a:pt x="356201" y="753586"/>
                      </a:cubicBezTo>
                      <a:cubicBezTo>
                        <a:pt x="494394" y="819414"/>
                        <a:pt x="716034" y="860478"/>
                        <a:pt x="899126" y="899636"/>
                      </a:cubicBezTo>
                      <a:cubicBezTo>
                        <a:pt x="1082218" y="938794"/>
                        <a:pt x="1331984" y="982186"/>
                        <a:pt x="1454751" y="988536"/>
                      </a:cubicBezTo>
                      <a:cubicBezTo>
                        <a:pt x="1577518" y="994886"/>
                        <a:pt x="1701125" y="1004313"/>
                        <a:pt x="1715942" y="9947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prstClr val="white"/>
                      </a:solidFill>
                      <a:ea typeface="Times New Roman"/>
                      <a:cs typeface="Arial"/>
                    </a:rPr>
                    <a:t> </a:t>
                  </a:r>
                  <a:endParaRPr lang="en-GB" sz="1100">
                    <a:solidFill>
                      <a:prstClr val="white"/>
                    </a:solidFill>
                    <a:ea typeface="SimSun"/>
                    <a:cs typeface="Arial"/>
                  </a:endParaRPr>
                </a:p>
              </p:txBody>
            </p:sp>
            <p:sp>
              <p:nvSpPr>
                <p:cNvPr id="258" name="Text Box 2"/>
                <p:cNvSpPr txBox="1">
                  <a:spLocks noChangeArrowheads="1"/>
                </p:cNvSpPr>
                <p:nvPr/>
              </p:nvSpPr>
              <p:spPr bwMode="auto">
                <a:xfrm>
                  <a:off x="1415835" y="481503"/>
                  <a:ext cx="1061450" cy="172727"/>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800" dirty="0">
                      <a:solidFill>
                        <a:srgbClr val="FFFFFF"/>
                      </a:solidFill>
                      <a:latin typeface="Calibri"/>
                      <a:ea typeface="Times New Roman"/>
                      <a:cs typeface="Arial"/>
                    </a:rPr>
                    <a:t>Root of discontinuity</a:t>
                  </a:r>
                  <a:endParaRPr lang="en-GB" sz="1100" dirty="0">
                    <a:solidFill>
                      <a:prstClr val="black"/>
                    </a:solidFill>
                    <a:latin typeface="Times New Roman"/>
                    <a:ea typeface="SimSun"/>
                  </a:endParaRPr>
                </a:p>
              </p:txBody>
            </p:sp>
            <p:cxnSp>
              <p:nvCxnSpPr>
                <p:cNvPr id="259" name="Straight Arrow Connector 258"/>
                <p:cNvCxnSpPr/>
                <p:nvPr/>
              </p:nvCxnSpPr>
              <p:spPr>
                <a:xfrm flipH="1">
                  <a:off x="1321327" y="648095"/>
                  <a:ext cx="347345" cy="35623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60" name="TextBox 247"/>
                <p:cNvSpPr txBox="1"/>
                <p:nvPr/>
              </p:nvSpPr>
              <p:spPr>
                <a:xfrm rot="16200000">
                  <a:off x="2911074" y="1450453"/>
                  <a:ext cx="712421" cy="257160"/>
                </a:xfrm>
                <a:prstGeom prst="rect">
                  <a:avLst/>
                </a:prstGeom>
                <a:noFill/>
              </p:spPr>
              <p:txBody>
                <a:bodyPr wrap="square" rtlCol="0">
                  <a:spAutoFit/>
                </a:bodyPr>
                <a:lstStyle/>
                <a:p>
                  <a:pPr algn="l" eaLnBrk="1" fontAlgn="auto" hangingPunct="1">
                    <a:spcBef>
                      <a:spcPts val="0"/>
                    </a:spcBef>
                    <a:spcAft>
                      <a:spcPts val="0"/>
                    </a:spcAft>
                  </a:pPr>
                  <a:r>
                    <a:rPr lang="en-GB" sz="1100">
                      <a:solidFill>
                        <a:srgbClr val="000000"/>
                      </a:solidFill>
                      <a:latin typeface="Calibri"/>
                      <a:ea typeface="SimSun"/>
                      <a:cs typeface="Arial"/>
                    </a:rPr>
                    <a:t>MPa</a:t>
                  </a:r>
                  <a:endParaRPr lang="en-GB" sz="1200">
                    <a:solidFill>
                      <a:prstClr val="black"/>
                    </a:solidFill>
                    <a:latin typeface="Times New Roman"/>
                    <a:ea typeface="SimSun"/>
                  </a:endParaRPr>
                </a:p>
              </p:txBody>
            </p:sp>
          </p:grpSp>
          <p:grpSp>
            <p:nvGrpSpPr>
              <p:cNvPr id="236" name="Group 235"/>
              <p:cNvGrpSpPr/>
              <p:nvPr/>
            </p:nvGrpSpPr>
            <p:grpSpPr>
              <a:xfrm>
                <a:off x="6227007" y="-230985"/>
                <a:ext cx="3113886" cy="2802882"/>
                <a:chOff x="342381" y="318742"/>
                <a:chExt cx="3053484" cy="2732432"/>
              </a:xfrm>
            </p:grpSpPr>
            <p:sp>
              <p:nvSpPr>
                <p:cNvPr id="237" name="Freeform 236"/>
                <p:cNvSpPr/>
                <p:nvPr/>
              </p:nvSpPr>
              <p:spPr>
                <a:xfrm>
                  <a:off x="1084544" y="343506"/>
                  <a:ext cx="1563997" cy="1030068"/>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730692"/>
                    <a:gd name="connsiteY0" fmla="*/ 0 h 1071908"/>
                    <a:gd name="connsiteX1" fmla="*/ 67310 w 1730692"/>
                    <a:gd name="connsiteY1" fmla="*/ 588010 h 1071908"/>
                    <a:gd name="connsiteX2" fmla="*/ 446405 w 1730692"/>
                    <a:gd name="connsiteY2" fmla="*/ 836930 h 1071908"/>
                    <a:gd name="connsiteX3" fmla="*/ 989330 w 1730692"/>
                    <a:gd name="connsiteY3" fmla="*/ 982980 h 1071908"/>
                    <a:gd name="connsiteX4" fmla="*/ 1544955 w 1730692"/>
                    <a:gd name="connsiteY4" fmla="*/ 1071880 h 1071908"/>
                    <a:gd name="connsiteX5" fmla="*/ 1730692 w 1730692"/>
                    <a:gd name="connsiteY5" fmla="*/ 11430 h 1071908"/>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702118 w 1761210"/>
                    <a:gd name="connsiteY4" fmla="*/ 1071880 h 1071908"/>
                    <a:gd name="connsiteX5" fmla="*/ 1730692 w 1761210"/>
                    <a:gd name="connsiteY5" fmla="*/ 11430 h 1071908"/>
                    <a:gd name="connsiteX0" fmla="*/ 0 w 1761210"/>
                    <a:gd name="connsiteY0" fmla="*/ 0 h 1148190"/>
                    <a:gd name="connsiteX1" fmla="*/ 67310 w 1761210"/>
                    <a:gd name="connsiteY1" fmla="*/ 588010 h 1148190"/>
                    <a:gd name="connsiteX2" fmla="*/ 446405 w 1761210"/>
                    <a:gd name="connsiteY2" fmla="*/ 836930 h 1148190"/>
                    <a:gd name="connsiteX3" fmla="*/ 989330 w 1761210"/>
                    <a:gd name="connsiteY3" fmla="*/ 982980 h 1148190"/>
                    <a:gd name="connsiteX4" fmla="*/ 1443829 w 1761210"/>
                    <a:gd name="connsiteY4" fmla="*/ 1057366 h 1148190"/>
                    <a:gd name="connsiteX5" fmla="*/ 1702118 w 1761210"/>
                    <a:gd name="connsiteY5" fmla="*/ 1071880 h 1148190"/>
                    <a:gd name="connsiteX6" fmla="*/ 1730692 w 1761210"/>
                    <a:gd name="connsiteY6" fmla="*/ 11430 h 1148190"/>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443829 w 1761210"/>
                    <a:gd name="connsiteY4" fmla="*/ 1057366 h 1071908"/>
                    <a:gd name="connsiteX5" fmla="*/ 1702118 w 1761210"/>
                    <a:gd name="connsiteY5" fmla="*/ 1071880 h 1071908"/>
                    <a:gd name="connsiteX6" fmla="*/ 1730692 w 1761210"/>
                    <a:gd name="connsiteY6" fmla="*/ 11430 h 1071908"/>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02118 w 1730692"/>
                    <a:gd name="connsiteY5" fmla="*/ 1071880 h 1071880"/>
                    <a:gd name="connsiteX6" fmla="*/ 1730692 w 1730692"/>
                    <a:gd name="connsiteY6" fmla="*/ 11430 h 1071880"/>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21168 w 1730692"/>
                    <a:gd name="connsiteY5" fmla="*/ 1071880 h 1071880"/>
                    <a:gd name="connsiteX6" fmla="*/ 1730692 w 1730692"/>
                    <a:gd name="connsiteY6" fmla="*/ 11430 h 1071880"/>
                    <a:gd name="connsiteX0" fmla="*/ 0 w 1721168"/>
                    <a:gd name="connsiteY0" fmla="*/ 0 h 1071880"/>
                    <a:gd name="connsiteX1" fmla="*/ 67310 w 1721168"/>
                    <a:gd name="connsiteY1" fmla="*/ 588010 h 1071880"/>
                    <a:gd name="connsiteX2" fmla="*/ 446405 w 1721168"/>
                    <a:gd name="connsiteY2" fmla="*/ 836930 h 1071880"/>
                    <a:gd name="connsiteX3" fmla="*/ 989330 w 1721168"/>
                    <a:gd name="connsiteY3" fmla="*/ 982980 h 1071880"/>
                    <a:gd name="connsiteX4" fmla="*/ 1443829 w 1721168"/>
                    <a:gd name="connsiteY4" fmla="*/ 1057366 h 1071880"/>
                    <a:gd name="connsiteX5" fmla="*/ 1721168 w 1721168"/>
                    <a:gd name="connsiteY5" fmla="*/ 1071880 h 1071880"/>
                    <a:gd name="connsiteX6" fmla="*/ 1711642 w 1721168"/>
                    <a:gd name="connsiteY6" fmla="*/ 11430 h 1071880"/>
                    <a:gd name="connsiteX0" fmla="*/ 0 w 1711642"/>
                    <a:gd name="connsiteY0" fmla="*/ 0 h 1081307"/>
                    <a:gd name="connsiteX1" fmla="*/ 67310 w 1711642"/>
                    <a:gd name="connsiteY1" fmla="*/ 588010 h 1081307"/>
                    <a:gd name="connsiteX2" fmla="*/ 446405 w 1711642"/>
                    <a:gd name="connsiteY2" fmla="*/ 836930 h 1081307"/>
                    <a:gd name="connsiteX3" fmla="*/ 989330 w 1711642"/>
                    <a:gd name="connsiteY3" fmla="*/ 982980 h 1081307"/>
                    <a:gd name="connsiteX4" fmla="*/ 1443829 w 1711642"/>
                    <a:gd name="connsiteY4" fmla="*/ 1057366 h 1081307"/>
                    <a:gd name="connsiteX5" fmla="*/ 1645754 w 1711642"/>
                    <a:gd name="connsiteY5" fmla="*/ 1081307 h 1081307"/>
                    <a:gd name="connsiteX6" fmla="*/ 1711642 w 1711642"/>
                    <a:gd name="connsiteY6" fmla="*/ 11430 h 1081307"/>
                    <a:gd name="connsiteX0" fmla="*/ 0 w 1645754"/>
                    <a:gd name="connsiteY0" fmla="*/ 0 h 1081307"/>
                    <a:gd name="connsiteX1" fmla="*/ 67310 w 1645754"/>
                    <a:gd name="connsiteY1" fmla="*/ 588010 h 1081307"/>
                    <a:gd name="connsiteX2" fmla="*/ 446405 w 1645754"/>
                    <a:gd name="connsiteY2" fmla="*/ 836930 h 1081307"/>
                    <a:gd name="connsiteX3" fmla="*/ 989330 w 1645754"/>
                    <a:gd name="connsiteY3" fmla="*/ 982980 h 1081307"/>
                    <a:gd name="connsiteX4" fmla="*/ 1443829 w 1645754"/>
                    <a:gd name="connsiteY4" fmla="*/ 1057366 h 1081307"/>
                    <a:gd name="connsiteX5" fmla="*/ 1645754 w 1645754"/>
                    <a:gd name="connsiteY5" fmla="*/ 1081307 h 1081307"/>
                    <a:gd name="connsiteX6" fmla="*/ 1589094 w 1645754"/>
                    <a:gd name="connsiteY6" fmla="*/ 162259 h 1081307"/>
                    <a:gd name="connsiteX0" fmla="*/ 0 w 1683362"/>
                    <a:gd name="connsiteY0" fmla="*/ 0 h 1081307"/>
                    <a:gd name="connsiteX1" fmla="*/ 67310 w 1683362"/>
                    <a:gd name="connsiteY1" fmla="*/ 588010 h 1081307"/>
                    <a:gd name="connsiteX2" fmla="*/ 446405 w 1683362"/>
                    <a:gd name="connsiteY2" fmla="*/ 836930 h 1081307"/>
                    <a:gd name="connsiteX3" fmla="*/ 989330 w 1683362"/>
                    <a:gd name="connsiteY3" fmla="*/ 982980 h 1081307"/>
                    <a:gd name="connsiteX4" fmla="*/ 1443829 w 1683362"/>
                    <a:gd name="connsiteY4" fmla="*/ 1057366 h 1081307"/>
                    <a:gd name="connsiteX5" fmla="*/ 1645754 w 1683362"/>
                    <a:gd name="connsiteY5" fmla="*/ 1081307 h 1081307"/>
                    <a:gd name="connsiteX6" fmla="*/ 1683362 w 1683362"/>
                    <a:gd name="connsiteY6" fmla="*/ 20857 h 1081307"/>
                    <a:gd name="connsiteX0" fmla="*/ 0 w 1683461"/>
                    <a:gd name="connsiteY0" fmla="*/ 0 h 1081307"/>
                    <a:gd name="connsiteX1" fmla="*/ 67310 w 1683461"/>
                    <a:gd name="connsiteY1" fmla="*/ 588010 h 1081307"/>
                    <a:gd name="connsiteX2" fmla="*/ 446405 w 1683461"/>
                    <a:gd name="connsiteY2" fmla="*/ 836930 h 1081307"/>
                    <a:gd name="connsiteX3" fmla="*/ 989330 w 1683461"/>
                    <a:gd name="connsiteY3" fmla="*/ 982980 h 1081307"/>
                    <a:gd name="connsiteX4" fmla="*/ 1443829 w 1683461"/>
                    <a:gd name="connsiteY4" fmla="*/ 1057366 h 1081307"/>
                    <a:gd name="connsiteX5" fmla="*/ 1683461 w 1683461"/>
                    <a:gd name="connsiteY5" fmla="*/ 1081307 h 1081307"/>
                    <a:gd name="connsiteX6" fmla="*/ 1683362 w 1683461"/>
                    <a:gd name="connsiteY6" fmla="*/ 20857 h 1081307"/>
                    <a:gd name="connsiteX0" fmla="*/ 0 w 1791244"/>
                    <a:gd name="connsiteY0" fmla="*/ 0 h 1119407"/>
                    <a:gd name="connsiteX1" fmla="*/ 67310 w 1791244"/>
                    <a:gd name="connsiteY1" fmla="*/ 588010 h 1119407"/>
                    <a:gd name="connsiteX2" fmla="*/ 446405 w 1791244"/>
                    <a:gd name="connsiteY2" fmla="*/ 836930 h 1119407"/>
                    <a:gd name="connsiteX3" fmla="*/ 989330 w 1791244"/>
                    <a:gd name="connsiteY3" fmla="*/ 982980 h 1119407"/>
                    <a:gd name="connsiteX4" fmla="*/ 1443829 w 1791244"/>
                    <a:gd name="connsiteY4" fmla="*/ 1057366 h 1119407"/>
                    <a:gd name="connsiteX5" fmla="*/ 1791244 w 1791244"/>
                    <a:gd name="connsiteY5" fmla="*/ 1119407 h 1119407"/>
                    <a:gd name="connsiteX6" fmla="*/ 1683362 w 1791244"/>
                    <a:gd name="connsiteY6" fmla="*/ 208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970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58957 h 1119407"/>
                    <a:gd name="connsiteX0" fmla="*/ 0 w 1812801"/>
                    <a:gd name="connsiteY0" fmla="*/ 0 h 1119407"/>
                    <a:gd name="connsiteX1" fmla="*/ 67310 w 1812801"/>
                    <a:gd name="connsiteY1" fmla="*/ 588010 h 1119407"/>
                    <a:gd name="connsiteX2" fmla="*/ 446405 w 1812801"/>
                    <a:gd name="connsiteY2" fmla="*/ 836930 h 1119407"/>
                    <a:gd name="connsiteX3" fmla="*/ 989330 w 1812801"/>
                    <a:gd name="connsiteY3" fmla="*/ 982980 h 1119407"/>
                    <a:gd name="connsiteX4" fmla="*/ 1443829 w 1812801"/>
                    <a:gd name="connsiteY4" fmla="*/ 1057366 h 1119407"/>
                    <a:gd name="connsiteX5" fmla="*/ 1812801 w 1812801"/>
                    <a:gd name="connsiteY5" fmla="*/ 1119407 h 1119407"/>
                    <a:gd name="connsiteX6" fmla="*/ 1812701 w 1812801"/>
                    <a:gd name="connsiteY6" fmla="*/ 58957 h 1119407"/>
                    <a:gd name="connsiteX0" fmla="*/ 0 w 1823579"/>
                    <a:gd name="connsiteY0" fmla="*/ 45818 h 1060450"/>
                    <a:gd name="connsiteX1" fmla="*/ 78088 w 1823579"/>
                    <a:gd name="connsiteY1" fmla="*/ 529053 h 1060450"/>
                    <a:gd name="connsiteX2" fmla="*/ 457183 w 1823579"/>
                    <a:gd name="connsiteY2" fmla="*/ 777973 h 1060450"/>
                    <a:gd name="connsiteX3" fmla="*/ 1000108 w 1823579"/>
                    <a:gd name="connsiteY3" fmla="*/ 924023 h 1060450"/>
                    <a:gd name="connsiteX4" fmla="*/ 1454607 w 1823579"/>
                    <a:gd name="connsiteY4" fmla="*/ 998409 h 1060450"/>
                    <a:gd name="connsiteX5" fmla="*/ 1823579 w 1823579"/>
                    <a:gd name="connsiteY5" fmla="*/ 1060450 h 1060450"/>
                    <a:gd name="connsiteX6" fmla="*/ 1823479 w 1823579"/>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28968"/>
                    <a:gd name="connsiteY0" fmla="*/ 14862 h 1022350"/>
                    <a:gd name="connsiteX1" fmla="*/ 70004 w 1828968"/>
                    <a:gd name="connsiteY1" fmla="*/ 529053 h 1022350"/>
                    <a:gd name="connsiteX2" fmla="*/ 449099 w 1828968"/>
                    <a:gd name="connsiteY2" fmla="*/ 777973 h 1022350"/>
                    <a:gd name="connsiteX3" fmla="*/ 992024 w 1828968"/>
                    <a:gd name="connsiteY3" fmla="*/ 924023 h 1022350"/>
                    <a:gd name="connsiteX4" fmla="*/ 1446523 w 1828968"/>
                    <a:gd name="connsiteY4" fmla="*/ 998409 h 1022350"/>
                    <a:gd name="connsiteX5" fmla="*/ 1828968 w 1828968"/>
                    <a:gd name="connsiteY5" fmla="*/ 1022350 h 1022350"/>
                    <a:gd name="connsiteX6" fmla="*/ 1815395 w 1828968"/>
                    <a:gd name="connsiteY6" fmla="*/ 0 h 1022350"/>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31116 w 1784636"/>
                    <a:gd name="connsiteY0" fmla="*/ 0 h 1007488"/>
                    <a:gd name="connsiteX1" fmla="*/ 25672 w 1784636"/>
                    <a:gd name="connsiteY1" fmla="*/ 514191 h 1007488"/>
                    <a:gd name="connsiteX2" fmla="*/ 404767 w 1784636"/>
                    <a:gd name="connsiteY2" fmla="*/ 763111 h 1007488"/>
                    <a:gd name="connsiteX3" fmla="*/ 947692 w 1784636"/>
                    <a:gd name="connsiteY3" fmla="*/ 909161 h 1007488"/>
                    <a:gd name="connsiteX4" fmla="*/ 1402191 w 1784636"/>
                    <a:gd name="connsiteY4" fmla="*/ 983547 h 1007488"/>
                    <a:gd name="connsiteX5" fmla="*/ 1784636 w 1784636"/>
                    <a:gd name="connsiteY5" fmla="*/ 1007488 h 1007488"/>
                    <a:gd name="connsiteX6" fmla="*/ 1784535 w 1784636"/>
                    <a:gd name="connsiteY6" fmla="*/ 1806 h 1007488"/>
                    <a:gd name="connsiteX0" fmla="*/ 0 w 1753520"/>
                    <a:gd name="connsiteY0" fmla="*/ 0 h 1007488"/>
                    <a:gd name="connsiteX1" fmla="*/ 59226 w 1753520"/>
                    <a:gd name="connsiteY1" fmla="*/ 514191 h 1007488"/>
                    <a:gd name="connsiteX2" fmla="*/ 373651 w 1753520"/>
                    <a:gd name="connsiteY2" fmla="*/ 763111 h 1007488"/>
                    <a:gd name="connsiteX3" fmla="*/ 916576 w 1753520"/>
                    <a:gd name="connsiteY3" fmla="*/ 909161 h 1007488"/>
                    <a:gd name="connsiteX4" fmla="*/ 1371075 w 1753520"/>
                    <a:gd name="connsiteY4" fmla="*/ 983547 h 1007488"/>
                    <a:gd name="connsiteX5" fmla="*/ 1753520 w 1753520"/>
                    <a:gd name="connsiteY5" fmla="*/ 1007488 h 1007488"/>
                    <a:gd name="connsiteX6" fmla="*/ 1753419 w 1753520"/>
                    <a:gd name="connsiteY6" fmla="*/ 1806 h 1007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3520" h="1007488">
                      <a:moveTo>
                        <a:pt x="0" y="0"/>
                      </a:moveTo>
                      <a:cubicBezTo>
                        <a:pt x="3314" y="80169"/>
                        <a:pt x="-3049" y="387006"/>
                        <a:pt x="59226" y="514191"/>
                      </a:cubicBezTo>
                      <a:cubicBezTo>
                        <a:pt x="121501" y="641376"/>
                        <a:pt x="230759" y="697283"/>
                        <a:pt x="373651" y="763111"/>
                      </a:cubicBezTo>
                      <a:cubicBezTo>
                        <a:pt x="516543" y="828939"/>
                        <a:pt x="750339" y="872422"/>
                        <a:pt x="916576" y="909161"/>
                      </a:cubicBezTo>
                      <a:cubicBezTo>
                        <a:pt x="1082813" y="945900"/>
                        <a:pt x="1231584" y="967159"/>
                        <a:pt x="1371075" y="983547"/>
                      </a:cubicBezTo>
                      <a:cubicBezTo>
                        <a:pt x="1510566" y="999935"/>
                        <a:pt x="1597759" y="1004011"/>
                        <a:pt x="1753520" y="1007488"/>
                      </a:cubicBezTo>
                      <a:cubicBezTo>
                        <a:pt x="1752462" y="609026"/>
                        <a:pt x="1752076" y="397094"/>
                        <a:pt x="1753419" y="1806"/>
                      </a:cubicBezTo>
                    </a:path>
                  </a:pathLst>
                </a:custGeom>
                <a:solidFill>
                  <a:srgbClr val="041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prstClr val="white"/>
                      </a:solidFill>
                      <a:ea typeface="Times New Roman"/>
                      <a:cs typeface="Arial"/>
                    </a:rPr>
                    <a:t> </a:t>
                  </a:r>
                  <a:endParaRPr lang="en-GB" sz="1100">
                    <a:solidFill>
                      <a:prstClr val="white"/>
                    </a:solidFill>
                    <a:ea typeface="SimSun"/>
                    <a:cs typeface="Arial"/>
                  </a:endParaRPr>
                </a:p>
              </p:txBody>
            </p:sp>
            <p:cxnSp>
              <p:nvCxnSpPr>
                <p:cNvPr id="238" name="Straight Connector 237"/>
                <p:cNvCxnSpPr/>
                <p:nvPr/>
              </p:nvCxnSpPr>
              <p:spPr bwMode="auto">
                <a:xfrm flipH="1">
                  <a:off x="1394368" y="1147254"/>
                  <a:ext cx="2396" cy="1903920"/>
                </a:xfrm>
                <a:prstGeom prst="line">
                  <a:avLst/>
                </a:prstGeom>
                <a:solidFill>
                  <a:schemeClr val="accent1"/>
                </a:solidFill>
                <a:ln w="38100" cap="flat" cmpd="sng" algn="ctr">
                  <a:solidFill>
                    <a:srgbClr val="00FF00"/>
                  </a:solidFill>
                  <a:prstDash val="lgDash"/>
                  <a:round/>
                  <a:headEnd type="none" w="med" len="med"/>
                  <a:tailEnd type="none" w="med" len="med"/>
                </a:ln>
                <a:effectLst/>
              </p:spPr>
            </p:cxnSp>
            <p:cxnSp>
              <p:nvCxnSpPr>
                <p:cNvPr id="239" name="Straight Connector 238"/>
                <p:cNvCxnSpPr/>
                <p:nvPr/>
              </p:nvCxnSpPr>
              <p:spPr bwMode="auto">
                <a:xfrm>
                  <a:off x="1181064" y="1013080"/>
                  <a:ext cx="0" cy="2038094"/>
                </a:xfrm>
                <a:prstGeom prst="line">
                  <a:avLst/>
                </a:prstGeom>
                <a:solidFill>
                  <a:schemeClr val="accent1"/>
                </a:solidFill>
                <a:ln w="38100" cap="flat" cmpd="sng" algn="ctr">
                  <a:solidFill>
                    <a:srgbClr val="00FF00"/>
                  </a:solidFill>
                  <a:prstDash val="lgDash"/>
                  <a:round/>
                  <a:headEnd type="none" w="med" len="med"/>
                  <a:tailEnd type="none" w="med" len="med"/>
                </a:ln>
                <a:effectLst/>
              </p:spPr>
            </p:cxnSp>
            <p:sp>
              <p:nvSpPr>
                <p:cNvPr id="240" name="Text Box 2"/>
                <p:cNvSpPr txBox="1">
                  <a:spLocks noChangeArrowheads="1"/>
                </p:cNvSpPr>
                <p:nvPr/>
              </p:nvSpPr>
              <p:spPr bwMode="auto">
                <a:xfrm rot="16200000">
                  <a:off x="1028784" y="2691319"/>
                  <a:ext cx="518496" cy="186550"/>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dirty="0">
                      <a:solidFill>
                        <a:srgbClr val="FFFFFF"/>
                      </a:solidFill>
                      <a:latin typeface="Calibri"/>
                      <a:ea typeface="Times New Roman"/>
                      <a:cs typeface="Arial"/>
                    </a:rPr>
                    <a:t>Adhesive</a:t>
                  </a:r>
                  <a:endParaRPr lang="en-GB" sz="1400" dirty="0">
                    <a:solidFill>
                      <a:prstClr val="black"/>
                    </a:solidFill>
                    <a:latin typeface="Times New Roman"/>
                    <a:ea typeface="SimSun"/>
                  </a:endParaRPr>
                </a:p>
              </p:txBody>
            </p:sp>
            <p:sp>
              <p:nvSpPr>
                <p:cNvPr id="241" name="Text Box 2"/>
                <p:cNvSpPr txBox="1">
                  <a:spLocks noChangeArrowheads="1"/>
                </p:cNvSpPr>
                <p:nvPr/>
              </p:nvSpPr>
              <p:spPr bwMode="auto">
                <a:xfrm>
                  <a:off x="1806581" y="2770440"/>
                  <a:ext cx="518487" cy="185458"/>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dirty="0">
                      <a:solidFill>
                        <a:srgbClr val="FFFFFF"/>
                      </a:solidFill>
                      <a:latin typeface="Calibri"/>
                      <a:ea typeface="Times New Roman"/>
                      <a:cs typeface="Arial"/>
                    </a:rPr>
                    <a:t>CSM</a:t>
                  </a:r>
                  <a:endParaRPr lang="en-GB" sz="1400" dirty="0">
                    <a:solidFill>
                      <a:prstClr val="black"/>
                    </a:solidFill>
                    <a:latin typeface="Times New Roman"/>
                    <a:ea typeface="SimSun"/>
                  </a:endParaRPr>
                </a:p>
              </p:txBody>
            </p:sp>
            <p:sp>
              <p:nvSpPr>
                <p:cNvPr id="242" name="Text Box 2"/>
                <p:cNvSpPr txBox="1">
                  <a:spLocks noChangeArrowheads="1"/>
                </p:cNvSpPr>
                <p:nvPr/>
              </p:nvSpPr>
              <p:spPr bwMode="auto">
                <a:xfrm>
                  <a:off x="446242" y="2763109"/>
                  <a:ext cx="518487" cy="185458"/>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dirty="0">
                      <a:solidFill>
                        <a:srgbClr val="FFFFFF"/>
                      </a:solidFill>
                      <a:latin typeface="Calibri"/>
                      <a:ea typeface="Times New Roman"/>
                      <a:cs typeface="Arial"/>
                    </a:rPr>
                    <a:t>CSM</a:t>
                  </a:r>
                  <a:endParaRPr lang="en-GB" sz="1400" dirty="0">
                    <a:solidFill>
                      <a:prstClr val="black"/>
                    </a:solidFill>
                    <a:latin typeface="Times New Roman"/>
                    <a:ea typeface="SimSun"/>
                  </a:endParaRPr>
                </a:p>
              </p:txBody>
            </p:sp>
            <p:sp>
              <p:nvSpPr>
                <p:cNvPr id="243" name="Text Box 2"/>
                <p:cNvSpPr txBox="1">
                  <a:spLocks noChangeArrowheads="1"/>
                </p:cNvSpPr>
                <p:nvPr/>
              </p:nvSpPr>
              <p:spPr bwMode="auto">
                <a:xfrm>
                  <a:off x="342381" y="426011"/>
                  <a:ext cx="532501" cy="339663"/>
                </a:xfrm>
                <a:prstGeom prst="rect">
                  <a:avLst/>
                </a:prstGeom>
                <a:noFill/>
                <a:ln w="9525">
                  <a:noFill/>
                  <a:miter lim="800000"/>
                  <a:headEnd/>
                  <a:tailEnd/>
                </a:ln>
              </p:spPr>
              <p:txBody>
                <a:bodyPr rot="0" vert="horz" wrap="square" lIns="18000" tIns="18000" rIns="18000" bIns="18000" anchor="t" anchorCtr="0">
                  <a:noAutofit/>
                </a:bodyPr>
                <a:lstStyle/>
                <a:p>
                  <a:pPr>
                    <a:spcBef>
                      <a:spcPts val="0"/>
                    </a:spcBef>
                    <a:spcAft>
                      <a:spcPts val="0"/>
                    </a:spcAft>
                  </a:pPr>
                  <a:r>
                    <a:rPr lang="en-GB" sz="900" dirty="0">
                      <a:solidFill>
                        <a:srgbClr val="FFFFFF"/>
                      </a:solidFill>
                      <a:latin typeface="Calibri"/>
                      <a:ea typeface="Times New Roman"/>
                      <a:cs typeface="Arial"/>
                    </a:rPr>
                    <a:t>Inner adherend</a:t>
                  </a:r>
                  <a:endParaRPr lang="en-GB" sz="1200" dirty="0">
                    <a:solidFill>
                      <a:prstClr val="black"/>
                    </a:solidFill>
                    <a:latin typeface="Times New Roman"/>
                    <a:ea typeface="SimSun"/>
                  </a:endParaRPr>
                </a:p>
              </p:txBody>
            </p:sp>
            <p:sp>
              <p:nvSpPr>
                <p:cNvPr id="244" name="Text Box 2"/>
                <p:cNvSpPr txBox="1">
                  <a:spLocks noChangeArrowheads="1"/>
                </p:cNvSpPr>
                <p:nvPr/>
              </p:nvSpPr>
              <p:spPr bwMode="auto">
                <a:xfrm>
                  <a:off x="1597989" y="811260"/>
                  <a:ext cx="935672" cy="18054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dirty="0">
                      <a:solidFill>
                        <a:srgbClr val="FFFFFF"/>
                      </a:solidFill>
                      <a:latin typeface="Calibri"/>
                      <a:ea typeface="Times New Roman"/>
                      <a:cs typeface="Arial"/>
                    </a:rPr>
                    <a:t>Outer adherend</a:t>
                  </a:r>
                  <a:endParaRPr lang="en-GB" sz="1200" dirty="0">
                    <a:solidFill>
                      <a:prstClr val="black"/>
                    </a:solidFill>
                    <a:latin typeface="Times New Roman"/>
                    <a:ea typeface="SimSun"/>
                  </a:endParaRPr>
                </a:p>
              </p:txBody>
            </p:sp>
            <p:sp>
              <p:nvSpPr>
                <p:cNvPr id="245" name="Freeform 244"/>
                <p:cNvSpPr/>
                <p:nvPr/>
              </p:nvSpPr>
              <p:spPr>
                <a:xfrm>
                  <a:off x="1079780" y="318742"/>
                  <a:ext cx="1554388" cy="1058089"/>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678796"/>
                    <a:gd name="connsiteY0" fmla="*/ 0 h 1082183"/>
                    <a:gd name="connsiteX1" fmla="*/ 67310 w 1678796"/>
                    <a:gd name="connsiteY1" fmla="*/ 588010 h 1082183"/>
                    <a:gd name="connsiteX2" fmla="*/ 446405 w 1678796"/>
                    <a:gd name="connsiteY2" fmla="*/ 836930 h 1082183"/>
                    <a:gd name="connsiteX3" fmla="*/ 989330 w 1678796"/>
                    <a:gd name="connsiteY3" fmla="*/ 982980 h 1082183"/>
                    <a:gd name="connsiteX4" fmla="*/ 1544955 w 1678796"/>
                    <a:gd name="connsiteY4" fmla="*/ 1071880 h 1082183"/>
                    <a:gd name="connsiteX5" fmla="*/ 1678796 w 1678796"/>
                    <a:gd name="connsiteY5" fmla="*/ 1078132 h 1082183"/>
                    <a:gd name="connsiteX0" fmla="*/ 0 w 1806146"/>
                    <a:gd name="connsiteY0" fmla="*/ 0 h 1082183"/>
                    <a:gd name="connsiteX1" fmla="*/ 67310 w 1806146"/>
                    <a:gd name="connsiteY1" fmla="*/ 588010 h 1082183"/>
                    <a:gd name="connsiteX2" fmla="*/ 446405 w 1806146"/>
                    <a:gd name="connsiteY2" fmla="*/ 836930 h 1082183"/>
                    <a:gd name="connsiteX3" fmla="*/ 989330 w 1806146"/>
                    <a:gd name="connsiteY3" fmla="*/ 982980 h 1082183"/>
                    <a:gd name="connsiteX4" fmla="*/ 1544955 w 1806146"/>
                    <a:gd name="connsiteY4" fmla="*/ 1071880 h 1082183"/>
                    <a:gd name="connsiteX5" fmla="*/ 1806146 w 1806146"/>
                    <a:gd name="connsiteY5" fmla="*/ 1078132 h 1082183"/>
                    <a:gd name="connsiteX0" fmla="*/ 0 w 1790228"/>
                    <a:gd name="connsiteY0" fmla="*/ 0 h 998839"/>
                    <a:gd name="connsiteX1" fmla="*/ 51392 w 1790228"/>
                    <a:gd name="connsiteY1" fmla="*/ 504666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2228 w 1792456"/>
                    <a:gd name="connsiteY0" fmla="*/ 0 h 998839"/>
                    <a:gd name="connsiteX1" fmla="*/ 53620 w 1792456"/>
                    <a:gd name="connsiteY1" fmla="*/ 504666 h 998839"/>
                    <a:gd name="connsiteX2" fmla="*/ 432715 w 1792456"/>
                    <a:gd name="connsiteY2" fmla="*/ 753586 h 998839"/>
                    <a:gd name="connsiteX3" fmla="*/ 975640 w 1792456"/>
                    <a:gd name="connsiteY3" fmla="*/ 899636 h 998839"/>
                    <a:gd name="connsiteX4" fmla="*/ 1531265 w 1792456"/>
                    <a:gd name="connsiteY4" fmla="*/ 988536 h 998839"/>
                    <a:gd name="connsiteX5" fmla="*/ 1792456 w 1792456"/>
                    <a:gd name="connsiteY5" fmla="*/ 994788 h 998839"/>
                    <a:gd name="connsiteX0" fmla="*/ 399 w 1790627"/>
                    <a:gd name="connsiteY0" fmla="*/ 0 h 998839"/>
                    <a:gd name="connsiteX1" fmla="*/ 59750 w 1790627"/>
                    <a:gd name="connsiteY1" fmla="*/ 487997 h 998839"/>
                    <a:gd name="connsiteX2" fmla="*/ 430886 w 1790627"/>
                    <a:gd name="connsiteY2" fmla="*/ 753586 h 998839"/>
                    <a:gd name="connsiteX3" fmla="*/ 973811 w 1790627"/>
                    <a:gd name="connsiteY3" fmla="*/ 899636 h 998839"/>
                    <a:gd name="connsiteX4" fmla="*/ 1529436 w 1790627"/>
                    <a:gd name="connsiteY4" fmla="*/ 988536 h 998839"/>
                    <a:gd name="connsiteX5" fmla="*/ 1790627 w 1790627"/>
                    <a:gd name="connsiteY5" fmla="*/ 994788 h 998839"/>
                    <a:gd name="connsiteX0" fmla="*/ 0 w 1790228"/>
                    <a:gd name="connsiteY0" fmla="*/ 0 h 998839"/>
                    <a:gd name="connsiteX1" fmla="*/ 96495 w 1790228"/>
                    <a:gd name="connsiteY1" fmla="*/ 518953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0 w 1774310"/>
                    <a:gd name="connsiteY0" fmla="*/ 0 h 998839"/>
                    <a:gd name="connsiteX1" fmla="*/ 80577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74310"/>
                    <a:gd name="connsiteY0" fmla="*/ 0 h 998839"/>
                    <a:gd name="connsiteX1" fmla="*/ 112415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15942"/>
                    <a:gd name="connsiteY0" fmla="*/ 0 h 998839"/>
                    <a:gd name="connsiteX1" fmla="*/ 54047 w 1715942"/>
                    <a:gd name="connsiteY1" fmla="*/ 518953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 name="connsiteX0" fmla="*/ 0 w 1715942"/>
                    <a:gd name="connsiteY0" fmla="*/ 0 h 998839"/>
                    <a:gd name="connsiteX1" fmla="*/ 69967 w 1715942"/>
                    <a:gd name="connsiteY1" fmla="*/ 504665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5942" h="998839">
                      <a:moveTo>
                        <a:pt x="0" y="0"/>
                      </a:moveTo>
                      <a:cubicBezTo>
                        <a:pt x="993" y="92074"/>
                        <a:pt x="10600" y="379067"/>
                        <a:pt x="69967" y="504665"/>
                      </a:cubicBezTo>
                      <a:cubicBezTo>
                        <a:pt x="129334" y="630263"/>
                        <a:pt x="218008" y="687758"/>
                        <a:pt x="356201" y="753586"/>
                      </a:cubicBezTo>
                      <a:cubicBezTo>
                        <a:pt x="494394" y="819414"/>
                        <a:pt x="716034" y="860478"/>
                        <a:pt x="899126" y="899636"/>
                      </a:cubicBezTo>
                      <a:cubicBezTo>
                        <a:pt x="1082218" y="938794"/>
                        <a:pt x="1331984" y="982186"/>
                        <a:pt x="1454751" y="988536"/>
                      </a:cubicBezTo>
                      <a:cubicBezTo>
                        <a:pt x="1577518" y="994886"/>
                        <a:pt x="1701125" y="1004313"/>
                        <a:pt x="1715942" y="9947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prstClr val="white"/>
                      </a:solidFill>
                      <a:ea typeface="Times New Roman"/>
                      <a:cs typeface="Arial"/>
                    </a:rPr>
                    <a:t> </a:t>
                  </a:r>
                  <a:endParaRPr lang="en-GB" sz="1100">
                    <a:solidFill>
                      <a:prstClr val="white"/>
                    </a:solidFill>
                    <a:ea typeface="SimSun"/>
                    <a:cs typeface="Arial"/>
                  </a:endParaRPr>
                </a:p>
              </p:txBody>
            </p:sp>
            <p:sp>
              <p:nvSpPr>
                <p:cNvPr id="246" name="Text Box 2"/>
                <p:cNvSpPr txBox="1">
                  <a:spLocks noChangeArrowheads="1"/>
                </p:cNvSpPr>
                <p:nvPr/>
              </p:nvSpPr>
              <p:spPr bwMode="auto">
                <a:xfrm>
                  <a:off x="1415835" y="481503"/>
                  <a:ext cx="1061450" cy="172727"/>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800" dirty="0">
                      <a:solidFill>
                        <a:srgbClr val="FFFFFF"/>
                      </a:solidFill>
                      <a:latin typeface="Calibri"/>
                      <a:ea typeface="Times New Roman"/>
                      <a:cs typeface="Arial"/>
                    </a:rPr>
                    <a:t>Root of discontinuity</a:t>
                  </a:r>
                  <a:endParaRPr lang="en-GB" sz="1100" dirty="0">
                    <a:solidFill>
                      <a:prstClr val="black"/>
                    </a:solidFill>
                    <a:latin typeface="Times New Roman"/>
                    <a:ea typeface="SimSun"/>
                  </a:endParaRPr>
                </a:p>
              </p:txBody>
            </p:sp>
            <p:cxnSp>
              <p:nvCxnSpPr>
                <p:cNvPr id="247" name="Straight Arrow Connector 246"/>
                <p:cNvCxnSpPr/>
                <p:nvPr/>
              </p:nvCxnSpPr>
              <p:spPr>
                <a:xfrm flipH="1">
                  <a:off x="1321327" y="648095"/>
                  <a:ext cx="347345" cy="35623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48" name="TextBox 247"/>
                <p:cNvSpPr txBox="1"/>
                <p:nvPr/>
              </p:nvSpPr>
              <p:spPr>
                <a:xfrm rot="16200000">
                  <a:off x="2911074" y="1450453"/>
                  <a:ext cx="712421" cy="257160"/>
                </a:xfrm>
                <a:prstGeom prst="rect">
                  <a:avLst/>
                </a:prstGeom>
                <a:noFill/>
              </p:spPr>
              <p:txBody>
                <a:bodyPr wrap="square" rtlCol="0">
                  <a:spAutoFit/>
                </a:bodyPr>
                <a:lstStyle/>
                <a:p>
                  <a:pPr algn="l" eaLnBrk="1" fontAlgn="auto" hangingPunct="1">
                    <a:spcBef>
                      <a:spcPts val="0"/>
                    </a:spcBef>
                    <a:spcAft>
                      <a:spcPts val="0"/>
                    </a:spcAft>
                  </a:pPr>
                  <a:r>
                    <a:rPr lang="en-GB" sz="1100">
                      <a:solidFill>
                        <a:srgbClr val="000000"/>
                      </a:solidFill>
                      <a:latin typeface="Calibri"/>
                      <a:ea typeface="SimSun"/>
                      <a:cs typeface="Arial"/>
                    </a:rPr>
                    <a:t>MPa</a:t>
                  </a:r>
                  <a:endParaRPr lang="en-GB" sz="1200">
                    <a:solidFill>
                      <a:prstClr val="black"/>
                    </a:solidFill>
                    <a:latin typeface="Times New Roman"/>
                    <a:ea typeface="SimSun"/>
                  </a:endParaRPr>
                </a:p>
              </p:txBody>
            </p:sp>
          </p:grpSp>
        </p:grpSp>
      </p:grpSp>
    </p:spTree>
    <p:extLst>
      <p:ext uri="{BB962C8B-B14F-4D97-AF65-F5344CB8AC3E}">
        <p14:creationId xmlns:p14="http://schemas.microsoft.com/office/powerpoint/2010/main" val="1389554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8" name="Group 137"/>
          <p:cNvGrpSpPr>
            <a:grpSpLocks noChangeAspect="1"/>
          </p:cNvGrpSpPr>
          <p:nvPr/>
        </p:nvGrpSpPr>
        <p:grpSpPr>
          <a:xfrm>
            <a:off x="146230" y="640811"/>
            <a:ext cx="8870248" cy="2919222"/>
            <a:chOff x="0" y="0"/>
            <a:chExt cx="9856298" cy="3243580"/>
          </a:xfrm>
        </p:grpSpPr>
        <p:pic>
          <p:nvPicPr>
            <p:cNvPr id="139" name="Picture 138"/>
            <p:cNvPicPr>
              <a:picLocks noChangeAspect="1" noChangeArrowheads="1"/>
            </p:cNvPicPr>
            <p:nvPr/>
          </p:nvPicPr>
          <p:blipFill rotWithShape="1">
            <a:blip r:embed="rId2">
              <a:extLst>
                <a:ext uri="{28A0092B-C50C-407E-A947-70E740481C1C}">
                  <a14:useLocalDpi xmlns:a14="http://schemas.microsoft.com/office/drawing/2010/main" val="0"/>
                </a:ext>
              </a:extLst>
            </a:blip>
            <a:srcRect t="29903" b="22025"/>
            <a:stretch/>
          </p:blipFill>
          <p:spPr bwMode="auto">
            <a:xfrm>
              <a:off x="0" y="0"/>
              <a:ext cx="9749470" cy="324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0" name="Group 139"/>
            <p:cNvGrpSpPr/>
            <p:nvPr/>
          </p:nvGrpSpPr>
          <p:grpSpPr>
            <a:xfrm>
              <a:off x="286041" y="245331"/>
              <a:ext cx="9570257" cy="2813876"/>
              <a:chOff x="286041" y="245331"/>
              <a:chExt cx="9570257" cy="2813876"/>
            </a:xfrm>
          </p:grpSpPr>
          <p:grpSp>
            <p:nvGrpSpPr>
              <p:cNvPr id="141" name="Group 140"/>
              <p:cNvGrpSpPr/>
              <p:nvPr/>
            </p:nvGrpSpPr>
            <p:grpSpPr>
              <a:xfrm>
                <a:off x="286041" y="245331"/>
                <a:ext cx="3113883" cy="2802881"/>
                <a:chOff x="286043" y="245332"/>
                <a:chExt cx="3053484" cy="2732432"/>
              </a:xfrm>
            </p:grpSpPr>
            <p:sp>
              <p:nvSpPr>
                <p:cNvPr id="211" name="Freeform 210"/>
                <p:cNvSpPr/>
                <p:nvPr/>
              </p:nvSpPr>
              <p:spPr>
                <a:xfrm>
                  <a:off x="1028206" y="270096"/>
                  <a:ext cx="1563997" cy="1030068"/>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730692"/>
                    <a:gd name="connsiteY0" fmla="*/ 0 h 1071908"/>
                    <a:gd name="connsiteX1" fmla="*/ 67310 w 1730692"/>
                    <a:gd name="connsiteY1" fmla="*/ 588010 h 1071908"/>
                    <a:gd name="connsiteX2" fmla="*/ 446405 w 1730692"/>
                    <a:gd name="connsiteY2" fmla="*/ 836930 h 1071908"/>
                    <a:gd name="connsiteX3" fmla="*/ 989330 w 1730692"/>
                    <a:gd name="connsiteY3" fmla="*/ 982980 h 1071908"/>
                    <a:gd name="connsiteX4" fmla="*/ 1544955 w 1730692"/>
                    <a:gd name="connsiteY4" fmla="*/ 1071880 h 1071908"/>
                    <a:gd name="connsiteX5" fmla="*/ 1730692 w 1730692"/>
                    <a:gd name="connsiteY5" fmla="*/ 11430 h 1071908"/>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702118 w 1761210"/>
                    <a:gd name="connsiteY4" fmla="*/ 1071880 h 1071908"/>
                    <a:gd name="connsiteX5" fmla="*/ 1730692 w 1761210"/>
                    <a:gd name="connsiteY5" fmla="*/ 11430 h 1071908"/>
                    <a:gd name="connsiteX0" fmla="*/ 0 w 1761210"/>
                    <a:gd name="connsiteY0" fmla="*/ 0 h 1148190"/>
                    <a:gd name="connsiteX1" fmla="*/ 67310 w 1761210"/>
                    <a:gd name="connsiteY1" fmla="*/ 588010 h 1148190"/>
                    <a:gd name="connsiteX2" fmla="*/ 446405 w 1761210"/>
                    <a:gd name="connsiteY2" fmla="*/ 836930 h 1148190"/>
                    <a:gd name="connsiteX3" fmla="*/ 989330 w 1761210"/>
                    <a:gd name="connsiteY3" fmla="*/ 982980 h 1148190"/>
                    <a:gd name="connsiteX4" fmla="*/ 1443829 w 1761210"/>
                    <a:gd name="connsiteY4" fmla="*/ 1057366 h 1148190"/>
                    <a:gd name="connsiteX5" fmla="*/ 1702118 w 1761210"/>
                    <a:gd name="connsiteY5" fmla="*/ 1071880 h 1148190"/>
                    <a:gd name="connsiteX6" fmla="*/ 1730692 w 1761210"/>
                    <a:gd name="connsiteY6" fmla="*/ 11430 h 1148190"/>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443829 w 1761210"/>
                    <a:gd name="connsiteY4" fmla="*/ 1057366 h 1071908"/>
                    <a:gd name="connsiteX5" fmla="*/ 1702118 w 1761210"/>
                    <a:gd name="connsiteY5" fmla="*/ 1071880 h 1071908"/>
                    <a:gd name="connsiteX6" fmla="*/ 1730692 w 1761210"/>
                    <a:gd name="connsiteY6" fmla="*/ 11430 h 1071908"/>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02118 w 1730692"/>
                    <a:gd name="connsiteY5" fmla="*/ 1071880 h 1071880"/>
                    <a:gd name="connsiteX6" fmla="*/ 1730692 w 1730692"/>
                    <a:gd name="connsiteY6" fmla="*/ 11430 h 1071880"/>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21168 w 1730692"/>
                    <a:gd name="connsiteY5" fmla="*/ 1071880 h 1071880"/>
                    <a:gd name="connsiteX6" fmla="*/ 1730692 w 1730692"/>
                    <a:gd name="connsiteY6" fmla="*/ 11430 h 1071880"/>
                    <a:gd name="connsiteX0" fmla="*/ 0 w 1721168"/>
                    <a:gd name="connsiteY0" fmla="*/ 0 h 1071880"/>
                    <a:gd name="connsiteX1" fmla="*/ 67310 w 1721168"/>
                    <a:gd name="connsiteY1" fmla="*/ 588010 h 1071880"/>
                    <a:gd name="connsiteX2" fmla="*/ 446405 w 1721168"/>
                    <a:gd name="connsiteY2" fmla="*/ 836930 h 1071880"/>
                    <a:gd name="connsiteX3" fmla="*/ 989330 w 1721168"/>
                    <a:gd name="connsiteY3" fmla="*/ 982980 h 1071880"/>
                    <a:gd name="connsiteX4" fmla="*/ 1443829 w 1721168"/>
                    <a:gd name="connsiteY4" fmla="*/ 1057366 h 1071880"/>
                    <a:gd name="connsiteX5" fmla="*/ 1721168 w 1721168"/>
                    <a:gd name="connsiteY5" fmla="*/ 1071880 h 1071880"/>
                    <a:gd name="connsiteX6" fmla="*/ 1711642 w 1721168"/>
                    <a:gd name="connsiteY6" fmla="*/ 11430 h 1071880"/>
                    <a:gd name="connsiteX0" fmla="*/ 0 w 1711642"/>
                    <a:gd name="connsiteY0" fmla="*/ 0 h 1081307"/>
                    <a:gd name="connsiteX1" fmla="*/ 67310 w 1711642"/>
                    <a:gd name="connsiteY1" fmla="*/ 588010 h 1081307"/>
                    <a:gd name="connsiteX2" fmla="*/ 446405 w 1711642"/>
                    <a:gd name="connsiteY2" fmla="*/ 836930 h 1081307"/>
                    <a:gd name="connsiteX3" fmla="*/ 989330 w 1711642"/>
                    <a:gd name="connsiteY3" fmla="*/ 982980 h 1081307"/>
                    <a:gd name="connsiteX4" fmla="*/ 1443829 w 1711642"/>
                    <a:gd name="connsiteY4" fmla="*/ 1057366 h 1081307"/>
                    <a:gd name="connsiteX5" fmla="*/ 1645754 w 1711642"/>
                    <a:gd name="connsiteY5" fmla="*/ 1081307 h 1081307"/>
                    <a:gd name="connsiteX6" fmla="*/ 1711642 w 1711642"/>
                    <a:gd name="connsiteY6" fmla="*/ 11430 h 1081307"/>
                    <a:gd name="connsiteX0" fmla="*/ 0 w 1645754"/>
                    <a:gd name="connsiteY0" fmla="*/ 0 h 1081307"/>
                    <a:gd name="connsiteX1" fmla="*/ 67310 w 1645754"/>
                    <a:gd name="connsiteY1" fmla="*/ 588010 h 1081307"/>
                    <a:gd name="connsiteX2" fmla="*/ 446405 w 1645754"/>
                    <a:gd name="connsiteY2" fmla="*/ 836930 h 1081307"/>
                    <a:gd name="connsiteX3" fmla="*/ 989330 w 1645754"/>
                    <a:gd name="connsiteY3" fmla="*/ 982980 h 1081307"/>
                    <a:gd name="connsiteX4" fmla="*/ 1443829 w 1645754"/>
                    <a:gd name="connsiteY4" fmla="*/ 1057366 h 1081307"/>
                    <a:gd name="connsiteX5" fmla="*/ 1645754 w 1645754"/>
                    <a:gd name="connsiteY5" fmla="*/ 1081307 h 1081307"/>
                    <a:gd name="connsiteX6" fmla="*/ 1589094 w 1645754"/>
                    <a:gd name="connsiteY6" fmla="*/ 162259 h 1081307"/>
                    <a:gd name="connsiteX0" fmla="*/ 0 w 1683362"/>
                    <a:gd name="connsiteY0" fmla="*/ 0 h 1081307"/>
                    <a:gd name="connsiteX1" fmla="*/ 67310 w 1683362"/>
                    <a:gd name="connsiteY1" fmla="*/ 588010 h 1081307"/>
                    <a:gd name="connsiteX2" fmla="*/ 446405 w 1683362"/>
                    <a:gd name="connsiteY2" fmla="*/ 836930 h 1081307"/>
                    <a:gd name="connsiteX3" fmla="*/ 989330 w 1683362"/>
                    <a:gd name="connsiteY3" fmla="*/ 982980 h 1081307"/>
                    <a:gd name="connsiteX4" fmla="*/ 1443829 w 1683362"/>
                    <a:gd name="connsiteY4" fmla="*/ 1057366 h 1081307"/>
                    <a:gd name="connsiteX5" fmla="*/ 1645754 w 1683362"/>
                    <a:gd name="connsiteY5" fmla="*/ 1081307 h 1081307"/>
                    <a:gd name="connsiteX6" fmla="*/ 1683362 w 1683362"/>
                    <a:gd name="connsiteY6" fmla="*/ 20857 h 1081307"/>
                    <a:gd name="connsiteX0" fmla="*/ 0 w 1683461"/>
                    <a:gd name="connsiteY0" fmla="*/ 0 h 1081307"/>
                    <a:gd name="connsiteX1" fmla="*/ 67310 w 1683461"/>
                    <a:gd name="connsiteY1" fmla="*/ 588010 h 1081307"/>
                    <a:gd name="connsiteX2" fmla="*/ 446405 w 1683461"/>
                    <a:gd name="connsiteY2" fmla="*/ 836930 h 1081307"/>
                    <a:gd name="connsiteX3" fmla="*/ 989330 w 1683461"/>
                    <a:gd name="connsiteY3" fmla="*/ 982980 h 1081307"/>
                    <a:gd name="connsiteX4" fmla="*/ 1443829 w 1683461"/>
                    <a:gd name="connsiteY4" fmla="*/ 1057366 h 1081307"/>
                    <a:gd name="connsiteX5" fmla="*/ 1683461 w 1683461"/>
                    <a:gd name="connsiteY5" fmla="*/ 1081307 h 1081307"/>
                    <a:gd name="connsiteX6" fmla="*/ 1683362 w 1683461"/>
                    <a:gd name="connsiteY6" fmla="*/ 20857 h 1081307"/>
                    <a:gd name="connsiteX0" fmla="*/ 0 w 1791244"/>
                    <a:gd name="connsiteY0" fmla="*/ 0 h 1119407"/>
                    <a:gd name="connsiteX1" fmla="*/ 67310 w 1791244"/>
                    <a:gd name="connsiteY1" fmla="*/ 588010 h 1119407"/>
                    <a:gd name="connsiteX2" fmla="*/ 446405 w 1791244"/>
                    <a:gd name="connsiteY2" fmla="*/ 836930 h 1119407"/>
                    <a:gd name="connsiteX3" fmla="*/ 989330 w 1791244"/>
                    <a:gd name="connsiteY3" fmla="*/ 982980 h 1119407"/>
                    <a:gd name="connsiteX4" fmla="*/ 1443829 w 1791244"/>
                    <a:gd name="connsiteY4" fmla="*/ 1057366 h 1119407"/>
                    <a:gd name="connsiteX5" fmla="*/ 1791244 w 1791244"/>
                    <a:gd name="connsiteY5" fmla="*/ 1119407 h 1119407"/>
                    <a:gd name="connsiteX6" fmla="*/ 1683362 w 1791244"/>
                    <a:gd name="connsiteY6" fmla="*/ 208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970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58957 h 1119407"/>
                    <a:gd name="connsiteX0" fmla="*/ 0 w 1812801"/>
                    <a:gd name="connsiteY0" fmla="*/ 0 h 1119407"/>
                    <a:gd name="connsiteX1" fmla="*/ 67310 w 1812801"/>
                    <a:gd name="connsiteY1" fmla="*/ 588010 h 1119407"/>
                    <a:gd name="connsiteX2" fmla="*/ 446405 w 1812801"/>
                    <a:gd name="connsiteY2" fmla="*/ 836930 h 1119407"/>
                    <a:gd name="connsiteX3" fmla="*/ 989330 w 1812801"/>
                    <a:gd name="connsiteY3" fmla="*/ 982980 h 1119407"/>
                    <a:gd name="connsiteX4" fmla="*/ 1443829 w 1812801"/>
                    <a:gd name="connsiteY4" fmla="*/ 1057366 h 1119407"/>
                    <a:gd name="connsiteX5" fmla="*/ 1812801 w 1812801"/>
                    <a:gd name="connsiteY5" fmla="*/ 1119407 h 1119407"/>
                    <a:gd name="connsiteX6" fmla="*/ 1812701 w 1812801"/>
                    <a:gd name="connsiteY6" fmla="*/ 58957 h 1119407"/>
                    <a:gd name="connsiteX0" fmla="*/ 0 w 1823579"/>
                    <a:gd name="connsiteY0" fmla="*/ 45818 h 1060450"/>
                    <a:gd name="connsiteX1" fmla="*/ 78088 w 1823579"/>
                    <a:gd name="connsiteY1" fmla="*/ 529053 h 1060450"/>
                    <a:gd name="connsiteX2" fmla="*/ 457183 w 1823579"/>
                    <a:gd name="connsiteY2" fmla="*/ 777973 h 1060450"/>
                    <a:gd name="connsiteX3" fmla="*/ 1000108 w 1823579"/>
                    <a:gd name="connsiteY3" fmla="*/ 924023 h 1060450"/>
                    <a:gd name="connsiteX4" fmla="*/ 1454607 w 1823579"/>
                    <a:gd name="connsiteY4" fmla="*/ 998409 h 1060450"/>
                    <a:gd name="connsiteX5" fmla="*/ 1823579 w 1823579"/>
                    <a:gd name="connsiteY5" fmla="*/ 1060450 h 1060450"/>
                    <a:gd name="connsiteX6" fmla="*/ 1823479 w 1823579"/>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28968"/>
                    <a:gd name="connsiteY0" fmla="*/ 14862 h 1022350"/>
                    <a:gd name="connsiteX1" fmla="*/ 70004 w 1828968"/>
                    <a:gd name="connsiteY1" fmla="*/ 529053 h 1022350"/>
                    <a:gd name="connsiteX2" fmla="*/ 449099 w 1828968"/>
                    <a:gd name="connsiteY2" fmla="*/ 777973 h 1022350"/>
                    <a:gd name="connsiteX3" fmla="*/ 992024 w 1828968"/>
                    <a:gd name="connsiteY3" fmla="*/ 924023 h 1022350"/>
                    <a:gd name="connsiteX4" fmla="*/ 1446523 w 1828968"/>
                    <a:gd name="connsiteY4" fmla="*/ 998409 h 1022350"/>
                    <a:gd name="connsiteX5" fmla="*/ 1828968 w 1828968"/>
                    <a:gd name="connsiteY5" fmla="*/ 1022350 h 1022350"/>
                    <a:gd name="connsiteX6" fmla="*/ 1815395 w 1828968"/>
                    <a:gd name="connsiteY6" fmla="*/ 0 h 1022350"/>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31116 w 1784636"/>
                    <a:gd name="connsiteY0" fmla="*/ 0 h 1007488"/>
                    <a:gd name="connsiteX1" fmla="*/ 25672 w 1784636"/>
                    <a:gd name="connsiteY1" fmla="*/ 514191 h 1007488"/>
                    <a:gd name="connsiteX2" fmla="*/ 404767 w 1784636"/>
                    <a:gd name="connsiteY2" fmla="*/ 763111 h 1007488"/>
                    <a:gd name="connsiteX3" fmla="*/ 947692 w 1784636"/>
                    <a:gd name="connsiteY3" fmla="*/ 909161 h 1007488"/>
                    <a:gd name="connsiteX4" fmla="*/ 1402191 w 1784636"/>
                    <a:gd name="connsiteY4" fmla="*/ 983547 h 1007488"/>
                    <a:gd name="connsiteX5" fmla="*/ 1784636 w 1784636"/>
                    <a:gd name="connsiteY5" fmla="*/ 1007488 h 1007488"/>
                    <a:gd name="connsiteX6" fmla="*/ 1784535 w 1784636"/>
                    <a:gd name="connsiteY6" fmla="*/ 1806 h 1007488"/>
                    <a:gd name="connsiteX0" fmla="*/ 0 w 1753520"/>
                    <a:gd name="connsiteY0" fmla="*/ 0 h 1007488"/>
                    <a:gd name="connsiteX1" fmla="*/ 59226 w 1753520"/>
                    <a:gd name="connsiteY1" fmla="*/ 514191 h 1007488"/>
                    <a:gd name="connsiteX2" fmla="*/ 373651 w 1753520"/>
                    <a:gd name="connsiteY2" fmla="*/ 763111 h 1007488"/>
                    <a:gd name="connsiteX3" fmla="*/ 916576 w 1753520"/>
                    <a:gd name="connsiteY3" fmla="*/ 909161 h 1007488"/>
                    <a:gd name="connsiteX4" fmla="*/ 1371075 w 1753520"/>
                    <a:gd name="connsiteY4" fmla="*/ 983547 h 1007488"/>
                    <a:gd name="connsiteX5" fmla="*/ 1753520 w 1753520"/>
                    <a:gd name="connsiteY5" fmla="*/ 1007488 h 1007488"/>
                    <a:gd name="connsiteX6" fmla="*/ 1753419 w 1753520"/>
                    <a:gd name="connsiteY6" fmla="*/ 1806 h 1007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3520" h="1007488">
                      <a:moveTo>
                        <a:pt x="0" y="0"/>
                      </a:moveTo>
                      <a:cubicBezTo>
                        <a:pt x="3314" y="80169"/>
                        <a:pt x="-3049" y="387006"/>
                        <a:pt x="59226" y="514191"/>
                      </a:cubicBezTo>
                      <a:cubicBezTo>
                        <a:pt x="121501" y="641376"/>
                        <a:pt x="230759" y="697283"/>
                        <a:pt x="373651" y="763111"/>
                      </a:cubicBezTo>
                      <a:cubicBezTo>
                        <a:pt x="516543" y="828939"/>
                        <a:pt x="750339" y="872422"/>
                        <a:pt x="916576" y="909161"/>
                      </a:cubicBezTo>
                      <a:cubicBezTo>
                        <a:pt x="1082813" y="945900"/>
                        <a:pt x="1231584" y="967159"/>
                        <a:pt x="1371075" y="983547"/>
                      </a:cubicBezTo>
                      <a:cubicBezTo>
                        <a:pt x="1510566" y="999935"/>
                        <a:pt x="1597759" y="1004011"/>
                        <a:pt x="1753520" y="1007488"/>
                      </a:cubicBezTo>
                      <a:cubicBezTo>
                        <a:pt x="1752462" y="609026"/>
                        <a:pt x="1752076" y="397094"/>
                        <a:pt x="1753419" y="1806"/>
                      </a:cubicBezTo>
                    </a:path>
                  </a:pathLst>
                </a:custGeom>
                <a:solidFill>
                  <a:srgbClr val="041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cxnSp>
              <p:nvCxnSpPr>
                <p:cNvPr id="212" name="Straight Connector 211"/>
                <p:cNvCxnSpPr/>
                <p:nvPr/>
              </p:nvCxnSpPr>
              <p:spPr bwMode="auto">
                <a:xfrm flipH="1">
                  <a:off x="1338030" y="1073844"/>
                  <a:ext cx="2396" cy="1903920"/>
                </a:xfrm>
                <a:prstGeom prst="line">
                  <a:avLst/>
                </a:prstGeom>
                <a:solidFill>
                  <a:schemeClr val="accent1"/>
                </a:solidFill>
                <a:ln w="38100" cap="flat" cmpd="sng" algn="ctr">
                  <a:solidFill>
                    <a:srgbClr val="00FF00"/>
                  </a:solidFill>
                  <a:prstDash val="lgDash"/>
                  <a:round/>
                  <a:headEnd type="none" w="med" len="med"/>
                  <a:tailEnd type="none" w="med" len="med"/>
                </a:ln>
                <a:effectLst/>
              </p:spPr>
            </p:cxnSp>
            <p:cxnSp>
              <p:nvCxnSpPr>
                <p:cNvPr id="213" name="Straight Connector 212"/>
                <p:cNvCxnSpPr/>
                <p:nvPr/>
              </p:nvCxnSpPr>
              <p:spPr bwMode="auto">
                <a:xfrm>
                  <a:off x="1124726" y="939670"/>
                  <a:ext cx="0" cy="2038094"/>
                </a:xfrm>
                <a:prstGeom prst="line">
                  <a:avLst/>
                </a:prstGeom>
                <a:solidFill>
                  <a:schemeClr val="accent1"/>
                </a:solidFill>
                <a:ln w="38100" cap="flat" cmpd="sng" algn="ctr">
                  <a:solidFill>
                    <a:srgbClr val="00FF00"/>
                  </a:solidFill>
                  <a:prstDash val="lgDash"/>
                  <a:round/>
                  <a:headEnd type="none" w="med" len="med"/>
                  <a:tailEnd type="none" w="med" len="med"/>
                </a:ln>
                <a:effectLst/>
              </p:spPr>
            </p:cxnSp>
            <p:sp>
              <p:nvSpPr>
                <p:cNvPr id="214" name="Text Box 2"/>
                <p:cNvSpPr txBox="1">
                  <a:spLocks noChangeArrowheads="1"/>
                </p:cNvSpPr>
                <p:nvPr/>
              </p:nvSpPr>
              <p:spPr bwMode="auto">
                <a:xfrm rot="16200000">
                  <a:off x="972402" y="2617880"/>
                  <a:ext cx="518564" cy="19657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Adhesive</a:t>
                  </a:r>
                  <a:endParaRPr lang="en-GB" sz="1200">
                    <a:solidFill>
                      <a:prstClr val="black"/>
                    </a:solidFill>
                    <a:latin typeface="Times New Roman"/>
                    <a:ea typeface="SimSun"/>
                  </a:endParaRPr>
                </a:p>
              </p:txBody>
            </p:sp>
            <p:sp>
              <p:nvSpPr>
                <p:cNvPr id="215" name="Text Box 2"/>
                <p:cNvSpPr txBox="1">
                  <a:spLocks noChangeArrowheads="1"/>
                </p:cNvSpPr>
                <p:nvPr/>
              </p:nvSpPr>
              <p:spPr bwMode="auto">
                <a:xfrm>
                  <a:off x="1750161" y="2697030"/>
                  <a:ext cx="518503" cy="19542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216" name="Text Box 2"/>
                <p:cNvSpPr txBox="1">
                  <a:spLocks noChangeArrowheads="1"/>
                </p:cNvSpPr>
                <p:nvPr/>
              </p:nvSpPr>
              <p:spPr bwMode="auto">
                <a:xfrm>
                  <a:off x="389886" y="2689699"/>
                  <a:ext cx="518503" cy="19542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217" name="Text Box 2"/>
                <p:cNvSpPr txBox="1">
                  <a:spLocks noChangeArrowheads="1"/>
                </p:cNvSpPr>
                <p:nvPr/>
              </p:nvSpPr>
              <p:spPr bwMode="auto">
                <a:xfrm>
                  <a:off x="286043" y="352601"/>
                  <a:ext cx="532501" cy="339663"/>
                </a:xfrm>
                <a:prstGeom prst="rect">
                  <a:avLst/>
                </a:prstGeom>
                <a:noFill/>
                <a:ln w="9525">
                  <a:noFill/>
                  <a:miter lim="800000"/>
                  <a:headEnd/>
                  <a:tailEnd/>
                </a:ln>
              </p:spPr>
              <p:txBody>
                <a:bodyPr rot="0" vert="horz" wrap="square" lIns="18000" tIns="18000" rIns="18000" bIns="18000" anchor="t" anchorCtr="0">
                  <a:noAutofit/>
                </a:bodyPr>
                <a:lstStyle/>
                <a:p>
                  <a:pPr>
                    <a:spcBef>
                      <a:spcPts val="0"/>
                    </a:spcBef>
                    <a:spcAft>
                      <a:spcPts val="0"/>
                    </a:spcAft>
                  </a:pPr>
                  <a:r>
                    <a:rPr lang="en-GB" sz="900">
                      <a:solidFill>
                        <a:srgbClr val="FFFFFF"/>
                      </a:solidFill>
                      <a:latin typeface="Calibri"/>
                      <a:ea typeface="Times New Roman"/>
                      <a:cs typeface="Arial"/>
                    </a:rPr>
                    <a:t>Inner adherend</a:t>
                  </a:r>
                  <a:endParaRPr lang="en-GB" sz="1200">
                    <a:solidFill>
                      <a:prstClr val="black"/>
                    </a:solidFill>
                    <a:latin typeface="Times New Roman"/>
                    <a:ea typeface="SimSun"/>
                  </a:endParaRPr>
                </a:p>
              </p:txBody>
            </p:sp>
            <p:sp>
              <p:nvSpPr>
                <p:cNvPr id="218" name="Text Box 2"/>
                <p:cNvSpPr txBox="1">
                  <a:spLocks noChangeArrowheads="1"/>
                </p:cNvSpPr>
                <p:nvPr/>
              </p:nvSpPr>
              <p:spPr bwMode="auto">
                <a:xfrm>
                  <a:off x="1541651" y="737850"/>
                  <a:ext cx="935672" cy="18054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Outer adherend</a:t>
                  </a:r>
                  <a:endParaRPr lang="en-GB" sz="1200">
                    <a:solidFill>
                      <a:prstClr val="black"/>
                    </a:solidFill>
                    <a:latin typeface="Times New Roman"/>
                    <a:ea typeface="SimSun"/>
                  </a:endParaRPr>
                </a:p>
              </p:txBody>
            </p:sp>
            <p:sp>
              <p:nvSpPr>
                <p:cNvPr id="219" name="Freeform 218"/>
                <p:cNvSpPr/>
                <p:nvPr/>
              </p:nvSpPr>
              <p:spPr>
                <a:xfrm>
                  <a:off x="1023442" y="245332"/>
                  <a:ext cx="1554388" cy="1058089"/>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678796"/>
                    <a:gd name="connsiteY0" fmla="*/ 0 h 1082183"/>
                    <a:gd name="connsiteX1" fmla="*/ 67310 w 1678796"/>
                    <a:gd name="connsiteY1" fmla="*/ 588010 h 1082183"/>
                    <a:gd name="connsiteX2" fmla="*/ 446405 w 1678796"/>
                    <a:gd name="connsiteY2" fmla="*/ 836930 h 1082183"/>
                    <a:gd name="connsiteX3" fmla="*/ 989330 w 1678796"/>
                    <a:gd name="connsiteY3" fmla="*/ 982980 h 1082183"/>
                    <a:gd name="connsiteX4" fmla="*/ 1544955 w 1678796"/>
                    <a:gd name="connsiteY4" fmla="*/ 1071880 h 1082183"/>
                    <a:gd name="connsiteX5" fmla="*/ 1678796 w 1678796"/>
                    <a:gd name="connsiteY5" fmla="*/ 1078132 h 1082183"/>
                    <a:gd name="connsiteX0" fmla="*/ 0 w 1806146"/>
                    <a:gd name="connsiteY0" fmla="*/ 0 h 1082183"/>
                    <a:gd name="connsiteX1" fmla="*/ 67310 w 1806146"/>
                    <a:gd name="connsiteY1" fmla="*/ 588010 h 1082183"/>
                    <a:gd name="connsiteX2" fmla="*/ 446405 w 1806146"/>
                    <a:gd name="connsiteY2" fmla="*/ 836930 h 1082183"/>
                    <a:gd name="connsiteX3" fmla="*/ 989330 w 1806146"/>
                    <a:gd name="connsiteY3" fmla="*/ 982980 h 1082183"/>
                    <a:gd name="connsiteX4" fmla="*/ 1544955 w 1806146"/>
                    <a:gd name="connsiteY4" fmla="*/ 1071880 h 1082183"/>
                    <a:gd name="connsiteX5" fmla="*/ 1806146 w 1806146"/>
                    <a:gd name="connsiteY5" fmla="*/ 1078132 h 1082183"/>
                    <a:gd name="connsiteX0" fmla="*/ 0 w 1790228"/>
                    <a:gd name="connsiteY0" fmla="*/ 0 h 998839"/>
                    <a:gd name="connsiteX1" fmla="*/ 51392 w 1790228"/>
                    <a:gd name="connsiteY1" fmla="*/ 504666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2228 w 1792456"/>
                    <a:gd name="connsiteY0" fmla="*/ 0 h 998839"/>
                    <a:gd name="connsiteX1" fmla="*/ 53620 w 1792456"/>
                    <a:gd name="connsiteY1" fmla="*/ 504666 h 998839"/>
                    <a:gd name="connsiteX2" fmla="*/ 432715 w 1792456"/>
                    <a:gd name="connsiteY2" fmla="*/ 753586 h 998839"/>
                    <a:gd name="connsiteX3" fmla="*/ 975640 w 1792456"/>
                    <a:gd name="connsiteY3" fmla="*/ 899636 h 998839"/>
                    <a:gd name="connsiteX4" fmla="*/ 1531265 w 1792456"/>
                    <a:gd name="connsiteY4" fmla="*/ 988536 h 998839"/>
                    <a:gd name="connsiteX5" fmla="*/ 1792456 w 1792456"/>
                    <a:gd name="connsiteY5" fmla="*/ 994788 h 998839"/>
                    <a:gd name="connsiteX0" fmla="*/ 399 w 1790627"/>
                    <a:gd name="connsiteY0" fmla="*/ 0 h 998839"/>
                    <a:gd name="connsiteX1" fmla="*/ 59750 w 1790627"/>
                    <a:gd name="connsiteY1" fmla="*/ 487997 h 998839"/>
                    <a:gd name="connsiteX2" fmla="*/ 430886 w 1790627"/>
                    <a:gd name="connsiteY2" fmla="*/ 753586 h 998839"/>
                    <a:gd name="connsiteX3" fmla="*/ 973811 w 1790627"/>
                    <a:gd name="connsiteY3" fmla="*/ 899636 h 998839"/>
                    <a:gd name="connsiteX4" fmla="*/ 1529436 w 1790627"/>
                    <a:gd name="connsiteY4" fmla="*/ 988536 h 998839"/>
                    <a:gd name="connsiteX5" fmla="*/ 1790627 w 1790627"/>
                    <a:gd name="connsiteY5" fmla="*/ 994788 h 998839"/>
                    <a:gd name="connsiteX0" fmla="*/ 0 w 1790228"/>
                    <a:gd name="connsiteY0" fmla="*/ 0 h 998839"/>
                    <a:gd name="connsiteX1" fmla="*/ 96495 w 1790228"/>
                    <a:gd name="connsiteY1" fmla="*/ 518953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0 w 1774310"/>
                    <a:gd name="connsiteY0" fmla="*/ 0 h 998839"/>
                    <a:gd name="connsiteX1" fmla="*/ 80577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74310"/>
                    <a:gd name="connsiteY0" fmla="*/ 0 h 998839"/>
                    <a:gd name="connsiteX1" fmla="*/ 112415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15942"/>
                    <a:gd name="connsiteY0" fmla="*/ 0 h 998839"/>
                    <a:gd name="connsiteX1" fmla="*/ 54047 w 1715942"/>
                    <a:gd name="connsiteY1" fmla="*/ 518953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 name="connsiteX0" fmla="*/ 0 w 1715942"/>
                    <a:gd name="connsiteY0" fmla="*/ 0 h 998839"/>
                    <a:gd name="connsiteX1" fmla="*/ 69967 w 1715942"/>
                    <a:gd name="connsiteY1" fmla="*/ 504665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5942" h="998839">
                      <a:moveTo>
                        <a:pt x="0" y="0"/>
                      </a:moveTo>
                      <a:cubicBezTo>
                        <a:pt x="993" y="92074"/>
                        <a:pt x="10600" y="379067"/>
                        <a:pt x="69967" y="504665"/>
                      </a:cubicBezTo>
                      <a:cubicBezTo>
                        <a:pt x="129334" y="630263"/>
                        <a:pt x="218008" y="687758"/>
                        <a:pt x="356201" y="753586"/>
                      </a:cubicBezTo>
                      <a:cubicBezTo>
                        <a:pt x="494394" y="819414"/>
                        <a:pt x="716034" y="860478"/>
                        <a:pt x="899126" y="899636"/>
                      </a:cubicBezTo>
                      <a:cubicBezTo>
                        <a:pt x="1082218" y="938794"/>
                        <a:pt x="1331984" y="982186"/>
                        <a:pt x="1454751" y="988536"/>
                      </a:cubicBezTo>
                      <a:cubicBezTo>
                        <a:pt x="1577518" y="994886"/>
                        <a:pt x="1701125" y="1004313"/>
                        <a:pt x="1715942" y="9947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220" name="Text Box 2"/>
                <p:cNvSpPr txBox="1">
                  <a:spLocks noChangeArrowheads="1"/>
                </p:cNvSpPr>
                <p:nvPr/>
              </p:nvSpPr>
              <p:spPr bwMode="auto">
                <a:xfrm>
                  <a:off x="1359497" y="408093"/>
                  <a:ext cx="1061450" cy="172727"/>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800" dirty="0">
                      <a:solidFill>
                        <a:srgbClr val="FFFFFF"/>
                      </a:solidFill>
                      <a:latin typeface="Calibri"/>
                      <a:ea typeface="Times New Roman"/>
                      <a:cs typeface="Arial"/>
                    </a:rPr>
                    <a:t>Root of discontinuity</a:t>
                  </a:r>
                  <a:endParaRPr lang="en-GB" sz="1100" dirty="0">
                    <a:solidFill>
                      <a:prstClr val="black"/>
                    </a:solidFill>
                    <a:latin typeface="Times New Roman"/>
                    <a:ea typeface="SimSun"/>
                  </a:endParaRPr>
                </a:p>
              </p:txBody>
            </p:sp>
            <p:cxnSp>
              <p:nvCxnSpPr>
                <p:cNvPr id="221" name="Straight Arrow Connector 220"/>
                <p:cNvCxnSpPr/>
                <p:nvPr/>
              </p:nvCxnSpPr>
              <p:spPr>
                <a:xfrm flipH="1">
                  <a:off x="1264989" y="574685"/>
                  <a:ext cx="347345" cy="35623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22" name="TextBox 247"/>
                <p:cNvSpPr txBox="1"/>
                <p:nvPr/>
              </p:nvSpPr>
              <p:spPr>
                <a:xfrm rot="16200000">
                  <a:off x="2854736" y="1377043"/>
                  <a:ext cx="712421" cy="257160"/>
                </a:xfrm>
                <a:prstGeom prst="rect">
                  <a:avLst/>
                </a:prstGeom>
                <a:noFill/>
              </p:spPr>
              <p:txBody>
                <a:bodyPr wrap="square" rtlCol="0">
                  <a:spAutoFit/>
                </a:bodyPr>
                <a:lstStyle/>
                <a:p>
                  <a:pPr algn="l" eaLnBrk="1" fontAlgn="auto" hangingPunct="1">
                    <a:spcBef>
                      <a:spcPts val="0"/>
                    </a:spcBef>
                    <a:spcAft>
                      <a:spcPts val="0"/>
                    </a:spcAft>
                  </a:pPr>
                  <a:r>
                    <a:rPr lang="en-GB" sz="1100">
                      <a:solidFill>
                        <a:srgbClr val="000000"/>
                      </a:solidFill>
                      <a:latin typeface="Calibri"/>
                      <a:ea typeface="SimSun"/>
                      <a:cs typeface="Arial"/>
                    </a:rPr>
                    <a:t>MPa</a:t>
                  </a:r>
                  <a:endParaRPr lang="en-GB" sz="1200">
                    <a:solidFill>
                      <a:prstClr val="black"/>
                    </a:solidFill>
                    <a:latin typeface="Times New Roman"/>
                    <a:ea typeface="SimSun"/>
                  </a:endParaRPr>
                </a:p>
              </p:txBody>
            </p:sp>
          </p:grpSp>
          <p:grpSp>
            <p:nvGrpSpPr>
              <p:cNvPr id="185" name="Group 184"/>
              <p:cNvGrpSpPr/>
              <p:nvPr/>
            </p:nvGrpSpPr>
            <p:grpSpPr>
              <a:xfrm>
                <a:off x="3552325" y="256325"/>
                <a:ext cx="3113883" cy="2802882"/>
                <a:chOff x="3552328" y="256325"/>
                <a:chExt cx="3053484" cy="2732432"/>
              </a:xfrm>
            </p:grpSpPr>
            <p:sp>
              <p:nvSpPr>
                <p:cNvPr id="199" name="Freeform 198"/>
                <p:cNvSpPr/>
                <p:nvPr/>
              </p:nvSpPr>
              <p:spPr>
                <a:xfrm>
                  <a:off x="4294491" y="262515"/>
                  <a:ext cx="1563997" cy="1030068"/>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730692"/>
                    <a:gd name="connsiteY0" fmla="*/ 0 h 1071908"/>
                    <a:gd name="connsiteX1" fmla="*/ 67310 w 1730692"/>
                    <a:gd name="connsiteY1" fmla="*/ 588010 h 1071908"/>
                    <a:gd name="connsiteX2" fmla="*/ 446405 w 1730692"/>
                    <a:gd name="connsiteY2" fmla="*/ 836930 h 1071908"/>
                    <a:gd name="connsiteX3" fmla="*/ 989330 w 1730692"/>
                    <a:gd name="connsiteY3" fmla="*/ 982980 h 1071908"/>
                    <a:gd name="connsiteX4" fmla="*/ 1544955 w 1730692"/>
                    <a:gd name="connsiteY4" fmla="*/ 1071880 h 1071908"/>
                    <a:gd name="connsiteX5" fmla="*/ 1730692 w 1730692"/>
                    <a:gd name="connsiteY5" fmla="*/ 11430 h 1071908"/>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702118 w 1761210"/>
                    <a:gd name="connsiteY4" fmla="*/ 1071880 h 1071908"/>
                    <a:gd name="connsiteX5" fmla="*/ 1730692 w 1761210"/>
                    <a:gd name="connsiteY5" fmla="*/ 11430 h 1071908"/>
                    <a:gd name="connsiteX0" fmla="*/ 0 w 1761210"/>
                    <a:gd name="connsiteY0" fmla="*/ 0 h 1148190"/>
                    <a:gd name="connsiteX1" fmla="*/ 67310 w 1761210"/>
                    <a:gd name="connsiteY1" fmla="*/ 588010 h 1148190"/>
                    <a:gd name="connsiteX2" fmla="*/ 446405 w 1761210"/>
                    <a:gd name="connsiteY2" fmla="*/ 836930 h 1148190"/>
                    <a:gd name="connsiteX3" fmla="*/ 989330 w 1761210"/>
                    <a:gd name="connsiteY3" fmla="*/ 982980 h 1148190"/>
                    <a:gd name="connsiteX4" fmla="*/ 1443829 w 1761210"/>
                    <a:gd name="connsiteY4" fmla="*/ 1057366 h 1148190"/>
                    <a:gd name="connsiteX5" fmla="*/ 1702118 w 1761210"/>
                    <a:gd name="connsiteY5" fmla="*/ 1071880 h 1148190"/>
                    <a:gd name="connsiteX6" fmla="*/ 1730692 w 1761210"/>
                    <a:gd name="connsiteY6" fmla="*/ 11430 h 1148190"/>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443829 w 1761210"/>
                    <a:gd name="connsiteY4" fmla="*/ 1057366 h 1071908"/>
                    <a:gd name="connsiteX5" fmla="*/ 1702118 w 1761210"/>
                    <a:gd name="connsiteY5" fmla="*/ 1071880 h 1071908"/>
                    <a:gd name="connsiteX6" fmla="*/ 1730692 w 1761210"/>
                    <a:gd name="connsiteY6" fmla="*/ 11430 h 1071908"/>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02118 w 1730692"/>
                    <a:gd name="connsiteY5" fmla="*/ 1071880 h 1071880"/>
                    <a:gd name="connsiteX6" fmla="*/ 1730692 w 1730692"/>
                    <a:gd name="connsiteY6" fmla="*/ 11430 h 1071880"/>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21168 w 1730692"/>
                    <a:gd name="connsiteY5" fmla="*/ 1071880 h 1071880"/>
                    <a:gd name="connsiteX6" fmla="*/ 1730692 w 1730692"/>
                    <a:gd name="connsiteY6" fmla="*/ 11430 h 1071880"/>
                    <a:gd name="connsiteX0" fmla="*/ 0 w 1721168"/>
                    <a:gd name="connsiteY0" fmla="*/ 0 h 1071880"/>
                    <a:gd name="connsiteX1" fmla="*/ 67310 w 1721168"/>
                    <a:gd name="connsiteY1" fmla="*/ 588010 h 1071880"/>
                    <a:gd name="connsiteX2" fmla="*/ 446405 w 1721168"/>
                    <a:gd name="connsiteY2" fmla="*/ 836930 h 1071880"/>
                    <a:gd name="connsiteX3" fmla="*/ 989330 w 1721168"/>
                    <a:gd name="connsiteY3" fmla="*/ 982980 h 1071880"/>
                    <a:gd name="connsiteX4" fmla="*/ 1443829 w 1721168"/>
                    <a:gd name="connsiteY4" fmla="*/ 1057366 h 1071880"/>
                    <a:gd name="connsiteX5" fmla="*/ 1721168 w 1721168"/>
                    <a:gd name="connsiteY5" fmla="*/ 1071880 h 1071880"/>
                    <a:gd name="connsiteX6" fmla="*/ 1711642 w 1721168"/>
                    <a:gd name="connsiteY6" fmla="*/ 11430 h 1071880"/>
                    <a:gd name="connsiteX0" fmla="*/ 0 w 1711642"/>
                    <a:gd name="connsiteY0" fmla="*/ 0 h 1081307"/>
                    <a:gd name="connsiteX1" fmla="*/ 67310 w 1711642"/>
                    <a:gd name="connsiteY1" fmla="*/ 588010 h 1081307"/>
                    <a:gd name="connsiteX2" fmla="*/ 446405 w 1711642"/>
                    <a:gd name="connsiteY2" fmla="*/ 836930 h 1081307"/>
                    <a:gd name="connsiteX3" fmla="*/ 989330 w 1711642"/>
                    <a:gd name="connsiteY3" fmla="*/ 982980 h 1081307"/>
                    <a:gd name="connsiteX4" fmla="*/ 1443829 w 1711642"/>
                    <a:gd name="connsiteY4" fmla="*/ 1057366 h 1081307"/>
                    <a:gd name="connsiteX5" fmla="*/ 1645754 w 1711642"/>
                    <a:gd name="connsiteY5" fmla="*/ 1081307 h 1081307"/>
                    <a:gd name="connsiteX6" fmla="*/ 1711642 w 1711642"/>
                    <a:gd name="connsiteY6" fmla="*/ 11430 h 1081307"/>
                    <a:gd name="connsiteX0" fmla="*/ 0 w 1645754"/>
                    <a:gd name="connsiteY0" fmla="*/ 0 h 1081307"/>
                    <a:gd name="connsiteX1" fmla="*/ 67310 w 1645754"/>
                    <a:gd name="connsiteY1" fmla="*/ 588010 h 1081307"/>
                    <a:gd name="connsiteX2" fmla="*/ 446405 w 1645754"/>
                    <a:gd name="connsiteY2" fmla="*/ 836930 h 1081307"/>
                    <a:gd name="connsiteX3" fmla="*/ 989330 w 1645754"/>
                    <a:gd name="connsiteY3" fmla="*/ 982980 h 1081307"/>
                    <a:gd name="connsiteX4" fmla="*/ 1443829 w 1645754"/>
                    <a:gd name="connsiteY4" fmla="*/ 1057366 h 1081307"/>
                    <a:gd name="connsiteX5" fmla="*/ 1645754 w 1645754"/>
                    <a:gd name="connsiteY5" fmla="*/ 1081307 h 1081307"/>
                    <a:gd name="connsiteX6" fmla="*/ 1589094 w 1645754"/>
                    <a:gd name="connsiteY6" fmla="*/ 162259 h 1081307"/>
                    <a:gd name="connsiteX0" fmla="*/ 0 w 1683362"/>
                    <a:gd name="connsiteY0" fmla="*/ 0 h 1081307"/>
                    <a:gd name="connsiteX1" fmla="*/ 67310 w 1683362"/>
                    <a:gd name="connsiteY1" fmla="*/ 588010 h 1081307"/>
                    <a:gd name="connsiteX2" fmla="*/ 446405 w 1683362"/>
                    <a:gd name="connsiteY2" fmla="*/ 836930 h 1081307"/>
                    <a:gd name="connsiteX3" fmla="*/ 989330 w 1683362"/>
                    <a:gd name="connsiteY3" fmla="*/ 982980 h 1081307"/>
                    <a:gd name="connsiteX4" fmla="*/ 1443829 w 1683362"/>
                    <a:gd name="connsiteY4" fmla="*/ 1057366 h 1081307"/>
                    <a:gd name="connsiteX5" fmla="*/ 1645754 w 1683362"/>
                    <a:gd name="connsiteY5" fmla="*/ 1081307 h 1081307"/>
                    <a:gd name="connsiteX6" fmla="*/ 1683362 w 1683362"/>
                    <a:gd name="connsiteY6" fmla="*/ 20857 h 1081307"/>
                    <a:gd name="connsiteX0" fmla="*/ 0 w 1683461"/>
                    <a:gd name="connsiteY0" fmla="*/ 0 h 1081307"/>
                    <a:gd name="connsiteX1" fmla="*/ 67310 w 1683461"/>
                    <a:gd name="connsiteY1" fmla="*/ 588010 h 1081307"/>
                    <a:gd name="connsiteX2" fmla="*/ 446405 w 1683461"/>
                    <a:gd name="connsiteY2" fmla="*/ 836930 h 1081307"/>
                    <a:gd name="connsiteX3" fmla="*/ 989330 w 1683461"/>
                    <a:gd name="connsiteY3" fmla="*/ 982980 h 1081307"/>
                    <a:gd name="connsiteX4" fmla="*/ 1443829 w 1683461"/>
                    <a:gd name="connsiteY4" fmla="*/ 1057366 h 1081307"/>
                    <a:gd name="connsiteX5" fmla="*/ 1683461 w 1683461"/>
                    <a:gd name="connsiteY5" fmla="*/ 1081307 h 1081307"/>
                    <a:gd name="connsiteX6" fmla="*/ 1683362 w 1683461"/>
                    <a:gd name="connsiteY6" fmla="*/ 20857 h 1081307"/>
                    <a:gd name="connsiteX0" fmla="*/ 0 w 1791244"/>
                    <a:gd name="connsiteY0" fmla="*/ 0 h 1119407"/>
                    <a:gd name="connsiteX1" fmla="*/ 67310 w 1791244"/>
                    <a:gd name="connsiteY1" fmla="*/ 588010 h 1119407"/>
                    <a:gd name="connsiteX2" fmla="*/ 446405 w 1791244"/>
                    <a:gd name="connsiteY2" fmla="*/ 836930 h 1119407"/>
                    <a:gd name="connsiteX3" fmla="*/ 989330 w 1791244"/>
                    <a:gd name="connsiteY3" fmla="*/ 982980 h 1119407"/>
                    <a:gd name="connsiteX4" fmla="*/ 1443829 w 1791244"/>
                    <a:gd name="connsiteY4" fmla="*/ 1057366 h 1119407"/>
                    <a:gd name="connsiteX5" fmla="*/ 1791244 w 1791244"/>
                    <a:gd name="connsiteY5" fmla="*/ 1119407 h 1119407"/>
                    <a:gd name="connsiteX6" fmla="*/ 1683362 w 1791244"/>
                    <a:gd name="connsiteY6" fmla="*/ 208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970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58957 h 1119407"/>
                    <a:gd name="connsiteX0" fmla="*/ 0 w 1812801"/>
                    <a:gd name="connsiteY0" fmla="*/ 0 h 1119407"/>
                    <a:gd name="connsiteX1" fmla="*/ 67310 w 1812801"/>
                    <a:gd name="connsiteY1" fmla="*/ 588010 h 1119407"/>
                    <a:gd name="connsiteX2" fmla="*/ 446405 w 1812801"/>
                    <a:gd name="connsiteY2" fmla="*/ 836930 h 1119407"/>
                    <a:gd name="connsiteX3" fmla="*/ 989330 w 1812801"/>
                    <a:gd name="connsiteY3" fmla="*/ 982980 h 1119407"/>
                    <a:gd name="connsiteX4" fmla="*/ 1443829 w 1812801"/>
                    <a:gd name="connsiteY4" fmla="*/ 1057366 h 1119407"/>
                    <a:gd name="connsiteX5" fmla="*/ 1812801 w 1812801"/>
                    <a:gd name="connsiteY5" fmla="*/ 1119407 h 1119407"/>
                    <a:gd name="connsiteX6" fmla="*/ 1812701 w 1812801"/>
                    <a:gd name="connsiteY6" fmla="*/ 58957 h 1119407"/>
                    <a:gd name="connsiteX0" fmla="*/ 0 w 1823579"/>
                    <a:gd name="connsiteY0" fmla="*/ 45818 h 1060450"/>
                    <a:gd name="connsiteX1" fmla="*/ 78088 w 1823579"/>
                    <a:gd name="connsiteY1" fmla="*/ 529053 h 1060450"/>
                    <a:gd name="connsiteX2" fmla="*/ 457183 w 1823579"/>
                    <a:gd name="connsiteY2" fmla="*/ 777973 h 1060450"/>
                    <a:gd name="connsiteX3" fmla="*/ 1000108 w 1823579"/>
                    <a:gd name="connsiteY3" fmla="*/ 924023 h 1060450"/>
                    <a:gd name="connsiteX4" fmla="*/ 1454607 w 1823579"/>
                    <a:gd name="connsiteY4" fmla="*/ 998409 h 1060450"/>
                    <a:gd name="connsiteX5" fmla="*/ 1823579 w 1823579"/>
                    <a:gd name="connsiteY5" fmla="*/ 1060450 h 1060450"/>
                    <a:gd name="connsiteX6" fmla="*/ 1823479 w 1823579"/>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28968"/>
                    <a:gd name="connsiteY0" fmla="*/ 14862 h 1022350"/>
                    <a:gd name="connsiteX1" fmla="*/ 70004 w 1828968"/>
                    <a:gd name="connsiteY1" fmla="*/ 529053 h 1022350"/>
                    <a:gd name="connsiteX2" fmla="*/ 449099 w 1828968"/>
                    <a:gd name="connsiteY2" fmla="*/ 777973 h 1022350"/>
                    <a:gd name="connsiteX3" fmla="*/ 992024 w 1828968"/>
                    <a:gd name="connsiteY3" fmla="*/ 924023 h 1022350"/>
                    <a:gd name="connsiteX4" fmla="*/ 1446523 w 1828968"/>
                    <a:gd name="connsiteY4" fmla="*/ 998409 h 1022350"/>
                    <a:gd name="connsiteX5" fmla="*/ 1828968 w 1828968"/>
                    <a:gd name="connsiteY5" fmla="*/ 1022350 h 1022350"/>
                    <a:gd name="connsiteX6" fmla="*/ 1815395 w 1828968"/>
                    <a:gd name="connsiteY6" fmla="*/ 0 h 1022350"/>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31116 w 1784636"/>
                    <a:gd name="connsiteY0" fmla="*/ 0 h 1007488"/>
                    <a:gd name="connsiteX1" fmla="*/ 25672 w 1784636"/>
                    <a:gd name="connsiteY1" fmla="*/ 514191 h 1007488"/>
                    <a:gd name="connsiteX2" fmla="*/ 404767 w 1784636"/>
                    <a:gd name="connsiteY2" fmla="*/ 763111 h 1007488"/>
                    <a:gd name="connsiteX3" fmla="*/ 947692 w 1784636"/>
                    <a:gd name="connsiteY3" fmla="*/ 909161 h 1007488"/>
                    <a:gd name="connsiteX4" fmla="*/ 1402191 w 1784636"/>
                    <a:gd name="connsiteY4" fmla="*/ 983547 h 1007488"/>
                    <a:gd name="connsiteX5" fmla="*/ 1784636 w 1784636"/>
                    <a:gd name="connsiteY5" fmla="*/ 1007488 h 1007488"/>
                    <a:gd name="connsiteX6" fmla="*/ 1784535 w 1784636"/>
                    <a:gd name="connsiteY6" fmla="*/ 1806 h 1007488"/>
                    <a:gd name="connsiteX0" fmla="*/ 0 w 1753520"/>
                    <a:gd name="connsiteY0" fmla="*/ 0 h 1007488"/>
                    <a:gd name="connsiteX1" fmla="*/ 59226 w 1753520"/>
                    <a:gd name="connsiteY1" fmla="*/ 514191 h 1007488"/>
                    <a:gd name="connsiteX2" fmla="*/ 373651 w 1753520"/>
                    <a:gd name="connsiteY2" fmla="*/ 763111 h 1007488"/>
                    <a:gd name="connsiteX3" fmla="*/ 916576 w 1753520"/>
                    <a:gd name="connsiteY3" fmla="*/ 909161 h 1007488"/>
                    <a:gd name="connsiteX4" fmla="*/ 1371075 w 1753520"/>
                    <a:gd name="connsiteY4" fmla="*/ 983547 h 1007488"/>
                    <a:gd name="connsiteX5" fmla="*/ 1753520 w 1753520"/>
                    <a:gd name="connsiteY5" fmla="*/ 1007488 h 1007488"/>
                    <a:gd name="connsiteX6" fmla="*/ 1753419 w 1753520"/>
                    <a:gd name="connsiteY6" fmla="*/ 1806 h 1007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3520" h="1007488">
                      <a:moveTo>
                        <a:pt x="0" y="0"/>
                      </a:moveTo>
                      <a:cubicBezTo>
                        <a:pt x="3314" y="80169"/>
                        <a:pt x="-3049" y="387006"/>
                        <a:pt x="59226" y="514191"/>
                      </a:cubicBezTo>
                      <a:cubicBezTo>
                        <a:pt x="121501" y="641376"/>
                        <a:pt x="230759" y="697283"/>
                        <a:pt x="373651" y="763111"/>
                      </a:cubicBezTo>
                      <a:cubicBezTo>
                        <a:pt x="516543" y="828939"/>
                        <a:pt x="750339" y="872422"/>
                        <a:pt x="916576" y="909161"/>
                      </a:cubicBezTo>
                      <a:cubicBezTo>
                        <a:pt x="1082813" y="945900"/>
                        <a:pt x="1231584" y="967159"/>
                        <a:pt x="1371075" y="983547"/>
                      </a:cubicBezTo>
                      <a:cubicBezTo>
                        <a:pt x="1510566" y="999935"/>
                        <a:pt x="1597759" y="1004011"/>
                        <a:pt x="1753520" y="1007488"/>
                      </a:cubicBezTo>
                      <a:cubicBezTo>
                        <a:pt x="1752462" y="609026"/>
                        <a:pt x="1752076" y="397094"/>
                        <a:pt x="1753419" y="1806"/>
                      </a:cubicBezTo>
                    </a:path>
                  </a:pathLst>
                </a:custGeom>
                <a:solidFill>
                  <a:srgbClr val="041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cxnSp>
              <p:nvCxnSpPr>
                <p:cNvPr id="200" name="Straight Connector 199"/>
                <p:cNvCxnSpPr/>
                <p:nvPr/>
              </p:nvCxnSpPr>
              <p:spPr bwMode="auto">
                <a:xfrm flipH="1">
                  <a:off x="4604315" y="1084837"/>
                  <a:ext cx="2396" cy="1903920"/>
                </a:xfrm>
                <a:prstGeom prst="line">
                  <a:avLst/>
                </a:prstGeom>
                <a:solidFill>
                  <a:schemeClr val="accent1"/>
                </a:solidFill>
                <a:ln w="38100" cap="flat" cmpd="sng" algn="ctr">
                  <a:solidFill>
                    <a:srgbClr val="00FF00"/>
                  </a:solidFill>
                  <a:prstDash val="lgDash"/>
                  <a:round/>
                  <a:headEnd type="none" w="med" len="med"/>
                  <a:tailEnd type="none" w="med" len="med"/>
                </a:ln>
                <a:effectLst/>
              </p:spPr>
            </p:cxnSp>
            <p:cxnSp>
              <p:nvCxnSpPr>
                <p:cNvPr id="201" name="Straight Connector 200"/>
                <p:cNvCxnSpPr/>
                <p:nvPr/>
              </p:nvCxnSpPr>
              <p:spPr bwMode="auto">
                <a:xfrm>
                  <a:off x="4391011" y="950663"/>
                  <a:ext cx="0" cy="2038094"/>
                </a:xfrm>
                <a:prstGeom prst="line">
                  <a:avLst/>
                </a:prstGeom>
                <a:solidFill>
                  <a:schemeClr val="accent1"/>
                </a:solidFill>
                <a:ln w="38100" cap="flat" cmpd="sng" algn="ctr">
                  <a:solidFill>
                    <a:srgbClr val="00FF00"/>
                  </a:solidFill>
                  <a:prstDash val="lgDash"/>
                  <a:round/>
                  <a:headEnd type="none" w="med" len="med"/>
                  <a:tailEnd type="none" w="med" len="med"/>
                </a:ln>
                <a:effectLst/>
              </p:spPr>
            </p:cxnSp>
            <p:sp>
              <p:nvSpPr>
                <p:cNvPr id="202" name="Text Box 2"/>
                <p:cNvSpPr txBox="1">
                  <a:spLocks noChangeArrowheads="1"/>
                </p:cNvSpPr>
                <p:nvPr/>
              </p:nvSpPr>
              <p:spPr bwMode="auto">
                <a:xfrm rot="16200000">
                  <a:off x="4238533" y="2628873"/>
                  <a:ext cx="517945" cy="19657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Adhesive</a:t>
                  </a:r>
                  <a:endParaRPr lang="en-GB" sz="1200">
                    <a:solidFill>
                      <a:prstClr val="black"/>
                    </a:solidFill>
                    <a:latin typeface="Times New Roman"/>
                    <a:ea typeface="SimSun"/>
                  </a:endParaRPr>
                </a:p>
              </p:txBody>
            </p:sp>
            <p:sp>
              <p:nvSpPr>
                <p:cNvPr id="203" name="Text Box 2"/>
                <p:cNvSpPr txBox="1">
                  <a:spLocks noChangeArrowheads="1"/>
                </p:cNvSpPr>
                <p:nvPr/>
              </p:nvSpPr>
              <p:spPr bwMode="auto">
                <a:xfrm>
                  <a:off x="5016295" y="2708023"/>
                  <a:ext cx="518503" cy="19542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204" name="Text Box 2"/>
                <p:cNvSpPr txBox="1">
                  <a:spLocks noChangeArrowheads="1"/>
                </p:cNvSpPr>
                <p:nvPr/>
              </p:nvSpPr>
              <p:spPr bwMode="auto">
                <a:xfrm>
                  <a:off x="3656020" y="2700692"/>
                  <a:ext cx="518503" cy="19542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205" name="Text Box 2"/>
                <p:cNvSpPr txBox="1">
                  <a:spLocks noChangeArrowheads="1"/>
                </p:cNvSpPr>
                <p:nvPr/>
              </p:nvSpPr>
              <p:spPr bwMode="auto">
                <a:xfrm>
                  <a:off x="3552328" y="363594"/>
                  <a:ext cx="532501" cy="339663"/>
                </a:xfrm>
                <a:prstGeom prst="rect">
                  <a:avLst/>
                </a:prstGeom>
                <a:noFill/>
                <a:ln w="9525">
                  <a:noFill/>
                  <a:miter lim="800000"/>
                  <a:headEnd/>
                  <a:tailEnd/>
                </a:ln>
              </p:spPr>
              <p:txBody>
                <a:bodyPr rot="0" vert="horz" wrap="square" lIns="18000" tIns="18000" rIns="18000" bIns="18000" anchor="t" anchorCtr="0">
                  <a:noAutofit/>
                </a:bodyPr>
                <a:lstStyle/>
                <a:p>
                  <a:pPr>
                    <a:spcBef>
                      <a:spcPts val="0"/>
                    </a:spcBef>
                    <a:spcAft>
                      <a:spcPts val="0"/>
                    </a:spcAft>
                  </a:pPr>
                  <a:r>
                    <a:rPr lang="en-GB" sz="900">
                      <a:solidFill>
                        <a:srgbClr val="FFFFFF"/>
                      </a:solidFill>
                      <a:latin typeface="Calibri"/>
                      <a:ea typeface="Times New Roman"/>
                      <a:cs typeface="Arial"/>
                    </a:rPr>
                    <a:t>Inner adherend</a:t>
                  </a:r>
                  <a:endParaRPr lang="en-GB" sz="1200">
                    <a:solidFill>
                      <a:prstClr val="black"/>
                    </a:solidFill>
                    <a:latin typeface="Times New Roman"/>
                    <a:ea typeface="SimSun"/>
                  </a:endParaRPr>
                </a:p>
              </p:txBody>
            </p:sp>
            <p:sp>
              <p:nvSpPr>
                <p:cNvPr id="206" name="Text Box 2"/>
                <p:cNvSpPr txBox="1">
                  <a:spLocks noChangeArrowheads="1"/>
                </p:cNvSpPr>
                <p:nvPr/>
              </p:nvSpPr>
              <p:spPr bwMode="auto">
                <a:xfrm>
                  <a:off x="4807936" y="748843"/>
                  <a:ext cx="935672" cy="18054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Outer adherend</a:t>
                  </a:r>
                  <a:endParaRPr lang="en-GB" sz="1200">
                    <a:solidFill>
                      <a:prstClr val="black"/>
                    </a:solidFill>
                    <a:latin typeface="Times New Roman"/>
                    <a:ea typeface="SimSun"/>
                  </a:endParaRPr>
                </a:p>
              </p:txBody>
            </p:sp>
            <p:sp>
              <p:nvSpPr>
                <p:cNvPr id="207" name="Freeform 206"/>
                <p:cNvSpPr/>
                <p:nvPr/>
              </p:nvSpPr>
              <p:spPr>
                <a:xfrm>
                  <a:off x="4289727" y="256325"/>
                  <a:ext cx="1554388" cy="1058089"/>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678796"/>
                    <a:gd name="connsiteY0" fmla="*/ 0 h 1082183"/>
                    <a:gd name="connsiteX1" fmla="*/ 67310 w 1678796"/>
                    <a:gd name="connsiteY1" fmla="*/ 588010 h 1082183"/>
                    <a:gd name="connsiteX2" fmla="*/ 446405 w 1678796"/>
                    <a:gd name="connsiteY2" fmla="*/ 836930 h 1082183"/>
                    <a:gd name="connsiteX3" fmla="*/ 989330 w 1678796"/>
                    <a:gd name="connsiteY3" fmla="*/ 982980 h 1082183"/>
                    <a:gd name="connsiteX4" fmla="*/ 1544955 w 1678796"/>
                    <a:gd name="connsiteY4" fmla="*/ 1071880 h 1082183"/>
                    <a:gd name="connsiteX5" fmla="*/ 1678796 w 1678796"/>
                    <a:gd name="connsiteY5" fmla="*/ 1078132 h 1082183"/>
                    <a:gd name="connsiteX0" fmla="*/ 0 w 1806146"/>
                    <a:gd name="connsiteY0" fmla="*/ 0 h 1082183"/>
                    <a:gd name="connsiteX1" fmla="*/ 67310 w 1806146"/>
                    <a:gd name="connsiteY1" fmla="*/ 588010 h 1082183"/>
                    <a:gd name="connsiteX2" fmla="*/ 446405 w 1806146"/>
                    <a:gd name="connsiteY2" fmla="*/ 836930 h 1082183"/>
                    <a:gd name="connsiteX3" fmla="*/ 989330 w 1806146"/>
                    <a:gd name="connsiteY3" fmla="*/ 982980 h 1082183"/>
                    <a:gd name="connsiteX4" fmla="*/ 1544955 w 1806146"/>
                    <a:gd name="connsiteY4" fmla="*/ 1071880 h 1082183"/>
                    <a:gd name="connsiteX5" fmla="*/ 1806146 w 1806146"/>
                    <a:gd name="connsiteY5" fmla="*/ 1078132 h 1082183"/>
                    <a:gd name="connsiteX0" fmla="*/ 0 w 1790228"/>
                    <a:gd name="connsiteY0" fmla="*/ 0 h 998839"/>
                    <a:gd name="connsiteX1" fmla="*/ 51392 w 1790228"/>
                    <a:gd name="connsiteY1" fmla="*/ 504666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2228 w 1792456"/>
                    <a:gd name="connsiteY0" fmla="*/ 0 h 998839"/>
                    <a:gd name="connsiteX1" fmla="*/ 53620 w 1792456"/>
                    <a:gd name="connsiteY1" fmla="*/ 504666 h 998839"/>
                    <a:gd name="connsiteX2" fmla="*/ 432715 w 1792456"/>
                    <a:gd name="connsiteY2" fmla="*/ 753586 h 998839"/>
                    <a:gd name="connsiteX3" fmla="*/ 975640 w 1792456"/>
                    <a:gd name="connsiteY3" fmla="*/ 899636 h 998839"/>
                    <a:gd name="connsiteX4" fmla="*/ 1531265 w 1792456"/>
                    <a:gd name="connsiteY4" fmla="*/ 988536 h 998839"/>
                    <a:gd name="connsiteX5" fmla="*/ 1792456 w 1792456"/>
                    <a:gd name="connsiteY5" fmla="*/ 994788 h 998839"/>
                    <a:gd name="connsiteX0" fmla="*/ 399 w 1790627"/>
                    <a:gd name="connsiteY0" fmla="*/ 0 h 998839"/>
                    <a:gd name="connsiteX1" fmla="*/ 59750 w 1790627"/>
                    <a:gd name="connsiteY1" fmla="*/ 487997 h 998839"/>
                    <a:gd name="connsiteX2" fmla="*/ 430886 w 1790627"/>
                    <a:gd name="connsiteY2" fmla="*/ 753586 h 998839"/>
                    <a:gd name="connsiteX3" fmla="*/ 973811 w 1790627"/>
                    <a:gd name="connsiteY3" fmla="*/ 899636 h 998839"/>
                    <a:gd name="connsiteX4" fmla="*/ 1529436 w 1790627"/>
                    <a:gd name="connsiteY4" fmla="*/ 988536 h 998839"/>
                    <a:gd name="connsiteX5" fmla="*/ 1790627 w 1790627"/>
                    <a:gd name="connsiteY5" fmla="*/ 994788 h 998839"/>
                    <a:gd name="connsiteX0" fmla="*/ 0 w 1790228"/>
                    <a:gd name="connsiteY0" fmla="*/ 0 h 998839"/>
                    <a:gd name="connsiteX1" fmla="*/ 96495 w 1790228"/>
                    <a:gd name="connsiteY1" fmla="*/ 518953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0 w 1774310"/>
                    <a:gd name="connsiteY0" fmla="*/ 0 h 998839"/>
                    <a:gd name="connsiteX1" fmla="*/ 80577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74310"/>
                    <a:gd name="connsiteY0" fmla="*/ 0 h 998839"/>
                    <a:gd name="connsiteX1" fmla="*/ 112415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15942"/>
                    <a:gd name="connsiteY0" fmla="*/ 0 h 998839"/>
                    <a:gd name="connsiteX1" fmla="*/ 54047 w 1715942"/>
                    <a:gd name="connsiteY1" fmla="*/ 518953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 name="connsiteX0" fmla="*/ 0 w 1715942"/>
                    <a:gd name="connsiteY0" fmla="*/ 0 h 998839"/>
                    <a:gd name="connsiteX1" fmla="*/ 69967 w 1715942"/>
                    <a:gd name="connsiteY1" fmla="*/ 504665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5942" h="998839">
                      <a:moveTo>
                        <a:pt x="0" y="0"/>
                      </a:moveTo>
                      <a:cubicBezTo>
                        <a:pt x="993" y="92074"/>
                        <a:pt x="10600" y="379067"/>
                        <a:pt x="69967" y="504665"/>
                      </a:cubicBezTo>
                      <a:cubicBezTo>
                        <a:pt x="129334" y="630263"/>
                        <a:pt x="218008" y="687758"/>
                        <a:pt x="356201" y="753586"/>
                      </a:cubicBezTo>
                      <a:cubicBezTo>
                        <a:pt x="494394" y="819414"/>
                        <a:pt x="716034" y="860478"/>
                        <a:pt x="899126" y="899636"/>
                      </a:cubicBezTo>
                      <a:cubicBezTo>
                        <a:pt x="1082218" y="938794"/>
                        <a:pt x="1331984" y="982186"/>
                        <a:pt x="1454751" y="988536"/>
                      </a:cubicBezTo>
                      <a:cubicBezTo>
                        <a:pt x="1577518" y="994886"/>
                        <a:pt x="1701125" y="1004313"/>
                        <a:pt x="1715942" y="9947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208" name="Text Box 2"/>
                <p:cNvSpPr txBox="1">
                  <a:spLocks noChangeArrowheads="1"/>
                </p:cNvSpPr>
                <p:nvPr/>
              </p:nvSpPr>
              <p:spPr bwMode="auto">
                <a:xfrm>
                  <a:off x="4625782" y="419086"/>
                  <a:ext cx="1061450" cy="172727"/>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800">
                      <a:solidFill>
                        <a:srgbClr val="FFFFFF"/>
                      </a:solidFill>
                      <a:latin typeface="Calibri"/>
                      <a:ea typeface="Times New Roman"/>
                      <a:cs typeface="Arial"/>
                    </a:rPr>
                    <a:t>Root of discontinuity</a:t>
                  </a:r>
                  <a:endParaRPr lang="en-GB" sz="1100">
                    <a:solidFill>
                      <a:prstClr val="black"/>
                    </a:solidFill>
                    <a:latin typeface="Times New Roman"/>
                    <a:ea typeface="SimSun"/>
                  </a:endParaRPr>
                </a:p>
              </p:txBody>
            </p:sp>
            <p:cxnSp>
              <p:nvCxnSpPr>
                <p:cNvPr id="209" name="Straight Arrow Connector 208"/>
                <p:cNvCxnSpPr/>
                <p:nvPr/>
              </p:nvCxnSpPr>
              <p:spPr>
                <a:xfrm flipH="1">
                  <a:off x="4531274" y="585678"/>
                  <a:ext cx="347345" cy="35623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0" name="TextBox 247"/>
                <p:cNvSpPr txBox="1"/>
                <p:nvPr/>
              </p:nvSpPr>
              <p:spPr>
                <a:xfrm rot="16200000">
                  <a:off x="6121021" y="1388036"/>
                  <a:ext cx="712421" cy="257160"/>
                </a:xfrm>
                <a:prstGeom prst="rect">
                  <a:avLst/>
                </a:prstGeom>
                <a:noFill/>
              </p:spPr>
              <p:txBody>
                <a:bodyPr wrap="square" rtlCol="0">
                  <a:spAutoFit/>
                </a:bodyPr>
                <a:lstStyle/>
                <a:p>
                  <a:pPr algn="l" eaLnBrk="1" fontAlgn="auto" hangingPunct="1">
                    <a:spcBef>
                      <a:spcPts val="0"/>
                    </a:spcBef>
                    <a:spcAft>
                      <a:spcPts val="0"/>
                    </a:spcAft>
                  </a:pPr>
                  <a:r>
                    <a:rPr lang="en-GB" sz="1100">
                      <a:solidFill>
                        <a:srgbClr val="000000"/>
                      </a:solidFill>
                      <a:latin typeface="Calibri"/>
                      <a:ea typeface="SimSun"/>
                      <a:cs typeface="Arial"/>
                    </a:rPr>
                    <a:t>MPa</a:t>
                  </a:r>
                  <a:endParaRPr lang="en-GB" sz="1200">
                    <a:solidFill>
                      <a:prstClr val="black"/>
                    </a:solidFill>
                    <a:latin typeface="Times New Roman"/>
                    <a:ea typeface="SimSun"/>
                  </a:endParaRPr>
                </a:p>
              </p:txBody>
            </p:sp>
          </p:grpSp>
          <p:grpSp>
            <p:nvGrpSpPr>
              <p:cNvPr id="186" name="Group 185"/>
              <p:cNvGrpSpPr/>
              <p:nvPr/>
            </p:nvGrpSpPr>
            <p:grpSpPr>
              <a:xfrm>
                <a:off x="6742412" y="255003"/>
                <a:ext cx="3113886" cy="2802881"/>
                <a:chOff x="6742413" y="255004"/>
                <a:chExt cx="3053484" cy="2732432"/>
              </a:xfrm>
            </p:grpSpPr>
            <p:sp>
              <p:nvSpPr>
                <p:cNvPr id="187" name="Freeform 186"/>
                <p:cNvSpPr/>
                <p:nvPr/>
              </p:nvSpPr>
              <p:spPr>
                <a:xfrm>
                  <a:off x="7506993" y="279768"/>
                  <a:ext cx="1563997" cy="1030068"/>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730692"/>
                    <a:gd name="connsiteY0" fmla="*/ 0 h 1071908"/>
                    <a:gd name="connsiteX1" fmla="*/ 67310 w 1730692"/>
                    <a:gd name="connsiteY1" fmla="*/ 588010 h 1071908"/>
                    <a:gd name="connsiteX2" fmla="*/ 446405 w 1730692"/>
                    <a:gd name="connsiteY2" fmla="*/ 836930 h 1071908"/>
                    <a:gd name="connsiteX3" fmla="*/ 989330 w 1730692"/>
                    <a:gd name="connsiteY3" fmla="*/ 982980 h 1071908"/>
                    <a:gd name="connsiteX4" fmla="*/ 1544955 w 1730692"/>
                    <a:gd name="connsiteY4" fmla="*/ 1071880 h 1071908"/>
                    <a:gd name="connsiteX5" fmla="*/ 1730692 w 1730692"/>
                    <a:gd name="connsiteY5" fmla="*/ 11430 h 1071908"/>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702118 w 1761210"/>
                    <a:gd name="connsiteY4" fmla="*/ 1071880 h 1071908"/>
                    <a:gd name="connsiteX5" fmla="*/ 1730692 w 1761210"/>
                    <a:gd name="connsiteY5" fmla="*/ 11430 h 1071908"/>
                    <a:gd name="connsiteX0" fmla="*/ 0 w 1761210"/>
                    <a:gd name="connsiteY0" fmla="*/ 0 h 1148190"/>
                    <a:gd name="connsiteX1" fmla="*/ 67310 w 1761210"/>
                    <a:gd name="connsiteY1" fmla="*/ 588010 h 1148190"/>
                    <a:gd name="connsiteX2" fmla="*/ 446405 w 1761210"/>
                    <a:gd name="connsiteY2" fmla="*/ 836930 h 1148190"/>
                    <a:gd name="connsiteX3" fmla="*/ 989330 w 1761210"/>
                    <a:gd name="connsiteY3" fmla="*/ 982980 h 1148190"/>
                    <a:gd name="connsiteX4" fmla="*/ 1443829 w 1761210"/>
                    <a:gd name="connsiteY4" fmla="*/ 1057366 h 1148190"/>
                    <a:gd name="connsiteX5" fmla="*/ 1702118 w 1761210"/>
                    <a:gd name="connsiteY5" fmla="*/ 1071880 h 1148190"/>
                    <a:gd name="connsiteX6" fmla="*/ 1730692 w 1761210"/>
                    <a:gd name="connsiteY6" fmla="*/ 11430 h 1148190"/>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443829 w 1761210"/>
                    <a:gd name="connsiteY4" fmla="*/ 1057366 h 1071908"/>
                    <a:gd name="connsiteX5" fmla="*/ 1702118 w 1761210"/>
                    <a:gd name="connsiteY5" fmla="*/ 1071880 h 1071908"/>
                    <a:gd name="connsiteX6" fmla="*/ 1730692 w 1761210"/>
                    <a:gd name="connsiteY6" fmla="*/ 11430 h 1071908"/>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02118 w 1730692"/>
                    <a:gd name="connsiteY5" fmla="*/ 1071880 h 1071880"/>
                    <a:gd name="connsiteX6" fmla="*/ 1730692 w 1730692"/>
                    <a:gd name="connsiteY6" fmla="*/ 11430 h 1071880"/>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21168 w 1730692"/>
                    <a:gd name="connsiteY5" fmla="*/ 1071880 h 1071880"/>
                    <a:gd name="connsiteX6" fmla="*/ 1730692 w 1730692"/>
                    <a:gd name="connsiteY6" fmla="*/ 11430 h 1071880"/>
                    <a:gd name="connsiteX0" fmla="*/ 0 w 1721168"/>
                    <a:gd name="connsiteY0" fmla="*/ 0 h 1071880"/>
                    <a:gd name="connsiteX1" fmla="*/ 67310 w 1721168"/>
                    <a:gd name="connsiteY1" fmla="*/ 588010 h 1071880"/>
                    <a:gd name="connsiteX2" fmla="*/ 446405 w 1721168"/>
                    <a:gd name="connsiteY2" fmla="*/ 836930 h 1071880"/>
                    <a:gd name="connsiteX3" fmla="*/ 989330 w 1721168"/>
                    <a:gd name="connsiteY3" fmla="*/ 982980 h 1071880"/>
                    <a:gd name="connsiteX4" fmla="*/ 1443829 w 1721168"/>
                    <a:gd name="connsiteY4" fmla="*/ 1057366 h 1071880"/>
                    <a:gd name="connsiteX5" fmla="*/ 1721168 w 1721168"/>
                    <a:gd name="connsiteY5" fmla="*/ 1071880 h 1071880"/>
                    <a:gd name="connsiteX6" fmla="*/ 1711642 w 1721168"/>
                    <a:gd name="connsiteY6" fmla="*/ 11430 h 1071880"/>
                    <a:gd name="connsiteX0" fmla="*/ 0 w 1711642"/>
                    <a:gd name="connsiteY0" fmla="*/ 0 h 1081307"/>
                    <a:gd name="connsiteX1" fmla="*/ 67310 w 1711642"/>
                    <a:gd name="connsiteY1" fmla="*/ 588010 h 1081307"/>
                    <a:gd name="connsiteX2" fmla="*/ 446405 w 1711642"/>
                    <a:gd name="connsiteY2" fmla="*/ 836930 h 1081307"/>
                    <a:gd name="connsiteX3" fmla="*/ 989330 w 1711642"/>
                    <a:gd name="connsiteY3" fmla="*/ 982980 h 1081307"/>
                    <a:gd name="connsiteX4" fmla="*/ 1443829 w 1711642"/>
                    <a:gd name="connsiteY4" fmla="*/ 1057366 h 1081307"/>
                    <a:gd name="connsiteX5" fmla="*/ 1645754 w 1711642"/>
                    <a:gd name="connsiteY5" fmla="*/ 1081307 h 1081307"/>
                    <a:gd name="connsiteX6" fmla="*/ 1711642 w 1711642"/>
                    <a:gd name="connsiteY6" fmla="*/ 11430 h 1081307"/>
                    <a:gd name="connsiteX0" fmla="*/ 0 w 1645754"/>
                    <a:gd name="connsiteY0" fmla="*/ 0 h 1081307"/>
                    <a:gd name="connsiteX1" fmla="*/ 67310 w 1645754"/>
                    <a:gd name="connsiteY1" fmla="*/ 588010 h 1081307"/>
                    <a:gd name="connsiteX2" fmla="*/ 446405 w 1645754"/>
                    <a:gd name="connsiteY2" fmla="*/ 836930 h 1081307"/>
                    <a:gd name="connsiteX3" fmla="*/ 989330 w 1645754"/>
                    <a:gd name="connsiteY3" fmla="*/ 982980 h 1081307"/>
                    <a:gd name="connsiteX4" fmla="*/ 1443829 w 1645754"/>
                    <a:gd name="connsiteY4" fmla="*/ 1057366 h 1081307"/>
                    <a:gd name="connsiteX5" fmla="*/ 1645754 w 1645754"/>
                    <a:gd name="connsiteY5" fmla="*/ 1081307 h 1081307"/>
                    <a:gd name="connsiteX6" fmla="*/ 1589094 w 1645754"/>
                    <a:gd name="connsiteY6" fmla="*/ 162259 h 1081307"/>
                    <a:gd name="connsiteX0" fmla="*/ 0 w 1683362"/>
                    <a:gd name="connsiteY0" fmla="*/ 0 h 1081307"/>
                    <a:gd name="connsiteX1" fmla="*/ 67310 w 1683362"/>
                    <a:gd name="connsiteY1" fmla="*/ 588010 h 1081307"/>
                    <a:gd name="connsiteX2" fmla="*/ 446405 w 1683362"/>
                    <a:gd name="connsiteY2" fmla="*/ 836930 h 1081307"/>
                    <a:gd name="connsiteX3" fmla="*/ 989330 w 1683362"/>
                    <a:gd name="connsiteY3" fmla="*/ 982980 h 1081307"/>
                    <a:gd name="connsiteX4" fmla="*/ 1443829 w 1683362"/>
                    <a:gd name="connsiteY4" fmla="*/ 1057366 h 1081307"/>
                    <a:gd name="connsiteX5" fmla="*/ 1645754 w 1683362"/>
                    <a:gd name="connsiteY5" fmla="*/ 1081307 h 1081307"/>
                    <a:gd name="connsiteX6" fmla="*/ 1683362 w 1683362"/>
                    <a:gd name="connsiteY6" fmla="*/ 20857 h 1081307"/>
                    <a:gd name="connsiteX0" fmla="*/ 0 w 1683461"/>
                    <a:gd name="connsiteY0" fmla="*/ 0 h 1081307"/>
                    <a:gd name="connsiteX1" fmla="*/ 67310 w 1683461"/>
                    <a:gd name="connsiteY1" fmla="*/ 588010 h 1081307"/>
                    <a:gd name="connsiteX2" fmla="*/ 446405 w 1683461"/>
                    <a:gd name="connsiteY2" fmla="*/ 836930 h 1081307"/>
                    <a:gd name="connsiteX3" fmla="*/ 989330 w 1683461"/>
                    <a:gd name="connsiteY3" fmla="*/ 982980 h 1081307"/>
                    <a:gd name="connsiteX4" fmla="*/ 1443829 w 1683461"/>
                    <a:gd name="connsiteY4" fmla="*/ 1057366 h 1081307"/>
                    <a:gd name="connsiteX5" fmla="*/ 1683461 w 1683461"/>
                    <a:gd name="connsiteY5" fmla="*/ 1081307 h 1081307"/>
                    <a:gd name="connsiteX6" fmla="*/ 1683362 w 1683461"/>
                    <a:gd name="connsiteY6" fmla="*/ 20857 h 1081307"/>
                    <a:gd name="connsiteX0" fmla="*/ 0 w 1791244"/>
                    <a:gd name="connsiteY0" fmla="*/ 0 h 1119407"/>
                    <a:gd name="connsiteX1" fmla="*/ 67310 w 1791244"/>
                    <a:gd name="connsiteY1" fmla="*/ 588010 h 1119407"/>
                    <a:gd name="connsiteX2" fmla="*/ 446405 w 1791244"/>
                    <a:gd name="connsiteY2" fmla="*/ 836930 h 1119407"/>
                    <a:gd name="connsiteX3" fmla="*/ 989330 w 1791244"/>
                    <a:gd name="connsiteY3" fmla="*/ 982980 h 1119407"/>
                    <a:gd name="connsiteX4" fmla="*/ 1443829 w 1791244"/>
                    <a:gd name="connsiteY4" fmla="*/ 1057366 h 1119407"/>
                    <a:gd name="connsiteX5" fmla="*/ 1791244 w 1791244"/>
                    <a:gd name="connsiteY5" fmla="*/ 1119407 h 1119407"/>
                    <a:gd name="connsiteX6" fmla="*/ 1683362 w 1791244"/>
                    <a:gd name="connsiteY6" fmla="*/ 208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970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58957 h 1119407"/>
                    <a:gd name="connsiteX0" fmla="*/ 0 w 1812801"/>
                    <a:gd name="connsiteY0" fmla="*/ 0 h 1119407"/>
                    <a:gd name="connsiteX1" fmla="*/ 67310 w 1812801"/>
                    <a:gd name="connsiteY1" fmla="*/ 588010 h 1119407"/>
                    <a:gd name="connsiteX2" fmla="*/ 446405 w 1812801"/>
                    <a:gd name="connsiteY2" fmla="*/ 836930 h 1119407"/>
                    <a:gd name="connsiteX3" fmla="*/ 989330 w 1812801"/>
                    <a:gd name="connsiteY3" fmla="*/ 982980 h 1119407"/>
                    <a:gd name="connsiteX4" fmla="*/ 1443829 w 1812801"/>
                    <a:gd name="connsiteY4" fmla="*/ 1057366 h 1119407"/>
                    <a:gd name="connsiteX5" fmla="*/ 1812801 w 1812801"/>
                    <a:gd name="connsiteY5" fmla="*/ 1119407 h 1119407"/>
                    <a:gd name="connsiteX6" fmla="*/ 1812701 w 1812801"/>
                    <a:gd name="connsiteY6" fmla="*/ 58957 h 1119407"/>
                    <a:gd name="connsiteX0" fmla="*/ 0 w 1823579"/>
                    <a:gd name="connsiteY0" fmla="*/ 45818 h 1060450"/>
                    <a:gd name="connsiteX1" fmla="*/ 78088 w 1823579"/>
                    <a:gd name="connsiteY1" fmla="*/ 529053 h 1060450"/>
                    <a:gd name="connsiteX2" fmla="*/ 457183 w 1823579"/>
                    <a:gd name="connsiteY2" fmla="*/ 777973 h 1060450"/>
                    <a:gd name="connsiteX3" fmla="*/ 1000108 w 1823579"/>
                    <a:gd name="connsiteY3" fmla="*/ 924023 h 1060450"/>
                    <a:gd name="connsiteX4" fmla="*/ 1454607 w 1823579"/>
                    <a:gd name="connsiteY4" fmla="*/ 998409 h 1060450"/>
                    <a:gd name="connsiteX5" fmla="*/ 1823579 w 1823579"/>
                    <a:gd name="connsiteY5" fmla="*/ 1060450 h 1060450"/>
                    <a:gd name="connsiteX6" fmla="*/ 1823479 w 1823579"/>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28968"/>
                    <a:gd name="connsiteY0" fmla="*/ 14862 h 1022350"/>
                    <a:gd name="connsiteX1" fmla="*/ 70004 w 1828968"/>
                    <a:gd name="connsiteY1" fmla="*/ 529053 h 1022350"/>
                    <a:gd name="connsiteX2" fmla="*/ 449099 w 1828968"/>
                    <a:gd name="connsiteY2" fmla="*/ 777973 h 1022350"/>
                    <a:gd name="connsiteX3" fmla="*/ 992024 w 1828968"/>
                    <a:gd name="connsiteY3" fmla="*/ 924023 h 1022350"/>
                    <a:gd name="connsiteX4" fmla="*/ 1446523 w 1828968"/>
                    <a:gd name="connsiteY4" fmla="*/ 998409 h 1022350"/>
                    <a:gd name="connsiteX5" fmla="*/ 1828968 w 1828968"/>
                    <a:gd name="connsiteY5" fmla="*/ 1022350 h 1022350"/>
                    <a:gd name="connsiteX6" fmla="*/ 1815395 w 1828968"/>
                    <a:gd name="connsiteY6" fmla="*/ 0 h 1022350"/>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31116 w 1784636"/>
                    <a:gd name="connsiteY0" fmla="*/ 0 h 1007488"/>
                    <a:gd name="connsiteX1" fmla="*/ 25672 w 1784636"/>
                    <a:gd name="connsiteY1" fmla="*/ 514191 h 1007488"/>
                    <a:gd name="connsiteX2" fmla="*/ 404767 w 1784636"/>
                    <a:gd name="connsiteY2" fmla="*/ 763111 h 1007488"/>
                    <a:gd name="connsiteX3" fmla="*/ 947692 w 1784636"/>
                    <a:gd name="connsiteY3" fmla="*/ 909161 h 1007488"/>
                    <a:gd name="connsiteX4" fmla="*/ 1402191 w 1784636"/>
                    <a:gd name="connsiteY4" fmla="*/ 983547 h 1007488"/>
                    <a:gd name="connsiteX5" fmla="*/ 1784636 w 1784636"/>
                    <a:gd name="connsiteY5" fmla="*/ 1007488 h 1007488"/>
                    <a:gd name="connsiteX6" fmla="*/ 1784535 w 1784636"/>
                    <a:gd name="connsiteY6" fmla="*/ 1806 h 1007488"/>
                    <a:gd name="connsiteX0" fmla="*/ 0 w 1753520"/>
                    <a:gd name="connsiteY0" fmla="*/ 0 h 1007488"/>
                    <a:gd name="connsiteX1" fmla="*/ 59226 w 1753520"/>
                    <a:gd name="connsiteY1" fmla="*/ 514191 h 1007488"/>
                    <a:gd name="connsiteX2" fmla="*/ 373651 w 1753520"/>
                    <a:gd name="connsiteY2" fmla="*/ 763111 h 1007488"/>
                    <a:gd name="connsiteX3" fmla="*/ 916576 w 1753520"/>
                    <a:gd name="connsiteY3" fmla="*/ 909161 h 1007488"/>
                    <a:gd name="connsiteX4" fmla="*/ 1371075 w 1753520"/>
                    <a:gd name="connsiteY4" fmla="*/ 983547 h 1007488"/>
                    <a:gd name="connsiteX5" fmla="*/ 1753520 w 1753520"/>
                    <a:gd name="connsiteY5" fmla="*/ 1007488 h 1007488"/>
                    <a:gd name="connsiteX6" fmla="*/ 1753419 w 1753520"/>
                    <a:gd name="connsiteY6" fmla="*/ 1806 h 1007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3520" h="1007488">
                      <a:moveTo>
                        <a:pt x="0" y="0"/>
                      </a:moveTo>
                      <a:cubicBezTo>
                        <a:pt x="3314" y="80169"/>
                        <a:pt x="-3049" y="387006"/>
                        <a:pt x="59226" y="514191"/>
                      </a:cubicBezTo>
                      <a:cubicBezTo>
                        <a:pt x="121501" y="641376"/>
                        <a:pt x="230759" y="697283"/>
                        <a:pt x="373651" y="763111"/>
                      </a:cubicBezTo>
                      <a:cubicBezTo>
                        <a:pt x="516543" y="828939"/>
                        <a:pt x="750339" y="872422"/>
                        <a:pt x="916576" y="909161"/>
                      </a:cubicBezTo>
                      <a:cubicBezTo>
                        <a:pt x="1082813" y="945900"/>
                        <a:pt x="1231584" y="967159"/>
                        <a:pt x="1371075" y="983547"/>
                      </a:cubicBezTo>
                      <a:cubicBezTo>
                        <a:pt x="1510566" y="999935"/>
                        <a:pt x="1597759" y="1004011"/>
                        <a:pt x="1753520" y="1007488"/>
                      </a:cubicBezTo>
                      <a:cubicBezTo>
                        <a:pt x="1752462" y="609026"/>
                        <a:pt x="1752076" y="397094"/>
                        <a:pt x="1753419" y="1806"/>
                      </a:cubicBezTo>
                    </a:path>
                  </a:pathLst>
                </a:custGeom>
                <a:solidFill>
                  <a:srgbClr val="041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cxnSp>
              <p:nvCxnSpPr>
                <p:cNvPr id="188" name="Straight Connector 187"/>
                <p:cNvCxnSpPr/>
                <p:nvPr/>
              </p:nvCxnSpPr>
              <p:spPr bwMode="auto">
                <a:xfrm flipH="1">
                  <a:off x="7794400" y="1083516"/>
                  <a:ext cx="2396" cy="1903920"/>
                </a:xfrm>
                <a:prstGeom prst="line">
                  <a:avLst/>
                </a:prstGeom>
                <a:solidFill>
                  <a:schemeClr val="accent1"/>
                </a:solidFill>
                <a:ln w="38100" cap="flat" cmpd="sng" algn="ctr">
                  <a:solidFill>
                    <a:srgbClr val="00FF00"/>
                  </a:solidFill>
                  <a:prstDash val="lgDash"/>
                  <a:round/>
                  <a:headEnd type="none" w="med" len="med"/>
                  <a:tailEnd type="none" w="med" len="med"/>
                </a:ln>
                <a:effectLst/>
              </p:spPr>
            </p:cxnSp>
            <p:cxnSp>
              <p:nvCxnSpPr>
                <p:cNvPr id="189" name="Straight Connector 188"/>
                <p:cNvCxnSpPr/>
                <p:nvPr/>
              </p:nvCxnSpPr>
              <p:spPr bwMode="auto">
                <a:xfrm>
                  <a:off x="7581096" y="949342"/>
                  <a:ext cx="0" cy="2038094"/>
                </a:xfrm>
                <a:prstGeom prst="line">
                  <a:avLst/>
                </a:prstGeom>
                <a:solidFill>
                  <a:schemeClr val="accent1"/>
                </a:solidFill>
                <a:ln w="38100" cap="flat" cmpd="sng" algn="ctr">
                  <a:solidFill>
                    <a:srgbClr val="00FF00"/>
                  </a:solidFill>
                  <a:prstDash val="lgDash"/>
                  <a:round/>
                  <a:headEnd type="none" w="med" len="med"/>
                  <a:tailEnd type="none" w="med" len="med"/>
                </a:ln>
                <a:effectLst/>
              </p:spPr>
            </p:cxnSp>
            <p:sp>
              <p:nvSpPr>
                <p:cNvPr id="190" name="Text Box 2"/>
                <p:cNvSpPr txBox="1">
                  <a:spLocks noChangeArrowheads="1"/>
                </p:cNvSpPr>
                <p:nvPr/>
              </p:nvSpPr>
              <p:spPr bwMode="auto">
                <a:xfrm rot="16200000">
                  <a:off x="7428473" y="2627552"/>
                  <a:ext cx="518564" cy="19657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Adhesive</a:t>
                  </a:r>
                  <a:endParaRPr lang="en-GB" sz="1200">
                    <a:solidFill>
                      <a:prstClr val="black"/>
                    </a:solidFill>
                    <a:latin typeface="Times New Roman"/>
                    <a:ea typeface="SimSun"/>
                  </a:endParaRPr>
                </a:p>
              </p:txBody>
            </p:sp>
            <p:sp>
              <p:nvSpPr>
                <p:cNvPr id="191" name="Text Box 2"/>
                <p:cNvSpPr txBox="1">
                  <a:spLocks noChangeArrowheads="1"/>
                </p:cNvSpPr>
                <p:nvPr/>
              </p:nvSpPr>
              <p:spPr bwMode="auto">
                <a:xfrm>
                  <a:off x="8206233" y="2706702"/>
                  <a:ext cx="518502" cy="19542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192" name="Text Box 2"/>
                <p:cNvSpPr txBox="1">
                  <a:spLocks noChangeArrowheads="1"/>
                </p:cNvSpPr>
                <p:nvPr/>
              </p:nvSpPr>
              <p:spPr bwMode="auto">
                <a:xfrm>
                  <a:off x="6845959" y="2699371"/>
                  <a:ext cx="518502" cy="19542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193" name="Text Box 2"/>
                <p:cNvSpPr txBox="1">
                  <a:spLocks noChangeArrowheads="1"/>
                </p:cNvSpPr>
                <p:nvPr/>
              </p:nvSpPr>
              <p:spPr bwMode="auto">
                <a:xfrm>
                  <a:off x="6742413" y="362273"/>
                  <a:ext cx="532501" cy="339663"/>
                </a:xfrm>
                <a:prstGeom prst="rect">
                  <a:avLst/>
                </a:prstGeom>
                <a:noFill/>
                <a:ln w="9525">
                  <a:noFill/>
                  <a:miter lim="800000"/>
                  <a:headEnd/>
                  <a:tailEnd/>
                </a:ln>
              </p:spPr>
              <p:txBody>
                <a:bodyPr rot="0" vert="horz" wrap="square" lIns="18000" tIns="18000" rIns="18000" bIns="18000" anchor="t" anchorCtr="0">
                  <a:noAutofit/>
                </a:bodyPr>
                <a:lstStyle/>
                <a:p>
                  <a:pPr>
                    <a:spcBef>
                      <a:spcPts val="0"/>
                    </a:spcBef>
                    <a:spcAft>
                      <a:spcPts val="0"/>
                    </a:spcAft>
                  </a:pPr>
                  <a:r>
                    <a:rPr lang="en-GB" sz="900">
                      <a:solidFill>
                        <a:srgbClr val="FFFFFF"/>
                      </a:solidFill>
                      <a:latin typeface="Calibri"/>
                      <a:ea typeface="Times New Roman"/>
                      <a:cs typeface="Arial"/>
                    </a:rPr>
                    <a:t>Inner adherend</a:t>
                  </a:r>
                  <a:endParaRPr lang="en-GB" sz="1200">
                    <a:solidFill>
                      <a:prstClr val="black"/>
                    </a:solidFill>
                    <a:latin typeface="Times New Roman"/>
                    <a:ea typeface="SimSun"/>
                  </a:endParaRPr>
                </a:p>
              </p:txBody>
            </p:sp>
            <p:sp>
              <p:nvSpPr>
                <p:cNvPr id="194" name="Text Box 2"/>
                <p:cNvSpPr txBox="1">
                  <a:spLocks noChangeArrowheads="1"/>
                </p:cNvSpPr>
                <p:nvPr/>
              </p:nvSpPr>
              <p:spPr bwMode="auto">
                <a:xfrm>
                  <a:off x="7998021" y="747522"/>
                  <a:ext cx="935672" cy="18054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Outer adherend</a:t>
                  </a:r>
                  <a:endParaRPr lang="en-GB" sz="1200">
                    <a:solidFill>
                      <a:prstClr val="black"/>
                    </a:solidFill>
                    <a:latin typeface="Times New Roman"/>
                    <a:ea typeface="SimSun"/>
                  </a:endParaRPr>
                </a:p>
              </p:txBody>
            </p:sp>
            <p:sp>
              <p:nvSpPr>
                <p:cNvPr id="195" name="Freeform 194"/>
                <p:cNvSpPr/>
                <p:nvPr/>
              </p:nvSpPr>
              <p:spPr>
                <a:xfrm>
                  <a:off x="7479812" y="255004"/>
                  <a:ext cx="1554388" cy="1058089"/>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678796"/>
                    <a:gd name="connsiteY0" fmla="*/ 0 h 1082183"/>
                    <a:gd name="connsiteX1" fmla="*/ 67310 w 1678796"/>
                    <a:gd name="connsiteY1" fmla="*/ 588010 h 1082183"/>
                    <a:gd name="connsiteX2" fmla="*/ 446405 w 1678796"/>
                    <a:gd name="connsiteY2" fmla="*/ 836930 h 1082183"/>
                    <a:gd name="connsiteX3" fmla="*/ 989330 w 1678796"/>
                    <a:gd name="connsiteY3" fmla="*/ 982980 h 1082183"/>
                    <a:gd name="connsiteX4" fmla="*/ 1544955 w 1678796"/>
                    <a:gd name="connsiteY4" fmla="*/ 1071880 h 1082183"/>
                    <a:gd name="connsiteX5" fmla="*/ 1678796 w 1678796"/>
                    <a:gd name="connsiteY5" fmla="*/ 1078132 h 1082183"/>
                    <a:gd name="connsiteX0" fmla="*/ 0 w 1806146"/>
                    <a:gd name="connsiteY0" fmla="*/ 0 h 1082183"/>
                    <a:gd name="connsiteX1" fmla="*/ 67310 w 1806146"/>
                    <a:gd name="connsiteY1" fmla="*/ 588010 h 1082183"/>
                    <a:gd name="connsiteX2" fmla="*/ 446405 w 1806146"/>
                    <a:gd name="connsiteY2" fmla="*/ 836930 h 1082183"/>
                    <a:gd name="connsiteX3" fmla="*/ 989330 w 1806146"/>
                    <a:gd name="connsiteY3" fmla="*/ 982980 h 1082183"/>
                    <a:gd name="connsiteX4" fmla="*/ 1544955 w 1806146"/>
                    <a:gd name="connsiteY4" fmla="*/ 1071880 h 1082183"/>
                    <a:gd name="connsiteX5" fmla="*/ 1806146 w 1806146"/>
                    <a:gd name="connsiteY5" fmla="*/ 1078132 h 1082183"/>
                    <a:gd name="connsiteX0" fmla="*/ 0 w 1790228"/>
                    <a:gd name="connsiteY0" fmla="*/ 0 h 998839"/>
                    <a:gd name="connsiteX1" fmla="*/ 51392 w 1790228"/>
                    <a:gd name="connsiteY1" fmla="*/ 504666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2228 w 1792456"/>
                    <a:gd name="connsiteY0" fmla="*/ 0 h 998839"/>
                    <a:gd name="connsiteX1" fmla="*/ 53620 w 1792456"/>
                    <a:gd name="connsiteY1" fmla="*/ 504666 h 998839"/>
                    <a:gd name="connsiteX2" fmla="*/ 432715 w 1792456"/>
                    <a:gd name="connsiteY2" fmla="*/ 753586 h 998839"/>
                    <a:gd name="connsiteX3" fmla="*/ 975640 w 1792456"/>
                    <a:gd name="connsiteY3" fmla="*/ 899636 h 998839"/>
                    <a:gd name="connsiteX4" fmla="*/ 1531265 w 1792456"/>
                    <a:gd name="connsiteY4" fmla="*/ 988536 h 998839"/>
                    <a:gd name="connsiteX5" fmla="*/ 1792456 w 1792456"/>
                    <a:gd name="connsiteY5" fmla="*/ 994788 h 998839"/>
                    <a:gd name="connsiteX0" fmla="*/ 399 w 1790627"/>
                    <a:gd name="connsiteY0" fmla="*/ 0 h 998839"/>
                    <a:gd name="connsiteX1" fmla="*/ 59750 w 1790627"/>
                    <a:gd name="connsiteY1" fmla="*/ 487997 h 998839"/>
                    <a:gd name="connsiteX2" fmla="*/ 430886 w 1790627"/>
                    <a:gd name="connsiteY2" fmla="*/ 753586 h 998839"/>
                    <a:gd name="connsiteX3" fmla="*/ 973811 w 1790627"/>
                    <a:gd name="connsiteY3" fmla="*/ 899636 h 998839"/>
                    <a:gd name="connsiteX4" fmla="*/ 1529436 w 1790627"/>
                    <a:gd name="connsiteY4" fmla="*/ 988536 h 998839"/>
                    <a:gd name="connsiteX5" fmla="*/ 1790627 w 1790627"/>
                    <a:gd name="connsiteY5" fmla="*/ 994788 h 998839"/>
                    <a:gd name="connsiteX0" fmla="*/ 0 w 1790228"/>
                    <a:gd name="connsiteY0" fmla="*/ 0 h 998839"/>
                    <a:gd name="connsiteX1" fmla="*/ 96495 w 1790228"/>
                    <a:gd name="connsiteY1" fmla="*/ 518953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0 w 1774310"/>
                    <a:gd name="connsiteY0" fmla="*/ 0 h 998839"/>
                    <a:gd name="connsiteX1" fmla="*/ 80577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74310"/>
                    <a:gd name="connsiteY0" fmla="*/ 0 h 998839"/>
                    <a:gd name="connsiteX1" fmla="*/ 112415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15942"/>
                    <a:gd name="connsiteY0" fmla="*/ 0 h 998839"/>
                    <a:gd name="connsiteX1" fmla="*/ 54047 w 1715942"/>
                    <a:gd name="connsiteY1" fmla="*/ 518953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 name="connsiteX0" fmla="*/ 0 w 1715942"/>
                    <a:gd name="connsiteY0" fmla="*/ 0 h 998839"/>
                    <a:gd name="connsiteX1" fmla="*/ 69967 w 1715942"/>
                    <a:gd name="connsiteY1" fmla="*/ 504665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5942" h="998839">
                      <a:moveTo>
                        <a:pt x="0" y="0"/>
                      </a:moveTo>
                      <a:cubicBezTo>
                        <a:pt x="993" y="92074"/>
                        <a:pt x="10600" y="379067"/>
                        <a:pt x="69967" y="504665"/>
                      </a:cubicBezTo>
                      <a:cubicBezTo>
                        <a:pt x="129334" y="630263"/>
                        <a:pt x="218008" y="687758"/>
                        <a:pt x="356201" y="753586"/>
                      </a:cubicBezTo>
                      <a:cubicBezTo>
                        <a:pt x="494394" y="819414"/>
                        <a:pt x="716034" y="860478"/>
                        <a:pt x="899126" y="899636"/>
                      </a:cubicBezTo>
                      <a:cubicBezTo>
                        <a:pt x="1082218" y="938794"/>
                        <a:pt x="1331984" y="982186"/>
                        <a:pt x="1454751" y="988536"/>
                      </a:cubicBezTo>
                      <a:cubicBezTo>
                        <a:pt x="1577518" y="994886"/>
                        <a:pt x="1701125" y="1004313"/>
                        <a:pt x="1715942" y="9947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196" name="Text Box 2"/>
                <p:cNvSpPr txBox="1">
                  <a:spLocks noChangeArrowheads="1"/>
                </p:cNvSpPr>
                <p:nvPr/>
              </p:nvSpPr>
              <p:spPr bwMode="auto">
                <a:xfrm>
                  <a:off x="7815867" y="417765"/>
                  <a:ext cx="1061450" cy="172727"/>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800">
                      <a:solidFill>
                        <a:srgbClr val="FFFFFF"/>
                      </a:solidFill>
                      <a:latin typeface="Calibri"/>
                      <a:ea typeface="Times New Roman"/>
                      <a:cs typeface="Arial"/>
                    </a:rPr>
                    <a:t>Root of discontinuity</a:t>
                  </a:r>
                  <a:endParaRPr lang="en-GB" sz="1100">
                    <a:solidFill>
                      <a:prstClr val="black"/>
                    </a:solidFill>
                    <a:latin typeface="Times New Roman"/>
                    <a:ea typeface="SimSun"/>
                  </a:endParaRPr>
                </a:p>
              </p:txBody>
            </p:sp>
            <p:cxnSp>
              <p:nvCxnSpPr>
                <p:cNvPr id="197" name="Straight Arrow Connector 196"/>
                <p:cNvCxnSpPr/>
                <p:nvPr/>
              </p:nvCxnSpPr>
              <p:spPr>
                <a:xfrm flipH="1">
                  <a:off x="7721359" y="584357"/>
                  <a:ext cx="347345" cy="35623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98" name="TextBox 247"/>
                <p:cNvSpPr txBox="1"/>
                <p:nvPr/>
              </p:nvSpPr>
              <p:spPr>
                <a:xfrm rot="16200000">
                  <a:off x="9311106" y="1386715"/>
                  <a:ext cx="712421" cy="257160"/>
                </a:xfrm>
                <a:prstGeom prst="rect">
                  <a:avLst/>
                </a:prstGeom>
                <a:noFill/>
              </p:spPr>
              <p:txBody>
                <a:bodyPr wrap="square" rtlCol="0">
                  <a:spAutoFit/>
                </a:bodyPr>
                <a:lstStyle/>
                <a:p>
                  <a:pPr algn="l" eaLnBrk="1" fontAlgn="auto" hangingPunct="1">
                    <a:spcBef>
                      <a:spcPts val="0"/>
                    </a:spcBef>
                    <a:spcAft>
                      <a:spcPts val="0"/>
                    </a:spcAft>
                  </a:pPr>
                  <a:r>
                    <a:rPr lang="en-GB" sz="1100">
                      <a:solidFill>
                        <a:srgbClr val="000000"/>
                      </a:solidFill>
                      <a:latin typeface="Calibri"/>
                      <a:ea typeface="SimSun"/>
                      <a:cs typeface="Arial"/>
                    </a:rPr>
                    <a:t>MPa</a:t>
                  </a:r>
                  <a:endParaRPr lang="en-GB" sz="1200">
                    <a:solidFill>
                      <a:prstClr val="black"/>
                    </a:solidFill>
                    <a:latin typeface="Times New Roman"/>
                    <a:ea typeface="SimSun"/>
                  </a:endParaRPr>
                </a:p>
              </p:txBody>
            </p:sp>
          </p:grpSp>
        </p:grpSp>
      </p:grpSp>
      <p:sp>
        <p:nvSpPr>
          <p:cNvPr id="136" name="Rectangle 3"/>
          <p:cNvSpPr txBox="1">
            <a:spLocks noChangeArrowheads="1"/>
          </p:cNvSpPr>
          <p:nvPr/>
        </p:nvSpPr>
        <p:spPr bwMode="auto">
          <a:xfrm>
            <a:off x="630367" y="3550486"/>
            <a:ext cx="7613909" cy="1593014"/>
          </a:xfrm>
          <a:prstGeom prst="rect">
            <a:avLst/>
          </a:prstGeom>
          <a:noFill/>
          <a:ln w="9525">
            <a:noFill/>
            <a:miter lim="800000"/>
            <a:headEnd/>
            <a:tailEnd/>
          </a:ln>
        </p:spPr>
        <p:txBody>
          <a:bodyPr vert="horz" wrap="square" lIns="0" tIns="45720" rIns="91440" bIns="45720" numCol="1" anchor="t" anchorCtr="0" compatLnSpc="1">
            <a:prstTxWarp prst="textNoShape">
              <a:avLst/>
            </a:prstTxWarp>
            <a:noAutofit/>
          </a:bodyPr>
          <a:lstStyle/>
          <a:p>
            <a:pPr algn="l" eaLnBrk="1" fontAlgn="auto" hangingPunct="1">
              <a:spcBef>
                <a:spcPts val="0"/>
              </a:spcBef>
              <a:spcAft>
                <a:spcPct val="70000"/>
              </a:spcAft>
              <a:defRPr/>
            </a:pPr>
            <a:r>
              <a:rPr lang="en-GB" sz="1800" kern="0" dirty="0">
                <a:solidFill>
                  <a:prstClr val="black"/>
                </a:solidFill>
                <a:latin typeface="Calibri"/>
                <a:cs typeface="Arial" pitchFamily="34" charset="0"/>
              </a:rPr>
              <a:t>Indication of damage occurring within joint identifiable due to change in the axial strain distribution</a:t>
            </a:r>
          </a:p>
          <a:p>
            <a:pPr algn="l" eaLnBrk="1" fontAlgn="auto" hangingPunct="1">
              <a:spcBef>
                <a:spcPts val="0"/>
              </a:spcBef>
              <a:spcAft>
                <a:spcPct val="70000"/>
              </a:spcAft>
              <a:defRPr/>
            </a:pPr>
            <a:r>
              <a:rPr lang="en-GB" sz="1800" dirty="0">
                <a:solidFill>
                  <a:prstClr val="black"/>
                </a:solidFill>
                <a:latin typeface="Calibri"/>
              </a:rPr>
              <a:t>Peel and shear strains also become very large at the interface between the outer adherend and the adhesive layer</a:t>
            </a:r>
            <a:endParaRPr lang="en-GB" sz="1800" kern="0" dirty="0">
              <a:solidFill>
                <a:prstClr val="black"/>
              </a:solidFill>
              <a:latin typeface="Calibri"/>
              <a:cs typeface="Arial" pitchFamily="34" charset="0"/>
            </a:endParaRPr>
          </a:p>
          <a:p>
            <a:pPr algn="l" eaLnBrk="1" fontAlgn="auto" hangingPunct="1">
              <a:spcBef>
                <a:spcPts val="0"/>
              </a:spcBef>
              <a:spcAft>
                <a:spcPct val="70000"/>
              </a:spcAft>
              <a:defRPr/>
            </a:pPr>
            <a:endParaRPr lang="en-GB" sz="1000" kern="0" dirty="0">
              <a:solidFill>
                <a:prstClr val="black"/>
              </a:solidFill>
              <a:latin typeface="Calibri"/>
              <a:cs typeface="Arial" pitchFamily="34" charset="0"/>
            </a:endParaRPr>
          </a:p>
        </p:txBody>
      </p:sp>
      <p:sp>
        <p:nvSpPr>
          <p:cNvPr id="184" name="Rectangle 27"/>
          <p:cNvSpPr txBox="1">
            <a:spLocks noChangeArrowheads="1"/>
          </p:cNvSpPr>
          <p:nvPr/>
        </p:nvSpPr>
        <p:spPr bwMode="auto">
          <a:xfrm>
            <a:off x="42884" y="90488"/>
            <a:ext cx="1261717" cy="649287"/>
          </a:xfrm>
          <a:prstGeom prst="rect">
            <a:avLst/>
          </a:prstGeom>
          <a:noFill/>
          <a:ln w="9525">
            <a:noFill/>
            <a:miter lim="800000"/>
            <a:headEnd/>
            <a:tailEnd/>
          </a:ln>
        </p:spPr>
        <p:txBody>
          <a:bodyPr/>
          <a:lstStyle/>
          <a:p>
            <a:pPr algn="l" eaLnBrk="1" fontAlgn="auto" hangingPunct="1">
              <a:spcBef>
                <a:spcPts val="0"/>
              </a:spcBef>
              <a:spcAft>
                <a:spcPts val="0"/>
              </a:spcAft>
            </a:pPr>
            <a:r>
              <a:rPr lang="en-GB" sz="3500" dirty="0">
                <a:solidFill>
                  <a:srgbClr val="1F497D"/>
                </a:solidFill>
              </a:rPr>
              <a:t>15kN</a:t>
            </a:r>
            <a:endParaRPr lang="en-US" sz="3500" dirty="0">
              <a:solidFill>
                <a:srgbClr val="1F497D"/>
              </a:solidFill>
            </a:endParaRPr>
          </a:p>
        </p:txBody>
      </p:sp>
    </p:spTree>
    <p:extLst>
      <p:ext uri="{BB962C8B-B14F-4D97-AF65-F5344CB8AC3E}">
        <p14:creationId xmlns:p14="http://schemas.microsoft.com/office/powerpoint/2010/main" val="318197778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219611" y="405856"/>
            <a:ext cx="4459884" cy="4168244"/>
            <a:chOff x="3251403" y="494093"/>
            <a:chExt cx="3446145" cy="2875124"/>
          </a:xfrm>
        </p:grpSpPr>
        <p:pic>
          <p:nvPicPr>
            <p:cNvPr id="39" name="Picture 38"/>
            <p:cNvPicPr>
              <a:picLocks noChangeAspect="1" noChangeArrowheads="1"/>
            </p:cNvPicPr>
            <p:nvPr/>
          </p:nvPicPr>
          <p:blipFill rotWithShape="1">
            <a:blip r:embed="rId2" cstate="print">
              <a:lum contrast="20000"/>
              <a:extLst>
                <a:ext uri="{28A0092B-C50C-407E-A947-70E740481C1C}">
                  <a14:useLocalDpi xmlns:a14="http://schemas.microsoft.com/office/drawing/2010/main" val="0"/>
                </a:ext>
              </a:extLst>
            </a:blip>
            <a:srcRect l="6638" r="7587"/>
            <a:stretch/>
          </p:blipFill>
          <p:spPr bwMode="auto">
            <a:xfrm>
              <a:off x="3251403" y="494093"/>
              <a:ext cx="3446145" cy="2875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Rectangle 39"/>
            <p:cNvSpPr/>
            <p:nvPr/>
          </p:nvSpPr>
          <p:spPr>
            <a:xfrm>
              <a:off x="3251403" y="494093"/>
              <a:ext cx="3446145" cy="2875124"/>
            </a:xfrm>
            <a:prstGeom prst="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41" name="Oval 40"/>
            <p:cNvSpPr/>
            <p:nvPr/>
          </p:nvSpPr>
          <p:spPr>
            <a:xfrm rot="19479974">
              <a:off x="4636581" y="1464936"/>
              <a:ext cx="933450" cy="465672"/>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42" name="Oval 41"/>
            <p:cNvSpPr/>
            <p:nvPr/>
          </p:nvSpPr>
          <p:spPr>
            <a:xfrm rot="19479974">
              <a:off x="4388931" y="576942"/>
              <a:ext cx="933450" cy="465672"/>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43" name="Oval 42"/>
            <p:cNvSpPr/>
            <p:nvPr/>
          </p:nvSpPr>
          <p:spPr>
            <a:xfrm rot="19479974">
              <a:off x="4481005" y="2490452"/>
              <a:ext cx="933450" cy="465672"/>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grpSp>
      <p:grpSp>
        <p:nvGrpSpPr>
          <p:cNvPr id="45" name="Group 44"/>
          <p:cNvGrpSpPr/>
          <p:nvPr/>
        </p:nvGrpSpPr>
        <p:grpSpPr>
          <a:xfrm>
            <a:off x="226694" y="792460"/>
            <a:ext cx="3636645" cy="3822065"/>
            <a:chOff x="112395" y="1778635"/>
            <a:chExt cx="3181896" cy="3232654"/>
          </a:xfrm>
        </p:grpSpPr>
        <p:sp>
          <p:nvSpPr>
            <p:cNvPr id="8" name="TextBox 51"/>
            <p:cNvSpPr txBox="1"/>
            <p:nvPr/>
          </p:nvSpPr>
          <p:spPr>
            <a:xfrm>
              <a:off x="1210135" y="1778635"/>
              <a:ext cx="196192" cy="335869"/>
            </a:xfrm>
            <a:prstGeom prst="rect">
              <a:avLst/>
            </a:prstGeom>
            <a:noFill/>
          </p:spPr>
          <p:txBody>
            <a:bodyPr wrap="none" lIns="0" tIns="0" rIns="0" bIns="0" rtlCol="0">
              <a:spAutoFit/>
            </a:bodyPr>
            <a:lstStyle/>
            <a:p>
              <a:pPr algn="l" eaLnBrk="1" fontAlgn="auto" hangingPunct="1">
                <a:spcBef>
                  <a:spcPts val="0"/>
                </a:spcBef>
                <a:spcAft>
                  <a:spcPts val="0"/>
                </a:spcAft>
              </a:pPr>
              <a:r>
                <a:rPr lang="el-GR" sz="1800">
                  <a:solidFill>
                    <a:srgbClr val="000000"/>
                  </a:solidFill>
                  <a:latin typeface="Calibri"/>
                  <a:ea typeface="SimSun"/>
                  <a:cs typeface="Arial"/>
                </a:rPr>
                <a:t>σ</a:t>
              </a:r>
              <a:r>
                <a:rPr lang="en-GB" sz="1800" baseline="-25000">
                  <a:solidFill>
                    <a:srgbClr val="000000"/>
                  </a:solidFill>
                  <a:latin typeface="Calibri"/>
                  <a:ea typeface="SimSun"/>
                  <a:cs typeface="Arial"/>
                </a:rPr>
                <a:t>1</a:t>
              </a:r>
              <a:endParaRPr lang="en-GB" sz="1200">
                <a:solidFill>
                  <a:prstClr val="black"/>
                </a:solidFill>
                <a:latin typeface="Times New Roman"/>
                <a:ea typeface="SimSun"/>
              </a:endParaRPr>
            </a:p>
          </p:txBody>
        </p:sp>
        <p:pic>
          <p:nvPicPr>
            <p:cNvPr id="9" name="Picture 8"/>
            <p:cNvPicPr>
              <a:picLocks noChangeAspect="1" noChangeArrowheads="1"/>
            </p:cNvPicPr>
            <p:nvPr/>
          </p:nvPicPr>
          <p:blipFill rotWithShape="1">
            <a:blip r:embed="rId3">
              <a:extLst>
                <a:ext uri="{28A0092B-C50C-407E-A947-70E740481C1C}">
                  <a14:useLocalDpi xmlns:a14="http://schemas.microsoft.com/office/drawing/2010/main" val="0"/>
                </a:ext>
              </a:extLst>
            </a:blip>
            <a:srcRect l="32314" t="54401" r="62823" b="3728"/>
            <a:stretch/>
          </p:blipFill>
          <p:spPr bwMode="auto">
            <a:xfrm>
              <a:off x="2622831" y="2137152"/>
              <a:ext cx="492713" cy="2867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8483" t="54445" r="69287" b="5282"/>
            <a:stretch/>
          </p:blipFill>
          <p:spPr bwMode="auto">
            <a:xfrm>
              <a:off x="112395" y="2114504"/>
              <a:ext cx="2403782" cy="2896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Group 10"/>
            <p:cNvGrpSpPr/>
            <p:nvPr/>
          </p:nvGrpSpPr>
          <p:grpSpPr>
            <a:xfrm>
              <a:off x="180599" y="2139902"/>
              <a:ext cx="3113692" cy="2802811"/>
              <a:chOff x="68208" y="361277"/>
              <a:chExt cx="3053484" cy="2732432"/>
            </a:xfrm>
          </p:grpSpPr>
          <p:sp>
            <p:nvSpPr>
              <p:cNvPr id="27" name="Freeform 26"/>
              <p:cNvSpPr/>
              <p:nvPr/>
            </p:nvSpPr>
            <p:spPr>
              <a:xfrm>
                <a:off x="810371" y="386041"/>
                <a:ext cx="1563997" cy="1030068"/>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730692"/>
                  <a:gd name="connsiteY0" fmla="*/ 0 h 1071908"/>
                  <a:gd name="connsiteX1" fmla="*/ 67310 w 1730692"/>
                  <a:gd name="connsiteY1" fmla="*/ 588010 h 1071908"/>
                  <a:gd name="connsiteX2" fmla="*/ 446405 w 1730692"/>
                  <a:gd name="connsiteY2" fmla="*/ 836930 h 1071908"/>
                  <a:gd name="connsiteX3" fmla="*/ 989330 w 1730692"/>
                  <a:gd name="connsiteY3" fmla="*/ 982980 h 1071908"/>
                  <a:gd name="connsiteX4" fmla="*/ 1544955 w 1730692"/>
                  <a:gd name="connsiteY4" fmla="*/ 1071880 h 1071908"/>
                  <a:gd name="connsiteX5" fmla="*/ 1730692 w 1730692"/>
                  <a:gd name="connsiteY5" fmla="*/ 11430 h 1071908"/>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702118 w 1761210"/>
                  <a:gd name="connsiteY4" fmla="*/ 1071880 h 1071908"/>
                  <a:gd name="connsiteX5" fmla="*/ 1730692 w 1761210"/>
                  <a:gd name="connsiteY5" fmla="*/ 11430 h 1071908"/>
                  <a:gd name="connsiteX0" fmla="*/ 0 w 1761210"/>
                  <a:gd name="connsiteY0" fmla="*/ 0 h 1148190"/>
                  <a:gd name="connsiteX1" fmla="*/ 67310 w 1761210"/>
                  <a:gd name="connsiteY1" fmla="*/ 588010 h 1148190"/>
                  <a:gd name="connsiteX2" fmla="*/ 446405 w 1761210"/>
                  <a:gd name="connsiteY2" fmla="*/ 836930 h 1148190"/>
                  <a:gd name="connsiteX3" fmla="*/ 989330 w 1761210"/>
                  <a:gd name="connsiteY3" fmla="*/ 982980 h 1148190"/>
                  <a:gd name="connsiteX4" fmla="*/ 1443829 w 1761210"/>
                  <a:gd name="connsiteY4" fmla="*/ 1057366 h 1148190"/>
                  <a:gd name="connsiteX5" fmla="*/ 1702118 w 1761210"/>
                  <a:gd name="connsiteY5" fmla="*/ 1071880 h 1148190"/>
                  <a:gd name="connsiteX6" fmla="*/ 1730692 w 1761210"/>
                  <a:gd name="connsiteY6" fmla="*/ 11430 h 1148190"/>
                  <a:gd name="connsiteX0" fmla="*/ 0 w 1761210"/>
                  <a:gd name="connsiteY0" fmla="*/ 0 h 1071908"/>
                  <a:gd name="connsiteX1" fmla="*/ 67310 w 1761210"/>
                  <a:gd name="connsiteY1" fmla="*/ 588010 h 1071908"/>
                  <a:gd name="connsiteX2" fmla="*/ 446405 w 1761210"/>
                  <a:gd name="connsiteY2" fmla="*/ 836930 h 1071908"/>
                  <a:gd name="connsiteX3" fmla="*/ 989330 w 1761210"/>
                  <a:gd name="connsiteY3" fmla="*/ 982980 h 1071908"/>
                  <a:gd name="connsiteX4" fmla="*/ 1443829 w 1761210"/>
                  <a:gd name="connsiteY4" fmla="*/ 1057366 h 1071908"/>
                  <a:gd name="connsiteX5" fmla="*/ 1702118 w 1761210"/>
                  <a:gd name="connsiteY5" fmla="*/ 1071880 h 1071908"/>
                  <a:gd name="connsiteX6" fmla="*/ 1730692 w 1761210"/>
                  <a:gd name="connsiteY6" fmla="*/ 11430 h 1071908"/>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02118 w 1730692"/>
                  <a:gd name="connsiteY5" fmla="*/ 1071880 h 1071880"/>
                  <a:gd name="connsiteX6" fmla="*/ 1730692 w 1730692"/>
                  <a:gd name="connsiteY6" fmla="*/ 11430 h 1071880"/>
                  <a:gd name="connsiteX0" fmla="*/ 0 w 1730692"/>
                  <a:gd name="connsiteY0" fmla="*/ 0 h 1071880"/>
                  <a:gd name="connsiteX1" fmla="*/ 67310 w 1730692"/>
                  <a:gd name="connsiteY1" fmla="*/ 588010 h 1071880"/>
                  <a:gd name="connsiteX2" fmla="*/ 446405 w 1730692"/>
                  <a:gd name="connsiteY2" fmla="*/ 836930 h 1071880"/>
                  <a:gd name="connsiteX3" fmla="*/ 989330 w 1730692"/>
                  <a:gd name="connsiteY3" fmla="*/ 982980 h 1071880"/>
                  <a:gd name="connsiteX4" fmla="*/ 1443829 w 1730692"/>
                  <a:gd name="connsiteY4" fmla="*/ 1057366 h 1071880"/>
                  <a:gd name="connsiteX5" fmla="*/ 1721168 w 1730692"/>
                  <a:gd name="connsiteY5" fmla="*/ 1071880 h 1071880"/>
                  <a:gd name="connsiteX6" fmla="*/ 1730692 w 1730692"/>
                  <a:gd name="connsiteY6" fmla="*/ 11430 h 1071880"/>
                  <a:gd name="connsiteX0" fmla="*/ 0 w 1721168"/>
                  <a:gd name="connsiteY0" fmla="*/ 0 h 1071880"/>
                  <a:gd name="connsiteX1" fmla="*/ 67310 w 1721168"/>
                  <a:gd name="connsiteY1" fmla="*/ 588010 h 1071880"/>
                  <a:gd name="connsiteX2" fmla="*/ 446405 w 1721168"/>
                  <a:gd name="connsiteY2" fmla="*/ 836930 h 1071880"/>
                  <a:gd name="connsiteX3" fmla="*/ 989330 w 1721168"/>
                  <a:gd name="connsiteY3" fmla="*/ 982980 h 1071880"/>
                  <a:gd name="connsiteX4" fmla="*/ 1443829 w 1721168"/>
                  <a:gd name="connsiteY4" fmla="*/ 1057366 h 1071880"/>
                  <a:gd name="connsiteX5" fmla="*/ 1721168 w 1721168"/>
                  <a:gd name="connsiteY5" fmla="*/ 1071880 h 1071880"/>
                  <a:gd name="connsiteX6" fmla="*/ 1711642 w 1721168"/>
                  <a:gd name="connsiteY6" fmla="*/ 11430 h 1071880"/>
                  <a:gd name="connsiteX0" fmla="*/ 0 w 1711642"/>
                  <a:gd name="connsiteY0" fmla="*/ 0 h 1081307"/>
                  <a:gd name="connsiteX1" fmla="*/ 67310 w 1711642"/>
                  <a:gd name="connsiteY1" fmla="*/ 588010 h 1081307"/>
                  <a:gd name="connsiteX2" fmla="*/ 446405 w 1711642"/>
                  <a:gd name="connsiteY2" fmla="*/ 836930 h 1081307"/>
                  <a:gd name="connsiteX3" fmla="*/ 989330 w 1711642"/>
                  <a:gd name="connsiteY3" fmla="*/ 982980 h 1081307"/>
                  <a:gd name="connsiteX4" fmla="*/ 1443829 w 1711642"/>
                  <a:gd name="connsiteY4" fmla="*/ 1057366 h 1081307"/>
                  <a:gd name="connsiteX5" fmla="*/ 1645754 w 1711642"/>
                  <a:gd name="connsiteY5" fmla="*/ 1081307 h 1081307"/>
                  <a:gd name="connsiteX6" fmla="*/ 1711642 w 1711642"/>
                  <a:gd name="connsiteY6" fmla="*/ 11430 h 1081307"/>
                  <a:gd name="connsiteX0" fmla="*/ 0 w 1645754"/>
                  <a:gd name="connsiteY0" fmla="*/ 0 h 1081307"/>
                  <a:gd name="connsiteX1" fmla="*/ 67310 w 1645754"/>
                  <a:gd name="connsiteY1" fmla="*/ 588010 h 1081307"/>
                  <a:gd name="connsiteX2" fmla="*/ 446405 w 1645754"/>
                  <a:gd name="connsiteY2" fmla="*/ 836930 h 1081307"/>
                  <a:gd name="connsiteX3" fmla="*/ 989330 w 1645754"/>
                  <a:gd name="connsiteY3" fmla="*/ 982980 h 1081307"/>
                  <a:gd name="connsiteX4" fmla="*/ 1443829 w 1645754"/>
                  <a:gd name="connsiteY4" fmla="*/ 1057366 h 1081307"/>
                  <a:gd name="connsiteX5" fmla="*/ 1645754 w 1645754"/>
                  <a:gd name="connsiteY5" fmla="*/ 1081307 h 1081307"/>
                  <a:gd name="connsiteX6" fmla="*/ 1589094 w 1645754"/>
                  <a:gd name="connsiteY6" fmla="*/ 162259 h 1081307"/>
                  <a:gd name="connsiteX0" fmla="*/ 0 w 1683362"/>
                  <a:gd name="connsiteY0" fmla="*/ 0 h 1081307"/>
                  <a:gd name="connsiteX1" fmla="*/ 67310 w 1683362"/>
                  <a:gd name="connsiteY1" fmla="*/ 588010 h 1081307"/>
                  <a:gd name="connsiteX2" fmla="*/ 446405 w 1683362"/>
                  <a:gd name="connsiteY2" fmla="*/ 836930 h 1081307"/>
                  <a:gd name="connsiteX3" fmla="*/ 989330 w 1683362"/>
                  <a:gd name="connsiteY3" fmla="*/ 982980 h 1081307"/>
                  <a:gd name="connsiteX4" fmla="*/ 1443829 w 1683362"/>
                  <a:gd name="connsiteY4" fmla="*/ 1057366 h 1081307"/>
                  <a:gd name="connsiteX5" fmla="*/ 1645754 w 1683362"/>
                  <a:gd name="connsiteY5" fmla="*/ 1081307 h 1081307"/>
                  <a:gd name="connsiteX6" fmla="*/ 1683362 w 1683362"/>
                  <a:gd name="connsiteY6" fmla="*/ 20857 h 1081307"/>
                  <a:gd name="connsiteX0" fmla="*/ 0 w 1683461"/>
                  <a:gd name="connsiteY0" fmla="*/ 0 h 1081307"/>
                  <a:gd name="connsiteX1" fmla="*/ 67310 w 1683461"/>
                  <a:gd name="connsiteY1" fmla="*/ 588010 h 1081307"/>
                  <a:gd name="connsiteX2" fmla="*/ 446405 w 1683461"/>
                  <a:gd name="connsiteY2" fmla="*/ 836930 h 1081307"/>
                  <a:gd name="connsiteX3" fmla="*/ 989330 w 1683461"/>
                  <a:gd name="connsiteY3" fmla="*/ 982980 h 1081307"/>
                  <a:gd name="connsiteX4" fmla="*/ 1443829 w 1683461"/>
                  <a:gd name="connsiteY4" fmla="*/ 1057366 h 1081307"/>
                  <a:gd name="connsiteX5" fmla="*/ 1683461 w 1683461"/>
                  <a:gd name="connsiteY5" fmla="*/ 1081307 h 1081307"/>
                  <a:gd name="connsiteX6" fmla="*/ 1683362 w 1683461"/>
                  <a:gd name="connsiteY6" fmla="*/ 20857 h 1081307"/>
                  <a:gd name="connsiteX0" fmla="*/ 0 w 1791244"/>
                  <a:gd name="connsiteY0" fmla="*/ 0 h 1119407"/>
                  <a:gd name="connsiteX1" fmla="*/ 67310 w 1791244"/>
                  <a:gd name="connsiteY1" fmla="*/ 588010 h 1119407"/>
                  <a:gd name="connsiteX2" fmla="*/ 446405 w 1791244"/>
                  <a:gd name="connsiteY2" fmla="*/ 836930 h 1119407"/>
                  <a:gd name="connsiteX3" fmla="*/ 989330 w 1791244"/>
                  <a:gd name="connsiteY3" fmla="*/ 982980 h 1119407"/>
                  <a:gd name="connsiteX4" fmla="*/ 1443829 w 1791244"/>
                  <a:gd name="connsiteY4" fmla="*/ 1057366 h 1119407"/>
                  <a:gd name="connsiteX5" fmla="*/ 1791244 w 1791244"/>
                  <a:gd name="connsiteY5" fmla="*/ 1119407 h 1119407"/>
                  <a:gd name="connsiteX6" fmla="*/ 1683362 w 1791244"/>
                  <a:gd name="connsiteY6" fmla="*/ 208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97057 h 1119407"/>
                  <a:gd name="connsiteX0" fmla="*/ 0 w 1812701"/>
                  <a:gd name="connsiteY0" fmla="*/ 0 h 1119407"/>
                  <a:gd name="connsiteX1" fmla="*/ 67310 w 1812701"/>
                  <a:gd name="connsiteY1" fmla="*/ 588010 h 1119407"/>
                  <a:gd name="connsiteX2" fmla="*/ 446405 w 1812701"/>
                  <a:gd name="connsiteY2" fmla="*/ 836930 h 1119407"/>
                  <a:gd name="connsiteX3" fmla="*/ 989330 w 1812701"/>
                  <a:gd name="connsiteY3" fmla="*/ 982980 h 1119407"/>
                  <a:gd name="connsiteX4" fmla="*/ 1443829 w 1812701"/>
                  <a:gd name="connsiteY4" fmla="*/ 1057366 h 1119407"/>
                  <a:gd name="connsiteX5" fmla="*/ 1791244 w 1812701"/>
                  <a:gd name="connsiteY5" fmla="*/ 1119407 h 1119407"/>
                  <a:gd name="connsiteX6" fmla="*/ 1812701 w 1812701"/>
                  <a:gd name="connsiteY6" fmla="*/ 58957 h 1119407"/>
                  <a:gd name="connsiteX0" fmla="*/ 0 w 1812801"/>
                  <a:gd name="connsiteY0" fmla="*/ 0 h 1119407"/>
                  <a:gd name="connsiteX1" fmla="*/ 67310 w 1812801"/>
                  <a:gd name="connsiteY1" fmla="*/ 588010 h 1119407"/>
                  <a:gd name="connsiteX2" fmla="*/ 446405 w 1812801"/>
                  <a:gd name="connsiteY2" fmla="*/ 836930 h 1119407"/>
                  <a:gd name="connsiteX3" fmla="*/ 989330 w 1812801"/>
                  <a:gd name="connsiteY3" fmla="*/ 982980 h 1119407"/>
                  <a:gd name="connsiteX4" fmla="*/ 1443829 w 1812801"/>
                  <a:gd name="connsiteY4" fmla="*/ 1057366 h 1119407"/>
                  <a:gd name="connsiteX5" fmla="*/ 1812801 w 1812801"/>
                  <a:gd name="connsiteY5" fmla="*/ 1119407 h 1119407"/>
                  <a:gd name="connsiteX6" fmla="*/ 1812701 w 1812801"/>
                  <a:gd name="connsiteY6" fmla="*/ 58957 h 1119407"/>
                  <a:gd name="connsiteX0" fmla="*/ 0 w 1823579"/>
                  <a:gd name="connsiteY0" fmla="*/ 45818 h 1060450"/>
                  <a:gd name="connsiteX1" fmla="*/ 78088 w 1823579"/>
                  <a:gd name="connsiteY1" fmla="*/ 529053 h 1060450"/>
                  <a:gd name="connsiteX2" fmla="*/ 457183 w 1823579"/>
                  <a:gd name="connsiteY2" fmla="*/ 777973 h 1060450"/>
                  <a:gd name="connsiteX3" fmla="*/ 1000108 w 1823579"/>
                  <a:gd name="connsiteY3" fmla="*/ 924023 h 1060450"/>
                  <a:gd name="connsiteX4" fmla="*/ 1454607 w 1823579"/>
                  <a:gd name="connsiteY4" fmla="*/ 998409 h 1060450"/>
                  <a:gd name="connsiteX5" fmla="*/ 1823579 w 1823579"/>
                  <a:gd name="connsiteY5" fmla="*/ 1060450 h 1060450"/>
                  <a:gd name="connsiteX6" fmla="*/ 1823479 w 1823579"/>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15495"/>
                  <a:gd name="connsiteY0" fmla="*/ 14862 h 1060450"/>
                  <a:gd name="connsiteX1" fmla="*/ 70004 w 1815495"/>
                  <a:gd name="connsiteY1" fmla="*/ 529053 h 1060450"/>
                  <a:gd name="connsiteX2" fmla="*/ 449099 w 1815495"/>
                  <a:gd name="connsiteY2" fmla="*/ 777973 h 1060450"/>
                  <a:gd name="connsiteX3" fmla="*/ 992024 w 1815495"/>
                  <a:gd name="connsiteY3" fmla="*/ 924023 h 1060450"/>
                  <a:gd name="connsiteX4" fmla="*/ 1446523 w 1815495"/>
                  <a:gd name="connsiteY4" fmla="*/ 998409 h 1060450"/>
                  <a:gd name="connsiteX5" fmla="*/ 1815495 w 1815495"/>
                  <a:gd name="connsiteY5" fmla="*/ 1060450 h 1060450"/>
                  <a:gd name="connsiteX6" fmla="*/ 1815395 w 1815495"/>
                  <a:gd name="connsiteY6" fmla="*/ 0 h 1060450"/>
                  <a:gd name="connsiteX0" fmla="*/ 0 w 1828968"/>
                  <a:gd name="connsiteY0" fmla="*/ 14862 h 1022350"/>
                  <a:gd name="connsiteX1" fmla="*/ 70004 w 1828968"/>
                  <a:gd name="connsiteY1" fmla="*/ 529053 h 1022350"/>
                  <a:gd name="connsiteX2" fmla="*/ 449099 w 1828968"/>
                  <a:gd name="connsiteY2" fmla="*/ 777973 h 1022350"/>
                  <a:gd name="connsiteX3" fmla="*/ 992024 w 1828968"/>
                  <a:gd name="connsiteY3" fmla="*/ 924023 h 1022350"/>
                  <a:gd name="connsiteX4" fmla="*/ 1446523 w 1828968"/>
                  <a:gd name="connsiteY4" fmla="*/ 998409 h 1022350"/>
                  <a:gd name="connsiteX5" fmla="*/ 1828968 w 1828968"/>
                  <a:gd name="connsiteY5" fmla="*/ 1022350 h 1022350"/>
                  <a:gd name="connsiteX6" fmla="*/ 1815395 w 1828968"/>
                  <a:gd name="connsiteY6" fmla="*/ 0 h 1022350"/>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0 w 1828968"/>
                  <a:gd name="connsiteY0" fmla="*/ 0 h 1007488"/>
                  <a:gd name="connsiteX1" fmla="*/ 70004 w 1828968"/>
                  <a:gd name="connsiteY1" fmla="*/ 514191 h 1007488"/>
                  <a:gd name="connsiteX2" fmla="*/ 449099 w 1828968"/>
                  <a:gd name="connsiteY2" fmla="*/ 763111 h 1007488"/>
                  <a:gd name="connsiteX3" fmla="*/ 992024 w 1828968"/>
                  <a:gd name="connsiteY3" fmla="*/ 909161 h 1007488"/>
                  <a:gd name="connsiteX4" fmla="*/ 1446523 w 1828968"/>
                  <a:gd name="connsiteY4" fmla="*/ 983547 h 1007488"/>
                  <a:gd name="connsiteX5" fmla="*/ 1828968 w 1828968"/>
                  <a:gd name="connsiteY5" fmla="*/ 1007488 h 1007488"/>
                  <a:gd name="connsiteX6" fmla="*/ 1828867 w 1828968"/>
                  <a:gd name="connsiteY6" fmla="*/ 1806 h 1007488"/>
                  <a:gd name="connsiteX0" fmla="*/ 31116 w 1784636"/>
                  <a:gd name="connsiteY0" fmla="*/ 0 h 1007488"/>
                  <a:gd name="connsiteX1" fmla="*/ 25672 w 1784636"/>
                  <a:gd name="connsiteY1" fmla="*/ 514191 h 1007488"/>
                  <a:gd name="connsiteX2" fmla="*/ 404767 w 1784636"/>
                  <a:gd name="connsiteY2" fmla="*/ 763111 h 1007488"/>
                  <a:gd name="connsiteX3" fmla="*/ 947692 w 1784636"/>
                  <a:gd name="connsiteY3" fmla="*/ 909161 h 1007488"/>
                  <a:gd name="connsiteX4" fmla="*/ 1402191 w 1784636"/>
                  <a:gd name="connsiteY4" fmla="*/ 983547 h 1007488"/>
                  <a:gd name="connsiteX5" fmla="*/ 1784636 w 1784636"/>
                  <a:gd name="connsiteY5" fmla="*/ 1007488 h 1007488"/>
                  <a:gd name="connsiteX6" fmla="*/ 1784535 w 1784636"/>
                  <a:gd name="connsiteY6" fmla="*/ 1806 h 1007488"/>
                  <a:gd name="connsiteX0" fmla="*/ 0 w 1753520"/>
                  <a:gd name="connsiteY0" fmla="*/ 0 h 1007488"/>
                  <a:gd name="connsiteX1" fmla="*/ 59226 w 1753520"/>
                  <a:gd name="connsiteY1" fmla="*/ 514191 h 1007488"/>
                  <a:gd name="connsiteX2" fmla="*/ 373651 w 1753520"/>
                  <a:gd name="connsiteY2" fmla="*/ 763111 h 1007488"/>
                  <a:gd name="connsiteX3" fmla="*/ 916576 w 1753520"/>
                  <a:gd name="connsiteY3" fmla="*/ 909161 h 1007488"/>
                  <a:gd name="connsiteX4" fmla="*/ 1371075 w 1753520"/>
                  <a:gd name="connsiteY4" fmla="*/ 983547 h 1007488"/>
                  <a:gd name="connsiteX5" fmla="*/ 1753520 w 1753520"/>
                  <a:gd name="connsiteY5" fmla="*/ 1007488 h 1007488"/>
                  <a:gd name="connsiteX6" fmla="*/ 1753419 w 1753520"/>
                  <a:gd name="connsiteY6" fmla="*/ 1806 h 1007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53520" h="1007488">
                    <a:moveTo>
                      <a:pt x="0" y="0"/>
                    </a:moveTo>
                    <a:cubicBezTo>
                      <a:pt x="3314" y="80169"/>
                      <a:pt x="-3049" y="387006"/>
                      <a:pt x="59226" y="514191"/>
                    </a:cubicBezTo>
                    <a:cubicBezTo>
                      <a:pt x="121501" y="641376"/>
                      <a:pt x="230759" y="697283"/>
                      <a:pt x="373651" y="763111"/>
                    </a:cubicBezTo>
                    <a:cubicBezTo>
                      <a:pt x="516543" y="828939"/>
                      <a:pt x="750339" y="872422"/>
                      <a:pt x="916576" y="909161"/>
                    </a:cubicBezTo>
                    <a:cubicBezTo>
                      <a:pt x="1082813" y="945900"/>
                      <a:pt x="1231584" y="967159"/>
                      <a:pt x="1371075" y="983547"/>
                    </a:cubicBezTo>
                    <a:cubicBezTo>
                      <a:pt x="1510566" y="999935"/>
                      <a:pt x="1597759" y="1004011"/>
                      <a:pt x="1753520" y="1007488"/>
                    </a:cubicBezTo>
                    <a:cubicBezTo>
                      <a:pt x="1752462" y="609026"/>
                      <a:pt x="1752076" y="397094"/>
                      <a:pt x="1753419" y="1806"/>
                    </a:cubicBezTo>
                  </a:path>
                </a:pathLst>
              </a:custGeom>
              <a:solidFill>
                <a:srgbClr val="041B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cxnSp>
            <p:nvCxnSpPr>
              <p:cNvPr id="28" name="Straight Connector 27"/>
              <p:cNvCxnSpPr/>
              <p:nvPr/>
            </p:nvCxnSpPr>
            <p:spPr bwMode="auto">
              <a:xfrm flipH="1">
                <a:off x="1120195" y="1189789"/>
                <a:ext cx="2396" cy="1903920"/>
              </a:xfrm>
              <a:prstGeom prst="line">
                <a:avLst/>
              </a:prstGeom>
              <a:solidFill>
                <a:schemeClr val="accent1"/>
              </a:solidFill>
              <a:ln w="38100" cap="flat" cmpd="sng" algn="ctr">
                <a:solidFill>
                  <a:srgbClr val="00FF00"/>
                </a:solidFill>
                <a:prstDash val="lgDash"/>
                <a:round/>
                <a:headEnd type="none" w="med" len="med"/>
                <a:tailEnd type="none" w="med" len="med"/>
              </a:ln>
              <a:effectLst/>
            </p:spPr>
          </p:cxnSp>
          <p:cxnSp>
            <p:nvCxnSpPr>
              <p:cNvPr id="29" name="Straight Connector 28"/>
              <p:cNvCxnSpPr/>
              <p:nvPr/>
            </p:nvCxnSpPr>
            <p:spPr bwMode="auto">
              <a:xfrm>
                <a:off x="906891" y="1055615"/>
                <a:ext cx="0" cy="2038094"/>
              </a:xfrm>
              <a:prstGeom prst="line">
                <a:avLst/>
              </a:prstGeom>
              <a:solidFill>
                <a:schemeClr val="accent1"/>
              </a:solidFill>
              <a:ln w="38100" cap="flat" cmpd="sng" algn="ctr">
                <a:solidFill>
                  <a:srgbClr val="00FF00"/>
                </a:solidFill>
                <a:prstDash val="lgDash"/>
                <a:round/>
                <a:headEnd type="none" w="med" len="med"/>
                <a:tailEnd type="none" w="med" len="med"/>
              </a:ln>
              <a:effectLst/>
            </p:spPr>
          </p:cxnSp>
          <p:sp>
            <p:nvSpPr>
              <p:cNvPr id="30" name="Text Box 2"/>
              <p:cNvSpPr txBox="1">
                <a:spLocks noChangeArrowheads="1"/>
              </p:cNvSpPr>
              <p:nvPr/>
            </p:nvSpPr>
            <p:spPr bwMode="auto">
              <a:xfrm rot="16200000">
                <a:off x="754565" y="2733758"/>
                <a:ext cx="518564" cy="196576"/>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Adhesive</a:t>
                </a:r>
                <a:endParaRPr lang="en-GB" sz="1200">
                  <a:solidFill>
                    <a:prstClr val="black"/>
                  </a:solidFill>
                  <a:latin typeface="Times New Roman"/>
                  <a:ea typeface="SimSun"/>
                </a:endParaRPr>
              </a:p>
            </p:txBody>
          </p:sp>
          <p:sp>
            <p:nvSpPr>
              <p:cNvPr id="31" name="Text Box 2"/>
              <p:cNvSpPr txBox="1">
                <a:spLocks noChangeArrowheads="1"/>
              </p:cNvSpPr>
              <p:nvPr/>
            </p:nvSpPr>
            <p:spPr bwMode="auto">
              <a:xfrm>
                <a:off x="1532314" y="2812906"/>
                <a:ext cx="517880" cy="19542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32" name="Text Box 2"/>
              <p:cNvSpPr txBox="1">
                <a:spLocks noChangeArrowheads="1"/>
              </p:cNvSpPr>
              <p:nvPr/>
            </p:nvSpPr>
            <p:spPr bwMode="auto">
              <a:xfrm>
                <a:off x="172058" y="2805576"/>
                <a:ext cx="518502" cy="19542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1000">
                    <a:solidFill>
                      <a:srgbClr val="FFFFFF"/>
                    </a:solidFill>
                    <a:latin typeface="Calibri"/>
                    <a:ea typeface="Times New Roman"/>
                    <a:cs typeface="Arial"/>
                  </a:rPr>
                  <a:t>CSM</a:t>
                </a:r>
                <a:endParaRPr lang="en-GB" sz="1200">
                  <a:solidFill>
                    <a:prstClr val="black"/>
                  </a:solidFill>
                  <a:latin typeface="Times New Roman"/>
                  <a:ea typeface="SimSun"/>
                </a:endParaRPr>
              </a:p>
            </p:txBody>
          </p:sp>
          <p:sp>
            <p:nvSpPr>
              <p:cNvPr id="33" name="Text Box 2"/>
              <p:cNvSpPr txBox="1">
                <a:spLocks noChangeArrowheads="1"/>
              </p:cNvSpPr>
              <p:nvPr/>
            </p:nvSpPr>
            <p:spPr bwMode="auto">
              <a:xfrm>
                <a:off x="68208" y="468546"/>
                <a:ext cx="532501" cy="339663"/>
              </a:xfrm>
              <a:prstGeom prst="rect">
                <a:avLst/>
              </a:prstGeom>
              <a:noFill/>
              <a:ln w="9525">
                <a:noFill/>
                <a:miter lim="800000"/>
                <a:headEnd/>
                <a:tailEnd/>
              </a:ln>
            </p:spPr>
            <p:txBody>
              <a:bodyPr rot="0" vert="horz" wrap="square" lIns="18000" tIns="18000" rIns="18000" bIns="18000" anchor="t" anchorCtr="0">
                <a:noAutofit/>
              </a:bodyPr>
              <a:lstStyle/>
              <a:p>
                <a:pPr>
                  <a:spcBef>
                    <a:spcPts val="0"/>
                  </a:spcBef>
                  <a:spcAft>
                    <a:spcPts val="0"/>
                  </a:spcAft>
                </a:pPr>
                <a:r>
                  <a:rPr lang="en-GB" sz="900">
                    <a:solidFill>
                      <a:srgbClr val="FFFFFF"/>
                    </a:solidFill>
                    <a:latin typeface="Calibri"/>
                    <a:ea typeface="Times New Roman"/>
                    <a:cs typeface="Arial"/>
                  </a:rPr>
                  <a:t>Inner adherend</a:t>
                </a:r>
                <a:endParaRPr lang="en-GB" sz="1200">
                  <a:solidFill>
                    <a:prstClr val="black"/>
                  </a:solidFill>
                  <a:latin typeface="Times New Roman"/>
                  <a:ea typeface="SimSun"/>
                </a:endParaRPr>
              </a:p>
            </p:txBody>
          </p:sp>
          <p:sp>
            <p:nvSpPr>
              <p:cNvPr id="34" name="Text Box 2"/>
              <p:cNvSpPr txBox="1">
                <a:spLocks noChangeArrowheads="1"/>
              </p:cNvSpPr>
              <p:nvPr/>
            </p:nvSpPr>
            <p:spPr bwMode="auto">
              <a:xfrm>
                <a:off x="1323816" y="853795"/>
                <a:ext cx="935672" cy="18054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Outer adherend</a:t>
                </a:r>
                <a:endParaRPr lang="en-GB" sz="1200">
                  <a:solidFill>
                    <a:prstClr val="black"/>
                  </a:solidFill>
                  <a:latin typeface="Times New Roman"/>
                  <a:ea typeface="SimSun"/>
                </a:endParaRPr>
              </a:p>
            </p:txBody>
          </p:sp>
          <p:sp>
            <p:nvSpPr>
              <p:cNvPr id="35" name="Freeform 34"/>
              <p:cNvSpPr/>
              <p:nvPr/>
            </p:nvSpPr>
            <p:spPr>
              <a:xfrm>
                <a:off x="805607" y="361277"/>
                <a:ext cx="1554388" cy="1058089"/>
              </a:xfrm>
              <a:custGeom>
                <a:avLst/>
                <a:gdLst>
                  <a:gd name="connsiteX0" fmla="*/ 0 w 1543050"/>
                  <a:gd name="connsiteY0" fmla="*/ 0 h 560856"/>
                  <a:gd name="connsiteX1" fmla="*/ 120650 w 1543050"/>
                  <a:gd name="connsiteY1" fmla="*/ 215900 h 560856"/>
                  <a:gd name="connsiteX2" fmla="*/ 425450 w 1543050"/>
                  <a:gd name="connsiteY2" fmla="*/ 361950 h 560856"/>
                  <a:gd name="connsiteX3" fmla="*/ 806450 w 1543050"/>
                  <a:gd name="connsiteY3" fmla="*/ 508000 h 560856"/>
                  <a:gd name="connsiteX4" fmla="*/ 1390650 w 1543050"/>
                  <a:gd name="connsiteY4" fmla="*/ 558800 h 560856"/>
                  <a:gd name="connsiteX5" fmla="*/ 1543050 w 1543050"/>
                  <a:gd name="connsiteY5" fmla="*/ 546100 h 560856"/>
                  <a:gd name="connsiteX0" fmla="*/ 0 w 1524000"/>
                  <a:gd name="connsiteY0" fmla="*/ 0 h 624356"/>
                  <a:gd name="connsiteX1" fmla="*/ 101600 w 1524000"/>
                  <a:gd name="connsiteY1" fmla="*/ 279400 h 624356"/>
                  <a:gd name="connsiteX2" fmla="*/ 406400 w 1524000"/>
                  <a:gd name="connsiteY2" fmla="*/ 425450 h 624356"/>
                  <a:gd name="connsiteX3" fmla="*/ 787400 w 1524000"/>
                  <a:gd name="connsiteY3" fmla="*/ 571500 h 624356"/>
                  <a:gd name="connsiteX4" fmla="*/ 1371600 w 1524000"/>
                  <a:gd name="connsiteY4" fmla="*/ 622300 h 624356"/>
                  <a:gd name="connsiteX5" fmla="*/ 1524000 w 1524000"/>
                  <a:gd name="connsiteY5" fmla="*/ 609600 h 624356"/>
                  <a:gd name="connsiteX0" fmla="*/ 0 w 1516380"/>
                  <a:gd name="connsiteY0" fmla="*/ 0 h 1073936"/>
                  <a:gd name="connsiteX1" fmla="*/ 93980 w 1516380"/>
                  <a:gd name="connsiteY1" fmla="*/ 72898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0 w 1516380"/>
                  <a:gd name="connsiteY0" fmla="*/ 0 h 1073936"/>
                  <a:gd name="connsiteX1" fmla="*/ 48260 w 1516380"/>
                  <a:gd name="connsiteY1" fmla="*/ 645160 h 1073936"/>
                  <a:gd name="connsiteX2" fmla="*/ 398780 w 1516380"/>
                  <a:gd name="connsiteY2" fmla="*/ 875030 h 1073936"/>
                  <a:gd name="connsiteX3" fmla="*/ 779780 w 1516380"/>
                  <a:gd name="connsiteY3" fmla="*/ 1021080 h 1073936"/>
                  <a:gd name="connsiteX4" fmla="*/ 1363980 w 1516380"/>
                  <a:gd name="connsiteY4" fmla="*/ 1071880 h 1073936"/>
                  <a:gd name="connsiteX5" fmla="*/ 1516380 w 1516380"/>
                  <a:gd name="connsiteY5" fmla="*/ 1059180 h 1073936"/>
                  <a:gd name="connsiteX0" fmla="*/ 126993 w 1643373"/>
                  <a:gd name="connsiteY0" fmla="*/ 0 h 1073936"/>
                  <a:gd name="connsiteX1" fmla="*/ 13328 w 1643373"/>
                  <a:gd name="connsiteY1" fmla="*/ 588010 h 1073936"/>
                  <a:gd name="connsiteX2" fmla="*/ 525773 w 1643373"/>
                  <a:gd name="connsiteY2" fmla="*/ 875030 h 1073936"/>
                  <a:gd name="connsiteX3" fmla="*/ 906773 w 1643373"/>
                  <a:gd name="connsiteY3" fmla="*/ 1021080 h 1073936"/>
                  <a:gd name="connsiteX4" fmla="*/ 1490973 w 1643373"/>
                  <a:gd name="connsiteY4" fmla="*/ 1071880 h 1073936"/>
                  <a:gd name="connsiteX5" fmla="*/ 1643373 w 1643373"/>
                  <a:gd name="connsiteY5" fmla="*/ 1059180 h 1073936"/>
                  <a:gd name="connsiteX0" fmla="*/ 0 w 1716405"/>
                  <a:gd name="connsiteY0" fmla="*/ 0 h 1026311"/>
                  <a:gd name="connsiteX1" fmla="*/ 86360 w 1716405"/>
                  <a:gd name="connsiteY1" fmla="*/ 540385 h 1026311"/>
                  <a:gd name="connsiteX2" fmla="*/ 598805 w 1716405"/>
                  <a:gd name="connsiteY2" fmla="*/ 8274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979805 w 1716405"/>
                  <a:gd name="connsiteY3" fmla="*/ 973455 h 1026311"/>
                  <a:gd name="connsiteX4" fmla="*/ 1564005 w 1716405"/>
                  <a:gd name="connsiteY4" fmla="*/ 1024255 h 1026311"/>
                  <a:gd name="connsiteX5" fmla="*/ 1716405 w 1716405"/>
                  <a:gd name="connsiteY5" fmla="*/ 1011555 h 1026311"/>
                  <a:gd name="connsiteX0" fmla="*/ 0 w 1716405"/>
                  <a:gd name="connsiteY0" fmla="*/ 0 h 1026311"/>
                  <a:gd name="connsiteX1" fmla="*/ 86360 w 1716405"/>
                  <a:gd name="connsiteY1" fmla="*/ 540385 h 1026311"/>
                  <a:gd name="connsiteX2" fmla="*/ 465455 w 1716405"/>
                  <a:gd name="connsiteY2" fmla="*/ 789305 h 1026311"/>
                  <a:gd name="connsiteX3" fmla="*/ 1008380 w 1716405"/>
                  <a:gd name="connsiteY3" fmla="*/ 935355 h 1026311"/>
                  <a:gd name="connsiteX4" fmla="*/ 1564005 w 1716405"/>
                  <a:gd name="connsiteY4" fmla="*/ 1024255 h 1026311"/>
                  <a:gd name="connsiteX5" fmla="*/ 1716405 w 1716405"/>
                  <a:gd name="connsiteY5" fmla="*/ 1011555 h 1026311"/>
                  <a:gd name="connsiteX0" fmla="*/ 0 w 1697355"/>
                  <a:gd name="connsiteY0" fmla="*/ 0 h 1073936"/>
                  <a:gd name="connsiteX1" fmla="*/ 67310 w 1697355"/>
                  <a:gd name="connsiteY1" fmla="*/ 588010 h 1073936"/>
                  <a:gd name="connsiteX2" fmla="*/ 446405 w 1697355"/>
                  <a:gd name="connsiteY2" fmla="*/ 836930 h 1073936"/>
                  <a:gd name="connsiteX3" fmla="*/ 989330 w 1697355"/>
                  <a:gd name="connsiteY3" fmla="*/ 982980 h 1073936"/>
                  <a:gd name="connsiteX4" fmla="*/ 1544955 w 1697355"/>
                  <a:gd name="connsiteY4" fmla="*/ 1071880 h 1073936"/>
                  <a:gd name="connsiteX5" fmla="*/ 1697355 w 1697355"/>
                  <a:gd name="connsiteY5" fmla="*/ 1059180 h 1073936"/>
                  <a:gd name="connsiteX0" fmla="*/ 0 w 1725930"/>
                  <a:gd name="connsiteY0" fmla="*/ 0 h 1076305"/>
                  <a:gd name="connsiteX1" fmla="*/ 67310 w 1725930"/>
                  <a:gd name="connsiteY1" fmla="*/ 588010 h 1076305"/>
                  <a:gd name="connsiteX2" fmla="*/ 446405 w 1725930"/>
                  <a:gd name="connsiteY2" fmla="*/ 836930 h 1076305"/>
                  <a:gd name="connsiteX3" fmla="*/ 989330 w 1725930"/>
                  <a:gd name="connsiteY3" fmla="*/ 982980 h 1076305"/>
                  <a:gd name="connsiteX4" fmla="*/ 1544955 w 1725930"/>
                  <a:gd name="connsiteY4" fmla="*/ 1071880 h 1076305"/>
                  <a:gd name="connsiteX5" fmla="*/ 1725930 w 1725930"/>
                  <a:gd name="connsiteY5" fmla="*/ 1068705 h 1076305"/>
                  <a:gd name="connsiteX0" fmla="*/ 0 w 1678796"/>
                  <a:gd name="connsiteY0" fmla="*/ 0 h 1082183"/>
                  <a:gd name="connsiteX1" fmla="*/ 67310 w 1678796"/>
                  <a:gd name="connsiteY1" fmla="*/ 588010 h 1082183"/>
                  <a:gd name="connsiteX2" fmla="*/ 446405 w 1678796"/>
                  <a:gd name="connsiteY2" fmla="*/ 836930 h 1082183"/>
                  <a:gd name="connsiteX3" fmla="*/ 989330 w 1678796"/>
                  <a:gd name="connsiteY3" fmla="*/ 982980 h 1082183"/>
                  <a:gd name="connsiteX4" fmla="*/ 1544955 w 1678796"/>
                  <a:gd name="connsiteY4" fmla="*/ 1071880 h 1082183"/>
                  <a:gd name="connsiteX5" fmla="*/ 1678796 w 1678796"/>
                  <a:gd name="connsiteY5" fmla="*/ 1078132 h 1082183"/>
                  <a:gd name="connsiteX0" fmla="*/ 0 w 1806146"/>
                  <a:gd name="connsiteY0" fmla="*/ 0 h 1082183"/>
                  <a:gd name="connsiteX1" fmla="*/ 67310 w 1806146"/>
                  <a:gd name="connsiteY1" fmla="*/ 588010 h 1082183"/>
                  <a:gd name="connsiteX2" fmla="*/ 446405 w 1806146"/>
                  <a:gd name="connsiteY2" fmla="*/ 836930 h 1082183"/>
                  <a:gd name="connsiteX3" fmla="*/ 989330 w 1806146"/>
                  <a:gd name="connsiteY3" fmla="*/ 982980 h 1082183"/>
                  <a:gd name="connsiteX4" fmla="*/ 1544955 w 1806146"/>
                  <a:gd name="connsiteY4" fmla="*/ 1071880 h 1082183"/>
                  <a:gd name="connsiteX5" fmla="*/ 1806146 w 1806146"/>
                  <a:gd name="connsiteY5" fmla="*/ 1078132 h 1082183"/>
                  <a:gd name="connsiteX0" fmla="*/ 0 w 1790228"/>
                  <a:gd name="connsiteY0" fmla="*/ 0 h 998839"/>
                  <a:gd name="connsiteX1" fmla="*/ 51392 w 1790228"/>
                  <a:gd name="connsiteY1" fmla="*/ 504666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2228 w 1792456"/>
                  <a:gd name="connsiteY0" fmla="*/ 0 h 998839"/>
                  <a:gd name="connsiteX1" fmla="*/ 53620 w 1792456"/>
                  <a:gd name="connsiteY1" fmla="*/ 504666 h 998839"/>
                  <a:gd name="connsiteX2" fmla="*/ 432715 w 1792456"/>
                  <a:gd name="connsiteY2" fmla="*/ 753586 h 998839"/>
                  <a:gd name="connsiteX3" fmla="*/ 975640 w 1792456"/>
                  <a:gd name="connsiteY3" fmla="*/ 899636 h 998839"/>
                  <a:gd name="connsiteX4" fmla="*/ 1531265 w 1792456"/>
                  <a:gd name="connsiteY4" fmla="*/ 988536 h 998839"/>
                  <a:gd name="connsiteX5" fmla="*/ 1792456 w 1792456"/>
                  <a:gd name="connsiteY5" fmla="*/ 994788 h 998839"/>
                  <a:gd name="connsiteX0" fmla="*/ 399 w 1790627"/>
                  <a:gd name="connsiteY0" fmla="*/ 0 h 998839"/>
                  <a:gd name="connsiteX1" fmla="*/ 59750 w 1790627"/>
                  <a:gd name="connsiteY1" fmla="*/ 487997 h 998839"/>
                  <a:gd name="connsiteX2" fmla="*/ 430886 w 1790627"/>
                  <a:gd name="connsiteY2" fmla="*/ 753586 h 998839"/>
                  <a:gd name="connsiteX3" fmla="*/ 973811 w 1790627"/>
                  <a:gd name="connsiteY3" fmla="*/ 899636 h 998839"/>
                  <a:gd name="connsiteX4" fmla="*/ 1529436 w 1790627"/>
                  <a:gd name="connsiteY4" fmla="*/ 988536 h 998839"/>
                  <a:gd name="connsiteX5" fmla="*/ 1790627 w 1790627"/>
                  <a:gd name="connsiteY5" fmla="*/ 994788 h 998839"/>
                  <a:gd name="connsiteX0" fmla="*/ 0 w 1790228"/>
                  <a:gd name="connsiteY0" fmla="*/ 0 h 998839"/>
                  <a:gd name="connsiteX1" fmla="*/ 96495 w 1790228"/>
                  <a:gd name="connsiteY1" fmla="*/ 518953 h 998839"/>
                  <a:gd name="connsiteX2" fmla="*/ 430487 w 1790228"/>
                  <a:gd name="connsiteY2" fmla="*/ 753586 h 998839"/>
                  <a:gd name="connsiteX3" fmla="*/ 973412 w 1790228"/>
                  <a:gd name="connsiteY3" fmla="*/ 899636 h 998839"/>
                  <a:gd name="connsiteX4" fmla="*/ 1529037 w 1790228"/>
                  <a:gd name="connsiteY4" fmla="*/ 988536 h 998839"/>
                  <a:gd name="connsiteX5" fmla="*/ 1790228 w 1790228"/>
                  <a:gd name="connsiteY5" fmla="*/ 994788 h 998839"/>
                  <a:gd name="connsiteX0" fmla="*/ 0 w 1774310"/>
                  <a:gd name="connsiteY0" fmla="*/ 0 h 998839"/>
                  <a:gd name="connsiteX1" fmla="*/ 80577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74310"/>
                  <a:gd name="connsiteY0" fmla="*/ 0 h 998839"/>
                  <a:gd name="connsiteX1" fmla="*/ 112415 w 1774310"/>
                  <a:gd name="connsiteY1" fmla="*/ 518953 h 998839"/>
                  <a:gd name="connsiteX2" fmla="*/ 414569 w 1774310"/>
                  <a:gd name="connsiteY2" fmla="*/ 753586 h 998839"/>
                  <a:gd name="connsiteX3" fmla="*/ 957494 w 1774310"/>
                  <a:gd name="connsiteY3" fmla="*/ 899636 h 998839"/>
                  <a:gd name="connsiteX4" fmla="*/ 1513119 w 1774310"/>
                  <a:gd name="connsiteY4" fmla="*/ 988536 h 998839"/>
                  <a:gd name="connsiteX5" fmla="*/ 1774310 w 1774310"/>
                  <a:gd name="connsiteY5" fmla="*/ 994788 h 998839"/>
                  <a:gd name="connsiteX0" fmla="*/ 0 w 1715942"/>
                  <a:gd name="connsiteY0" fmla="*/ 0 h 998839"/>
                  <a:gd name="connsiteX1" fmla="*/ 54047 w 1715942"/>
                  <a:gd name="connsiteY1" fmla="*/ 518953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 name="connsiteX0" fmla="*/ 0 w 1715942"/>
                  <a:gd name="connsiteY0" fmla="*/ 0 h 998839"/>
                  <a:gd name="connsiteX1" fmla="*/ 69967 w 1715942"/>
                  <a:gd name="connsiteY1" fmla="*/ 504665 h 998839"/>
                  <a:gd name="connsiteX2" fmla="*/ 356201 w 1715942"/>
                  <a:gd name="connsiteY2" fmla="*/ 753586 h 998839"/>
                  <a:gd name="connsiteX3" fmla="*/ 899126 w 1715942"/>
                  <a:gd name="connsiteY3" fmla="*/ 899636 h 998839"/>
                  <a:gd name="connsiteX4" fmla="*/ 1454751 w 1715942"/>
                  <a:gd name="connsiteY4" fmla="*/ 988536 h 998839"/>
                  <a:gd name="connsiteX5" fmla="*/ 1715942 w 1715942"/>
                  <a:gd name="connsiteY5" fmla="*/ 994788 h 998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5942" h="998839">
                    <a:moveTo>
                      <a:pt x="0" y="0"/>
                    </a:moveTo>
                    <a:cubicBezTo>
                      <a:pt x="993" y="92074"/>
                      <a:pt x="10600" y="379067"/>
                      <a:pt x="69967" y="504665"/>
                    </a:cubicBezTo>
                    <a:cubicBezTo>
                      <a:pt x="129334" y="630263"/>
                      <a:pt x="218008" y="687758"/>
                      <a:pt x="356201" y="753586"/>
                    </a:cubicBezTo>
                    <a:cubicBezTo>
                      <a:pt x="494394" y="819414"/>
                      <a:pt x="716034" y="860478"/>
                      <a:pt x="899126" y="899636"/>
                    </a:cubicBezTo>
                    <a:cubicBezTo>
                      <a:pt x="1082218" y="938794"/>
                      <a:pt x="1331984" y="982186"/>
                      <a:pt x="1454751" y="988536"/>
                    </a:cubicBezTo>
                    <a:cubicBezTo>
                      <a:pt x="1577518" y="994886"/>
                      <a:pt x="1701125" y="1004313"/>
                      <a:pt x="1715942" y="99478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lnSpc>
                    <a:spcPct val="115000"/>
                  </a:lnSpc>
                  <a:spcBef>
                    <a:spcPts val="0"/>
                  </a:spcBef>
                  <a:spcAft>
                    <a:spcPts val="1000"/>
                  </a:spcAft>
                </a:pPr>
                <a:r>
                  <a:rPr lang="en-GB" sz="1100">
                    <a:solidFill>
                      <a:srgbClr val="FFFFFF"/>
                    </a:solidFill>
                    <a:ea typeface="Times New Roman"/>
                    <a:cs typeface="Arial"/>
                  </a:rPr>
                  <a:t> </a:t>
                </a:r>
                <a:endParaRPr lang="en-GB" sz="1200">
                  <a:solidFill>
                    <a:prstClr val="white"/>
                  </a:solidFill>
                  <a:latin typeface="Times New Roman"/>
                  <a:ea typeface="SimSun"/>
                </a:endParaRPr>
              </a:p>
            </p:txBody>
          </p:sp>
          <p:sp>
            <p:nvSpPr>
              <p:cNvPr id="36" name="Text Box 2"/>
              <p:cNvSpPr txBox="1">
                <a:spLocks noChangeArrowheads="1"/>
              </p:cNvSpPr>
              <p:nvPr/>
            </p:nvSpPr>
            <p:spPr bwMode="auto">
              <a:xfrm>
                <a:off x="1141662" y="524038"/>
                <a:ext cx="1061450" cy="180545"/>
              </a:xfrm>
              <a:prstGeom prst="rect">
                <a:avLst/>
              </a:prstGeom>
              <a:noFill/>
              <a:ln w="9525">
                <a:noFill/>
                <a:miter lim="800000"/>
                <a:headEnd/>
                <a:tailEnd/>
              </a:ln>
            </p:spPr>
            <p:txBody>
              <a:bodyPr rot="0" vert="horz" wrap="square" lIns="18000" tIns="18000" rIns="18000" bIns="18000" anchor="t" anchorCtr="0">
                <a:spAutoFit/>
              </a:bodyPr>
              <a:lstStyle/>
              <a:p>
                <a:pPr algn="just">
                  <a:spcBef>
                    <a:spcPts val="0"/>
                  </a:spcBef>
                  <a:spcAft>
                    <a:spcPts val="0"/>
                  </a:spcAft>
                </a:pPr>
                <a:r>
                  <a:rPr lang="en-GB" sz="900">
                    <a:solidFill>
                      <a:srgbClr val="FFFFFF"/>
                    </a:solidFill>
                    <a:latin typeface="Calibri"/>
                    <a:ea typeface="Times New Roman"/>
                    <a:cs typeface="Arial"/>
                  </a:rPr>
                  <a:t>Root of discontinuity</a:t>
                </a:r>
                <a:endParaRPr lang="en-GB" sz="1200">
                  <a:solidFill>
                    <a:prstClr val="black"/>
                  </a:solidFill>
                  <a:latin typeface="Times New Roman"/>
                  <a:ea typeface="SimSun"/>
                </a:endParaRPr>
              </a:p>
            </p:txBody>
          </p:sp>
          <p:cxnSp>
            <p:nvCxnSpPr>
              <p:cNvPr id="37" name="Straight Arrow Connector 36"/>
              <p:cNvCxnSpPr/>
              <p:nvPr/>
            </p:nvCxnSpPr>
            <p:spPr>
              <a:xfrm flipH="1">
                <a:off x="1047154" y="690630"/>
                <a:ext cx="347345" cy="35623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8" name="TextBox 247"/>
              <p:cNvSpPr txBox="1"/>
              <p:nvPr/>
            </p:nvSpPr>
            <p:spPr>
              <a:xfrm rot="16200000">
                <a:off x="2636901" y="1492988"/>
                <a:ext cx="712421" cy="257160"/>
              </a:xfrm>
              <a:prstGeom prst="rect">
                <a:avLst/>
              </a:prstGeom>
              <a:noFill/>
            </p:spPr>
            <p:txBody>
              <a:bodyPr wrap="square" rtlCol="0">
                <a:spAutoFit/>
              </a:bodyPr>
              <a:lstStyle/>
              <a:p>
                <a:pPr algn="l" eaLnBrk="1" fontAlgn="auto" hangingPunct="1">
                  <a:spcBef>
                    <a:spcPts val="0"/>
                  </a:spcBef>
                  <a:spcAft>
                    <a:spcPts val="0"/>
                  </a:spcAft>
                </a:pPr>
                <a:r>
                  <a:rPr lang="en-GB" sz="1100">
                    <a:solidFill>
                      <a:srgbClr val="000000"/>
                    </a:solidFill>
                    <a:latin typeface="Calibri"/>
                    <a:ea typeface="SimSun"/>
                    <a:cs typeface="Arial"/>
                  </a:rPr>
                  <a:t>MPa</a:t>
                </a:r>
                <a:endParaRPr lang="en-GB" sz="1200">
                  <a:solidFill>
                    <a:prstClr val="black"/>
                  </a:solidFill>
                  <a:latin typeface="Times New Roman"/>
                  <a:ea typeface="SimSun"/>
                </a:endParaRPr>
              </a:p>
            </p:txBody>
          </p:sp>
        </p:grpSp>
      </p:grpSp>
      <p:sp>
        <p:nvSpPr>
          <p:cNvPr id="44" name="Rectangle 27"/>
          <p:cNvSpPr txBox="1">
            <a:spLocks noChangeArrowheads="1"/>
          </p:cNvSpPr>
          <p:nvPr/>
        </p:nvSpPr>
        <p:spPr bwMode="auto">
          <a:xfrm>
            <a:off x="42884" y="90488"/>
            <a:ext cx="1261717" cy="649287"/>
          </a:xfrm>
          <a:prstGeom prst="rect">
            <a:avLst/>
          </a:prstGeom>
          <a:noFill/>
          <a:ln w="9525">
            <a:noFill/>
            <a:miter lim="800000"/>
            <a:headEnd/>
            <a:tailEnd/>
          </a:ln>
        </p:spPr>
        <p:txBody>
          <a:bodyPr/>
          <a:lstStyle/>
          <a:p>
            <a:pPr algn="l" eaLnBrk="1" fontAlgn="auto" hangingPunct="1">
              <a:spcBef>
                <a:spcPts val="0"/>
              </a:spcBef>
              <a:spcAft>
                <a:spcPts val="0"/>
              </a:spcAft>
            </a:pPr>
            <a:r>
              <a:rPr lang="en-GB" sz="3500" dirty="0">
                <a:solidFill>
                  <a:srgbClr val="1F497D"/>
                </a:solidFill>
              </a:rPr>
              <a:t>16kN</a:t>
            </a:r>
            <a:endParaRPr lang="en-US" sz="3500" dirty="0">
              <a:solidFill>
                <a:srgbClr val="1F497D"/>
              </a:solidFill>
            </a:endParaRPr>
          </a:p>
        </p:txBody>
      </p:sp>
      <p:sp>
        <p:nvSpPr>
          <p:cNvPr id="46" name="Rectangle 3"/>
          <p:cNvSpPr txBox="1">
            <a:spLocks noChangeArrowheads="1"/>
          </p:cNvSpPr>
          <p:nvPr/>
        </p:nvSpPr>
        <p:spPr bwMode="auto">
          <a:xfrm>
            <a:off x="630367" y="4815324"/>
            <a:ext cx="7613909" cy="1077483"/>
          </a:xfrm>
          <a:prstGeom prst="rect">
            <a:avLst/>
          </a:prstGeom>
          <a:noFill/>
          <a:ln w="9525">
            <a:noFill/>
            <a:miter lim="800000"/>
            <a:headEnd/>
            <a:tailEnd/>
          </a:ln>
        </p:spPr>
        <p:txBody>
          <a:bodyPr vert="horz" wrap="square" lIns="0" tIns="45720" rIns="91440" bIns="45720" numCol="1" anchor="t" anchorCtr="0" compatLnSpc="1">
            <a:prstTxWarp prst="textNoShape">
              <a:avLst/>
            </a:prstTxWarp>
            <a:noAutofit/>
          </a:bodyPr>
          <a:lstStyle/>
          <a:p>
            <a:pPr algn="l" eaLnBrk="1" fontAlgn="auto" hangingPunct="1">
              <a:spcBef>
                <a:spcPts val="0"/>
              </a:spcBef>
              <a:spcAft>
                <a:spcPct val="70000"/>
              </a:spcAft>
              <a:defRPr/>
            </a:pPr>
            <a:r>
              <a:rPr lang="en-GB" sz="1800" kern="0" dirty="0">
                <a:solidFill>
                  <a:prstClr val="black"/>
                </a:solidFill>
                <a:latin typeface="Calibri"/>
                <a:cs typeface="Arial" pitchFamily="34" charset="0"/>
              </a:rPr>
              <a:t>At 16 </a:t>
            </a:r>
            <a:r>
              <a:rPr lang="en-GB" sz="1800" kern="0" dirty="0" err="1">
                <a:solidFill>
                  <a:prstClr val="black"/>
                </a:solidFill>
                <a:latin typeface="Calibri"/>
                <a:cs typeface="Arial" pitchFamily="34" charset="0"/>
              </a:rPr>
              <a:t>kN</a:t>
            </a:r>
            <a:r>
              <a:rPr lang="en-GB" sz="1800" kern="0" dirty="0">
                <a:solidFill>
                  <a:prstClr val="black"/>
                </a:solidFill>
                <a:latin typeface="Calibri"/>
                <a:cs typeface="Arial" pitchFamily="34" charset="0"/>
              </a:rPr>
              <a:t> maximum principal stress becomes very large at the interface between the adhesive and outer adherend</a:t>
            </a:r>
          </a:p>
          <a:p>
            <a:pPr algn="l" eaLnBrk="1" fontAlgn="auto" hangingPunct="1">
              <a:spcBef>
                <a:spcPts val="0"/>
              </a:spcBef>
              <a:spcAft>
                <a:spcPct val="70000"/>
              </a:spcAft>
              <a:defRPr/>
            </a:pPr>
            <a:r>
              <a:rPr lang="en-GB" sz="1800" kern="0" dirty="0">
                <a:solidFill>
                  <a:prstClr val="black"/>
                </a:solidFill>
                <a:latin typeface="Calibri"/>
                <a:cs typeface="Arial" pitchFamily="34" charset="0"/>
              </a:rPr>
              <a:t>Corresponds to the first visual indications of damage on the surface of the joint</a:t>
            </a:r>
          </a:p>
          <a:p>
            <a:pPr algn="l" eaLnBrk="1" fontAlgn="auto" hangingPunct="1">
              <a:spcBef>
                <a:spcPts val="0"/>
              </a:spcBef>
              <a:spcAft>
                <a:spcPct val="70000"/>
              </a:spcAft>
              <a:defRPr/>
            </a:pPr>
            <a:r>
              <a:rPr lang="en-GB" sz="1800" kern="0" dirty="0">
                <a:solidFill>
                  <a:prstClr val="black"/>
                </a:solidFill>
                <a:latin typeface="Calibri"/>
                <a:cs typeface="Arial" pitchFamily="34" charset="0"/>
              </a:rPr>
              <a:t>Damage not identified from the DIC data as peel and shear strains very high which mask the identification of the damage on first inspection</a:t>
            </a:r>
          </a:p>
          <a:p>
            <a:pPr algn="l" eaLnBrk="1" fontAlgn="auto" hangingPunct="1">
              <a:spcBef>
                <a:spcPts val="0"/>
              </a:spcBef>
              <a:spcAft>
                <a:spcPct val="70000"/>
              </a:spcAft>
              <a:defRPr/>
            </a:pPr>
            <a:endParaRPr lang="en-GB" sz="1000" kern="0" dirty="0">
              <a:solidFill>
                <a:prstClr val="black"/>
              </a:solidFill>
              <a:latin typeface="Calibri"/>
              <a:cs typeface="Arial" pitchFamily="34" charset="0"/>
            </a:endParaRPr>
          </a:p>
        </p:txBody>
      </p:sp>
    </p:spTree>
    <p:extLst>
      <p:ext uri="{BB962C8B-B14F-4D97-AF65-F5344CB8AC3E}">
        <p14:creationId xmlns:p14="http://schemas.microsoft.com/office/powerpoint/2010/main" val="30861917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323850" y="188913"/>
            <a:ext cx="8496300" cy="649287"/>
          </a:xfrm>
          <a:extLst>
            <a:ext uri="{91240B29-F687-4F45-9708-019B960494DF}">
              <a14:hiddenLine xmlns:a14="http://schemas.microsoft.com/office/drawing/2010/main" w="12700">
                <a:solidFill>
                  <a:srgbClr val="000000"/>
                </a:solidFill>
                <a:miter lim="800000"/>
                <a:headEnd/>
                <a:tailEnd/>
              </a14:hiddenLine>
            </a:ext>
          </a:extLst>
        </p:spPr>
        <p:txBody>
          <a:bodyPr/>
          <a:lstStyle/>
          <a:p>
            <a:r>
              <a:rPr lang="en-GB" altLang="en-US" dirty="0" smtClean="0"/>
              <a:t>Correlate over multiple images</a:t>
            </a:r>
          </a:p>
        </p:txBody>
      </p:sp>
      <p:sp>
        <p:nvSpPr>
          <p:cNvPr id="12291" name="Content Placeholder 2"/>
          <p:cNvSpPr>
            <a:spLocks noGrp="1"/>
          </p:cNvSpPr>
          <p:nvPr>
            <p:ph idx="1"/>
          </p:nvPr>
        </p:nvSpPr>
        <p:spPr>
          <a:xfrm>
            <a:off x="323850" y="1196975"/>
            <a:ext cx="8496300" cy="4114800"/>
          </a:xfrm>
        </p:spPr>
        <p:txBody>
          <a:bodyPr/>
          <a:lstStyle/>
          <a:p>
            <a:r>
              <a:rPr lang="en-GB" altLang="en-US" dirty="0" smtClean="0"/>
              <a:t>22 images from the static test were combined in all 121 permutations, and the average of all the resulting strain fields was used.</a:t>
            </a:r>
          </a:p>
        </p:txBody>
      </p:sp>
      <p:sp>
        <p:nvSpPr>
          <p:cNvPr id="4" name="Slide Number Placeholder 3"/>
          <p:cNvSpPr>
            <a:spLocks noGrp="1"/>
          </p:cNvSpPr>
          <p:nvPr>
            <p:ph type="sldNum" sz="quarter" idx="12"/>
          </p:nvPr>
        </p:nvSpPr>
        <p:spPr/>
        <p:txBody>
          <a:bodyPr/>
          <a:lstStyle/>
          <a:p>
            <a:pPr>
              <a:defRPr/>
            </a:pPr>
            <a:fld id="{04F6BCC9-1736-4EDC-B020-323F15FFCE9E}" type="slidenum">
              <a:rPr lang="en-GB" smtClean="0">
                <a:solidFill>
                  <a:srgbClr val="323D43"/>
                </a:solidFill>
              </a:rPr>
              <a:pPr>
                <a:defRPr/>
              </a:pPr>
              <a:t>38</a:t>
            </a:fld>
            <a:endParaRPr lang="en-GB" dirty="0">
              <a:solidFill>
                <a:srgbClr val="323D43"/>
              </a:solidFill>
            </a:endParaRPr>
          </a:p>
        </p:txBody>
      </p:sp>
      <p:pic>
        <p:nvPicPr>
          <p:cNvPr id="63490" name="Picture 2" descr="D:\PartTime\Data\20131202_cyclic_DIC_disc\quarter_image_static_mean_comparison.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0237" y="2452836"/>
            <a:ext cx="5343525" cy="40005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41656" y="2807366"/>
            <a:ext cx="1483098" cy="276999"/>
          </a:xfrm>
          <a:prstGeom prst="rect">
            <a:avLst/>
          </a:prstGeom>
          <a:solidFill>
            <a:schemeClr val="bg1"/>
          </a:solidFill>
          <a:ln>
            <a:solidFill>
              <a:schemeClr val="tx1">
                <a:lumMod val="75000"/>
              </a:schemeClr>
            </a:solidFill>
          </a:ln>
        </p:spPr>
        <p:txBody>
          <a:bodyPr wrap="none" rtlCol="0">
            <a:spAutoFit/>
          </a:bodyPr>
          <a:lstStyle/>
          <a:p>
            <a:pPr algn="l" eaLnBrk="1" hangingPunct="1"/>
            <a:r>
              <a:rPr lang="en-GB" sz="1200" dirty="0" smtClean="0">
                <a:solidFill>
                  <a:srgbClr val="323D43"/>
                </a:solidFill>
                <a:latin typeface="Lucida Sans" pitchFamily="34" charset="0"/>
              </a:rPr>
              <a:t>Single strain field</a:t>
            </a:r>
            <a:endParaRPr lang="en-GB" sz="1200" dirty="0">
              <a:solidFill>
                <a:srgbClr val="323D43"/>
              </a:solidFill>
              <a:latin typeface="Lucida Sans" pitchFamily="34" charset="0"/>
            </a:endParaRPr>
          </a:p>
        </p:txBody>
      </p:sp>
      <p:sp>
        <p:nvSpPr>
          <p:cNvPr id="8" name="TextBox 7"/>
          <p:cNvSpPr txBox="1"/>
          <p:nvPr/>
        </p:nvSpPr>
        <p:spPr>
          <a:xfrm>
            <a:off x="5508104" y="2807366"/>
            <a:ext cx="2055371" cy="276999"/>
          </a:xfrm>
          <a:prstGeom prst="rect">
            <a:avLst/>
          </a:prstGeom>
          <a:solidFill>
            <a:schemeClr val="bg1"/>
          </a:solidFill>
          <a:ln>
            <a:solidFill>
              <a:schemeClr val="tx1">
                <a:lumMod val="75000"/>
              </a:schemeClr>
            </a:solidFill>
          </a:ln>
        </p:spPr>
        <p:txBody>
          <a:bodyPr wrap="none" rtlCol="0">
            <a:spAutoFit/>
          </a:bodyPr>
          <a:lstStyle/>
          <a:p>
            <a:pPr algn="l" eaLnBrk="1" hangingPunct="1"/>
            <a:r>
              <a:rPr lang="en-GB" sz="1200" dirty="0" smtClean="0">
                <a:solidFill>
                  <a:srgbClr val="323D43"/>
                </a:solidFill>
                <a:latin typeface="Lucida Sans" pitchFamily="34" charset="0"/>
              </a:rPr>
              <a:t>Average of 5 strain fields</a:t>
            </a:r>
            <a:endParaRPr lang="en-GB" sz="1200" dirty="0">
              <a:solidFill>
                <a:srgbClr val="323D43"/>
              </a:solidFill>
              <a:latin typeface="Lucida Sans" pitchFamily="34" charset="0"/>
            </a:endParaRPr>
          </a:p>
        </p:txBody>
      </p:sp>
      <p:sp>
        <p:nvSpPr>
          <p:cNvPr id="9" name="TextBox 8"/>
          <p:cNvSpPr txBox="1"/>
          <p:nvPr/>
        </p:nvSpPr>
        <p:spPr>
          <a:xfrm>
            <a:off x="971600" y="5681906"/>
            <a:ext cx="2153154" cy="276999"/>
          </a:xfrm>
          <a:prstGeom prst="rect">
            <a:avLst/>
          </a:prstGeom>
          <a:solidFill>
            <a:schemeClr val="bg1"/>
          </a:solidFill>
          <a:ln>
            <a:solidFill>
              <a:schemeClr val="tx1">
                <a:lumMod val="75000"/>
              </a:schemeClr>
            </a:solidFill>
          </a:ln>
        </p:spPr>
        <p:txBody>
          <a:bodyPr wrap="none" rtlCol="0">
            <a:spAutoFit/>
          </a:bodyPr>
          <a:lstStyle/>
          <a:p>
            <a:pPr algn="l" eaLnBrk="1" hangingPunct="1"/>
            <a:r>
              <a:rPr lang="en-GB" sz="1200" dirty="0" smtClean="0">
                <a:solidFill>
                  <a:srgbClr val="323D43"/>
                </a:solidFill>
                <a:latin typeface="Lucida Sans" pitchFamily="34" charset="0"/>
              </a:rPr>
              <a:t>Average of 25 strain fields</a:t>
            </a:r>
            <a:endParaRPr lang="en-GB" sz="1200" dirty="0">
              <a:solidFill>
                <a:srgbClr val="323D43"/>
              </a:solidFill>
              <a:latin typeface="Lucida Sans" pitchFamily="34" charset="0"/>
            </a:endParaRPr>
          </a:p>
        </p:txBody>
      </p:sp>
      <p:sp>
        <p:nvSpPr>
          <p:cNvPr id="10" name="TextBox 9"/>
          <p:cNvSpPr txBox="1"/>
          <p:nvPr/>
        </p:nvSpPr>
        <p:spPr>
          <a:xfrm>
            <a:off x="5508104" y="5681905"/>
            <a:ext cx="2250937" cy="276999"/>
          </a:xfrm>
          <a:prstGeom prst="rect">
            <a:avLst/>
          </a:prstGeom>
          <a:solidFill>
            <a:schemeClr val="bg1"/>
          </a:solidFill>
          <a:ln>
            <a:solidFill>
              <a:schemeClr val="tx1">
                <a:lumMod val="75000"/>
              </a:schemeClr>
            </a:solidFill>
          </a:ln>
        </p:spPr>
        <p:txBody>
          <a:bodyPr wrap="none" rtlCol="0">
            <a:spAutoFit/>
          </a:bodyPr>
          <a:lstStyle/>
          <a:p>
            <a:pPr algn="l" eaLnBrk="1" hangingPunct="1"/>
            <a:r>
              <a:rPr lang="en-GB" sz="1200" dirty="0" smtClean="0">
                <a:solidFill>
                  <a:srgbClr val="323D43"/>
                </a:solidFill>
                <a:latin typeface="Lucida Sans" pitchFamily="34" charset="0"/>
              </a:rPr>
              <a:t>Average of 121 strain fields</a:t>
            </a:r>
            <a:endParaRPr lang="en-GB" sz="1200" dirty="0">
              <a:solidFill>
                <a:srgbClr val="323D43"/>
              </a:solidFill>
              <a:latin typeface="Lucida Sans" pitchFamily="34" charset="0"/>
            </a:endParaRPr>
          </a:p>
        </p:txBody>
      </p:sp>
    </p:spTree>
    <p:extLst>
      <p:ext uri="{BB962C8B-B14F-4D97-AF65-F5344CB8AC3E}">
        <p14:creationId xmlns:p14="http://schemas.microsoft.com/office/powerpoint/2010/main" val="1671298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323849" y="229177"/>
            <a:ext cx="8496300" cy="649288"/>
          </a:xfrm>
        </p:spPr>
        <p:txBody>
          <a:bodyPr/>
          <a:lstStyle/>
          <a:p>
            <a:r>
              <a:rPr lang="en-GB" dirty="0" smtClean="0"/>
              <a:t>Procedure</a:t>
            </a:r>
            <a:endParaRPr lang="en-US" dirty="0"/>
          </a:p>
        </p:txBody>
      </p:sp>
      <p:pic>
        <p:nvPicPr>
          <p:cNvPr id="12391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6" y="964059"/>
            <a:ext cx="8785225" cy="3065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87210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0" y="152400"/>
            <a:ext cx="9144000" cy="838200"/>
          </a:xfrm>
          <a:prstGeom prst="rect">
            <a:avLst/>
          </a:prstGeom>
        </p:spPr>
        <p:txBody>
          <a:bodyPr>
            <a:normAutofit/>
          </a:bodyPr>
          <a:lstStyle/>
          <a:p>
            <a:pPr algn="l" eaLnBrk="1" fontAlgn="auto" hangingPunct="1">
              <a:spcAft>
                <a:spcPts val="0"/>
              </a:spcAft>
              <a:defRPr/>
            </a:pPr>
            <a:r>
              <a:rPr lang="en-US" sz="3600" dirty="0" smtClean="0">
                <a:latin typeface="+mj-lt"/>
                <a:ea typeface="+mj-ea"/>
                <a:cs typeface="+mj-cs"/>
              </a:rPr>
              <a:t>Why do we need DIC</a:t>
            </a:r>
            <a:endParaRPr lang="en-US" sz="3600" dirty="0">
              <a:latin typeface="+mj-lt"/>
              <a:ea typeface="+mj-ea"/>
              <a:cs typeface="+mj-cs"/>
            </a:endParaRPr>
          </a:p>
        </p:txBody>
      </p:sp>
      <p:pic>
        <p:nvPicPr>
          <p:cNvPr id="164867" name="Picture 15" descr="C:\Documents and Settings\PCW\Desktop\Exhibition material\material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196975"/>
            <a:ext cx="7859712"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68" name="Rectangle 4"/>
          <p:cNvSpPr>
            <a:spLocks noChangeArrowheads="1"/>
          </p:cNvSpPr>
          <p:nvPr/>
        </p:nvSpPr>
        <p:spPr bwMode="auto">
          <a:xfrm>
            <a:off x="5724525" y="6165850"/>
            <a:ext cx="30956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sz="1800" b="1" i="1">
                <a:solidFill>
                  <a:srgbClr val="FF0000"/>
                </a:solidFill>
                <a:latin typeface="Calibri" pitchFamily="34" charset="0"/>
                <a:cs typeface="Arial" pitchFamily="34" charset="0"/>
              </a:rPr>
              <a:t>Range of materials where strain gauges can’t be applied</a:t>
            </a:r>
            <a:endParaRPr lang="en-GB" sz="1800" b="1" i="1">
              <a:solidFill>
                <a:srgbClr val="FF0000"/>
              </a:solidFill>
              <a:latin typeface="Arial" pitchFamily="34" charset="0"/>
              <a:cs typeface="Arial" pitchFamily="34" charset="0"/>
            </a:endParaRPr>
          </a:p>
        </p:txBody>
      </p:sp>
      <p:sp>
        <p:nvSpPr>
          <p:cNvPr id="164869" name="Rectangle 5"/>
          <p:cNvSpPr>
            <a:spLocks noChangeArrowheads="1"/>
          </p:cNvSpPr>
          <p:nvPr/>
        </p:nvSpPr>
        <p:spPr bwMode="auto">
          <a:xfrm>
            <a:off x="250825" y="6165850"/>
            <a:ext cx="35290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sz="1800" b="1" i="1">
                <a:solidFill>
                  <a:srgbClr val="FF0000"/>
                </a:solidFill>
                <a:latin typeface="Calibri" pitchFamily="34" charset="0"/>
                <a:cs typeface="Arial" pitchFamily="34" charset="0"/>
              </a:rPr>
              <a:t>Tests where deformation is too great for strain gauge to measure </a:t>
            </a:r>
            <a:endParaRPr lang="en-GB" sz="1800" b="1" i="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30133587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2D single camera DIC</a:t>
            </a:r>
            <a:endParaRPr lang="en-GB" dirty="0"/>
          </a:p>
        </p:txBody>
      </p:sp>
      <p:sp>
        <p:nvSpPr>
          <p:cNvPr id="3" name="Slide Number Placeholder 2"/>
          <p:cNvSpPr>
            <a:spLocks noGrp="1"/>
          </p:cNvSpPr>
          <p:nvPr>
            <p:ph type="sldNum" sz="quarter" idx="11"/>
          </p:nvPr>
        </p:nvSpPr>
        <p:spPr/>
        <p:txBody>
          <a:bodyPr/>
          <a:lstStyle/>
          <a:p>
            <a:pPr>
              <a:defRPr/>
            </a:pPr>
            <a:fld id="{5BC41896-C5B4-408D-B4A6-FDA69B0D6AA5}" type="slidenum">
              <a:rPr lang="en-GB" smtClean="0">
                <a:solidFill>
                  <a:srgbClr val="323D43"/>
                </a:solidFill>
              </a:rPr>
              <a:pPr>
                <a:defRPr/>
              </a:pPr>
              <a:t>6</a:t>
            </a:fld>
            <a:endParaRPr lang="en-GB">
              <a:solidFill>
                <a:srgbClr val="323D43"/>
              </a:solidFill>
            </a:endParaRPr>
          </a:p>
        </p:txBody>
      </p:sp>
      <p:pic>
        <p:nvPicPr>
          <p:cNvPr id="2211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437" y="1995056"/>
            <a:ext cx="7972398" cy="34995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71906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0"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525" y="3429000"/>
            <a:ext cx="2865438" cy="2727325"/>
          </a:xfrm>
          <a:prstGeom prst="rect">
            <a:avLst/>
          </a:prstGeom>
          <a:noFill/>
          <a:ln>
            <a:noFill/>
          </a:ln>
        </p:spPr>
      </p:pic>
      <p:pic>
        <p:nvPicPr>
          <p:cNvPr id="176131" name="Picture 6" descr="frontpage.ti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88" y="1628775"/>
            <a:ext cx="2944812"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2" name="Picture 7" descr="pic3a_i.tif"/>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3850" y="4149725"/>
            <a:ext cx="2609850"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3" name="Picture 8" descr="pic2a.tif"/>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19475" y="4149725"/>
            <a:ext cx="1660525"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4" name="Picture 11" descr="cuttingtool.t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1989138"/>
            <a:ext cx="3116262"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a:xfrm>
            <a:off x="334169" y="360218"/>
            <a:ext cx="9144000" cy="838200"/>
          </a:xfrm>
          <a:prstGeom prst="rect">
            <a:avLst/>
          </a:prstGeom>
        </p:spPr>
        <p:txBody>
          <a:bodyPr>
            <a:normAutofit/>
          </a:bodyPr>
          <a:lstStyle/>
          <a:p>
            <a:pPr algn="l" eaLnBrk="1" fontAlgn="auto" hangingPunct="1">
              <a:spcAft>
                <a:spcPts val="0"/>
              </a:spcAft>
              <a:defRPr/>
            </a:pPr>
            <a:r>
              <a:rPr lang="en-US" sz="3600" dirty="0">
                <a:latin typeface="+mj-lt"/>
                <a:ea typeface="+mj-ea"/>
                <a:cs typeface="+mj-cs"/>
              </a:rPr>
              <a:t>Sample Preparation</a:t>
            </a:r>
          </a:p>
        </p:txBody>
      </p:sp>
      <p:pic>
        <p:nvPicPr>
          <p:cNvPr id="176136" name="Picture 5" descr="TypPattern.ti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659563" y="1412875"/>
            <a:ext cx="2200275"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4615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0" y="152400"/>
            <a:ext cx="9144000" cy="838200"/>
          </a:xfrm>
          <a:prstGeom prst="rect">
            <a:avLst/>
          </a:prstGeom>
        </p:spPr>
        <p:txBody>
          <a:bodyPr>
            <a:normAutofit/>
          </a:bodyPr>
          <a:lstStyle/>
          <a:p>
            <a:pPr algn="l" eaLnBrk="1" fontAlgn="auto" hangingPunct="1">
              <a:spcAft>
                <a:spcPts val="0"/>
              </a:spcAft>
              <a:defRPr/>
            </a:pPr>
            <a:r>
              <a:rPr lang="en-US" sz="3600" dirty="0">
                <a:solidFill>
                  <a:srgbClr val="000099"/>
                </a:solidFill>
                <a:latin typeface="+mj-lt"/>
              </a:rPr>
              <a:t>Typical Surface </a:t>
            </a:r>
            <a:r>
              <a:rPr lang="en-US" sz="3600" dirty="0" smtClean="0">
                <a:solidFill>
                  <a:srgbClr val="000099"/>
                </a:solidFill>
                <a:latin typeface="+mj-lt"/>
              </a:rPr>
              <a:t>Patterns </a:t>
            </a:r>
            <a:endParaRPr lang="en-US" sz="3600" dirty="0">
              <a:solidFill>
                <a:srgbClr val="000099"/>
              </a:solidFill>
              <a:latin typeface="+mj-lt"/>
            </a:endParaRPr>
          </a:p>
        </p:txBody>
      </p:sp>
      <p:pic>
        <p:nvPicPr>
          <p:cNvPr id="1843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03363" y="1268760"/>
            <a:ext cx="5848350" cy="547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568417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8" name="Rectangle 4"/>
          <p:cNvSpPr>
            <a:spLocks noGrp="1" noChangeArrowheads="1"/>
          </p:cNvSpPr>
          <p:nvPr>
            <p:ph type="title"/>
          </p:nvPr>
        </p:nvSpPr>
        <p:spPr>
          <a:xfrm>
            <a:off x="388938" y="395432"/>
            <a:ext cx="8496300" cy="649288"/>
          </a:xfrm>
        </p:spPr>
        <p:txBody>
          <a:bodyPr/>
          <a:lstStyle/>
          <a:p>
            <a:r>
              <a:rPr lang="en-GB" dirty="0"/>
              <a:t>Basic measurement</a:t>
            </a:r>
            <a:endParaRPr lang="en-US" dirty="0"/>
          </a:p>
        </p:txBody>
      </p:sp>
      <p:sp>
        <p:nvSpPr>
          <p:cNvPr id="144389" name="Rectangle 3" descr="Brown marble"/>
          <p:cNvSpPr>
            <a:spLocks noChangeArrowheads="1"/>
          </p:cNvSpPr>
          <p:nvPr/>
        </p:nvSpPr>
        <p:spPr bwMode="auto">
          <a:xfrm>
            <a:off x="1511300" y="4144963"/>
            <a:ext cx="2681288" cy="606425"/>
          </a:xfrm>
          <a:prstGeom prst="rect">
            <a:avLst/>
          </a:prstGeom>
          <a:blipFill dpi="0" rotWithShape="1">
            <a:blip r:embed="rId2">
              <a:alphaModFix amt="40000"/>
            </a:blip>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sz="1800">
              <a:latin typeface="Arial" pitchFamily="34" charset="0"/>
            </a:endParaRPr>
          </a:p>
        </p:txBody>
      </p:sp>
      <p:sp>
        <p:nvSpPr>
          <p:cNvPr id="144390" name="Line 4"/>
          <p:cNvSpPr>
            <a:spLocks noChangeShapeType="1"/>
          </p:cNvSpPr>
          <p:nvPr/>
        </p:nvSpPr>
        <p:spPr bwMode="auto">
          <a:xfrm>
            <a:off x="1504950" y="4138613"/>
            <a:ext cx="2681288" cy="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391" name="Line 5"/>
          <p:cNvSpPr>
            <a:spLocks noChangeShapeType="1"/>
          </p:cNvSpPr>
          <p:nvPr/>
        </p:nvSpPr>
        <p:spPr bwMode="auto">
          <a:xfrm>
            <a:off x="1504950" y="4129088"/>
            <a:ext cx="2681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392" name="Line 6"/>
          <p:cNvSpPr>
            <a:spLocks noChangeShapeType="1"/>
          </p:cNvSpPr>
          <p:nvPr/>
        </p:nvSpPr>
        <p:spPr bwMode="auto">
          <a:xfrm>
            <a:off x="1498600" y="4157663"/>
            <a:ext cx="2681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393" name="Text Box 7"/>
          <p:cNvSpPr txBox="1">
            <a:spLocks noChangeArrowheads="1"/>
          </p:cNvSpPr>
          <p:nvPr/>
        </p:nvSpPr>
        <p:spPr bwMode="auto">
          <a:xfrm>
            <a:off x="3646488" y="1558925"/>
            <a:ext cx="23002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r>
              <a:rPr lang="en-GB" sz="1600"/>
              <a:t>Image surface (pattern)</a:t>
            </a:r>
          </a:p>
          <a:p>
            <a:pPr eaLnBrk="1" hangingPunct="1"/>
            <a:endParaRPr lang="en-US" sz="1600"/>
          </a:p>
        </p:txBody>
      </p:sp>
      <p:sp>
        <p:nvSpPr>
          <p:cNvPr id="144397" name="Rectangle 15" descr="Granite"/>
          <p:cNvSpPr>
            <a:spLocks noChangeArrowheads="1"/>
          </p:cNvSpPr>
          <p:nvPr/>
        </p:nvSpPr>
        <p:spPr bwMode="auto">
          <a:xfrm>
            <a:off x="1974850" y="1625600"/>
            <a:ext cx="1625600" cy="1231900"/>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pPr eaLnBrk="1" hangingPunct="1"/>
            <a:endParaRPr lang="en-US" sz="1800">
              <a:latin typeface="Arial" pitchFamily="34" charset="0"/>
            </a:endParaRPr>
          </a:p>
        </p:txBody>
      </p:sp>
      <p:sp>
        <p:nvSpPr>
          <p:cNvPr id="144398" name="Line 18"/>
          <p:cNvSpPr>
            <a:spLocks noChangeShapeType="1"/>
          </p:cNvSpPr>
          <p:nvPr/>
        </p:nvSpPr>
        <p:spPr bwMode="auto">
          <a:xfrm>
            <a:off x="3702050" y="2222500"/>
            <a:ext cx="2451100" cy="0"/>
          </a:xfrm>
          <a:prstGeom prst="line">
            <a:avLst/>
          </a:prstGeom>
          <a:noFill/>
          <a:ln w="9525">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en-GB"/>
          </a:p>
        </p:txBody>
      </p:sp>
      <p:sp>
        <p:nvSpPr>
          <p:cNvPr id="144399" name="Rectangle 19" descr="Granite"/>
          <p:cNvSpPr>
            <a:spLocks noChangeArrowheads="1"/>
          </p:cNvSpPr>
          <p:nvPr/>
        </p:nvSpPr>
        <p:spPr bwMode="auto">
          <a:xfrm>
            <a:off x="6419850" y="1612900"/>
            <a:ext cx="1625600" cy="1231900"/>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pPr eaLnBrk="1" hangingPunct="1"/>
            <a:endParaRPr lang="en-US" sz="1800">
              <a:latin typeface="Arial" pitchFamily="34" charset="0"/>
            </a:endParaRPr>
          </a:p>
        </p:txBody>
      </p:sp>
      <p:sp>
        <p:nvSpPr>
          <p:cNvPr id="144400" name="Line 20"/>
          <p:cNvSpPr>
            <a:spLocks noChangeShapeType="1"/>
          </p:cNvSpPr>
          <p:nvPr/>
        </p:nvSpPr>
        <p:spPr bwMode="auto">
          <a:xfrm>
            <a:off x="6699250" y="1435100"/>
            <a:ext cx="0" cy="15113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401" name="Line 21"/>
          <p:cNvSpPr>
            <a:spLocks noChangeShapeType="1"/>
          </p:cNvSpPr>
          <p:nvPr/>
        </p:nvSpPr>
        <p:spPr bwMode="auto">
          <a:xfrm>
            <a:off x="6915150" y="1435100"/>
            <a:ext cx="0" cy="15113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402" name="Line 22"/>
          <p:cNvSpPr>
            <a:spLocks noChangeShapeType="1"/>
          </p:cNvSpPr>
          <p:nvPr/>
        </p:nvSpPr>
        <p:spPr bwMode="auto">
          <a:xfrm>
            <a:off x="7131050" y="1447800"/>
            <a:ext cx="0" cy="15113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403" name="Line 23"/>
          <p:cNvSpPr>
            <a:spLocks noChangeShapeType="1"/>
          </p:cNvSpPr>
          <p:nvPr/>
        </p:nvSpPr>
        <p:spPr bwMode="auto">
          <a:xfrm>
            <a:off x="7346950" y="1447800"/>
            <a:ext cx="0" cy="15113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404" name="Line 24"/>
          <p:cNvSpPr>
            <a:spLocks noChangeShapeType="1"/>
          </p:cNvSpPr>
          <p:nvPr/>
        </p:nvSpPr>
        <p:spPr bwMode="auto">
          <a:xfrm>
            <a:off x="7562850" y="1447800"/>
            <a:ext cx="0" cy="15113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405" name="Line 25"/>
          <p:cNvSpPr>
            <a:spLocks noChangeShapeType="1"/>
          </p:cNvSpPr>
          <p:nvPr/>
        </p:nvSpPr>
        <p:spPr bwMode="auto">
          <a:xfrm>
            <a:off x="7778750" y="1447800"/>
            <a:ext cx="0" cy="15113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406" name="Line 26"/>
          <p:cNvSpPr>
            <a:spLocks noChangeShapeType="1"/>
          </p:cNvSpPr>
          <p:nvPr/>
        </p:nvSpPr>
        <p:spPr bwMode="auto">
          <a:xfrm>
            <a:off x="6242050" y="1803400"/>
            <a:ext cx="19939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407" name="Line 27"/>
          <p:cNvSpPr>
            <a:spLocks noChangeShapeType="1"/>
          </p:cNvSpPr>
          <p:nvPr/>
        </p:nvSpPr>
        <p:spPr bwMode="auto">
          <a:xfrm>
            <a:off x="6267450" y="2019300"/>
            <a:ext cx="19939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408" name="Line 28"/>
          <p:cNvSpPr>
            <a:spLocks noChangeShapeType="1"/>
          </p:cNvSpPr>
          <p:nvPr/>
        </p:nvSpPr>
        <p:spPr bwMode="auto">
          <a:xfrm>
            <a:off x="6280150" y="2235200"/>
            <a:ext cx="19939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409" name="Line 29"/>
          <p:cNvSpPr>
            <a:spLocks noChangeShapeType="1"/>
          </p:cNvSpPr>
          <p:nvPr/>
        </p:nvSpPr>
        <p:spPr bwMode="auto">
          <a:xfrm>
            <a:off x="6280150" y="2451100"/>
            <a:ext cx="19939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410" name="Line 30"/>
          <p:cNvSpPr>
            <a:spLocks noChangeShapeType="1"/>
          </p:cNvSpPr>
          <p:nvPr/>
        </p:nvSpPr>
        <p:spPr bwMode="auto">
          <a:xfrm>
            <a:off x="6292850" y="2667000"/>
            <a:ext cx="19939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411" name="Line 49"/>
          <p:cNvSpPr>
            <a:spLocks noChangeShapeType="1"/>
          </p:cNvSpPr>
          <p:nvPr/>
        </p:nvSpPr>
        <p:spPr bwMode="auto">
          <a:xfrm flipH="1">
            <a:off x="5886450" y="2222500"/>
            <a:ext cx="1231900" cy="142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412" name="Line 50"/>
          <p:cNvSpPr>
            <a:spLocks noChangeShapeType="1"/>
          </p:cNvSpPr>
          <p:nvPr/>
        </p:nvSpPr>
        <p:spPr bwMode="auto">
          <a:xfrm flipH="1">
            <a:off x="6965950" y="2438400"/>
            <a:ext cx="381000" cy="2209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413" name="Line 51"/>
          <p:cNvSpPr>
            <a:spLocks noChangeShapeType="1"/>
          </p:cNvSpPr>
          <p:nvPr/>
        </p:nvSpPr>
        <p:spPr bwMode="auto">
          <a:xfrm flipH="1">
            <a:off x="6965950" y="2235200"/>
            <a:ext cx="368300" cy="139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144414" name="Group 52"/>
          <p:cNvGrpSpPr>
            <a:grpSpLocks/>
          </p:cNvGrpSpPr>
          <p:nvPr/>
        </p:nvGrpSpPr>
        <p:grpSpPr bwMode="auto">
          <a:xfrm>
            <a:off x="5873750" y="3632200"/>
            <a:ext cx="1092200" cy="1016000"/>
            <a:chOff x="912" y="960"/>
            <a:chExt cx="1344" cy="1344"/>
          </a:xfrm>
        </p:grpSpPr>
        <p:sp>
          <p:nvSpPr>
            <p:cNvPr id="144415" name="Rectangle 53"/>
            <p:cNvSpPr>
              <a:spLocks noChangeArrowheads="1"/>
            </p:cNvSpPr>
            <p:nvPr/>
          </p:nvSpPr>
          <p:spPr bwMode="auto">
            <a:xfrm>
              <a:off x="912" y="960"/>
              <a:ext cx="1344" cy="13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sz="1800">
                <a:latin typeface="Arial" pitchFamily="34" charset="0"/>
              </a:endParaRPr>
            </a:p>
          </p:txBody>
        </p:sp>
        <p:sp>
          <p:nvSpPr>
            <p:cNvPr id="144416" name="Oval 54"/>
            <p:cNvSpPr>
              <a:spLocks noChangeArrowheads="1"/>
            </p:cNvSpPr>
            <p:nvPr/>
          </p:nvSpPr>
          <p:spPr bwMode="auto">
            <a:xfrm>
              <a:off x="1296" y="1008"/>
              <a:ext cx="144" cy="144"/>
            </a:xfrm>
            <a:prstGeom prst="ellipse">
              <a:avLst/>
            </a:prstGeom>
            <a:solidFill>
              <a:srgbClr val="FF0000">
                <a:alpha val="50195"/>
              </a:srgbClr>
            </a:solidFill>
            <a:ln w="9525">
              <a:solidFill>
                <a:schemeClr val="tx1"/>
              </a:solidFill>
              <a:round/>
              <a:headEnd/>
              <a:tailEnd/>
            </a:ln>
          </p:spPr>
          <p:txBody>
            <a:bodyPr wrap="none" anchor="ctr"/>
            <a:lstStyle/>
            <a:p>
              <a:pPr eaLnBrk="1" hangingPunct="1"/>
              <a:endParaRPr lang="en-US" sz="1800">
                <a:latin typeface="Arial" pitchFamily="34" charset="0"/>
              </a:endParaRPr>
            </a:p>
          </p:txBody>
        </p:sp>
        <p:sp>
          <p:nvSpPr>
            <p:cNvPr id="144417" name="Oval 55"/>
            <p:cNvSpPr>
              <a:spLocks noChangeArrowheads="1"/>
            </p:cNvSpPr>
            <p:nvPr/>
          </p:nvSpPr>
          <p:spPr bwMode="auto">
            <a:xfrm>
              <a:off x="1440" y="1392"/>
              <a:ext cx="144" cy="144"/>
            </a:xfrm>
            <a:prstGeom prst="ellipse">
              <a:avLst/>
            </a:prstGeom>
            <a:solidFill>
              <a:srgbClr val="FF0000">
                <a:alpha val="50195"/>
              </a:srgbClr>
            </a:solidFill>
            <a:ln w="9525">
              <a:solidFill>
                <a:schemeClr val="tx1"/>
              </a:solidFill>
              <a:round/>
              <a:headEnd/>
              <a:tailEnd/>
            </a:ln>
          </p:spPr>
          <p:txBody>
            <a:bodyPr wrap="none" anchor="ctr"/>
            <a:lstStyle/>
            <a:p>
              <a:pPr eaLnBrk="1" hangingPunct="1"/>
              <a:endParaRPr lang="en-US" sz="1800">
                <a:latin typeface="Arial" pitchFamily="34" charset="0"/>
              </a:endParaRPr>
            </a:p>
          </p:txBody>
        </p:sp>
        <p:sp>
          <p:nvSpPr>
            <p:cNvPr id="144418" name="Oval 56"/>
            <p:cNvSpPr>
              <a:spLocks noChangeArrowheads="1"/>
            </p:cNvSpPr>
            <p:nvPr/>
          </p:nvSpPr>
          <p:spPr bwMode="auto">
            <a:xfrm>
              <a:off x="1728" y="1008"/>
              <a:ext cx="144" cy="144"/>
            </a:xfrm>
            <a:prstGeom prst="ellipse">
              <a:avLst/>
            </a:prstGeom>
            <a:solidFill>
              <a:srgbClr val="FF0000">
                <a:alpha val="50195"/>
              </a:srgbClr>
            </a:solidFill>
            <a:ln w="9525">
              <a:solidFill>
                <a:schemeClr val="tx1"/>
              </a:solidFill>
              <a:round/>
              <a:headEnd/>
              <a:tailEnd/>
            </a:ln>
          </p:spPr>
          <p:txBody>
            <a:bodyPr wrap="none" anchor="ctr"/>
            <a:lstStyle/>
            <a:p>
              <a:pPr eaLnBrk="1" hangingPunct="1"/>
              <a:endParaRPr lang="en-US" sz="1800">
                <a:latin typeface="Arial" pitchFamily="34" charset="0"/>
              </a:endParaRPr>
            </a:p>
          </p:txBody>
        </p:sp>
        <p:sp>
          <p:nvSpPr>
            <p:cNvPr id="144419" name="Oval 57"/>
            <p:cNvSpPr>
              <a:spLocks noChangeArrowheads="1"/>
            </p:cNvSpPr>
            <p:nvPr/>
          </p:nvSpPr>
          <p:spPr bwMode="auto">
            <a:xfrm>
              <a:off x="1968" y="1104"/>
              <a:ext cx="144" cy="144"/>
            </a:xfrm>
            <a:prstGeom prst="ellipse">
              <a:avLst/>
            </a:prstGeom>
            <a:solidFill>
              <a:srgbClr val="FF0000">
                <a:alpha val="50195"/>
              </a:srgbClr>
            </a:solidFill>
            <a:ln w="9525">
              <a:solidFill>
                <a:schemeClr val="tx1"/>
              </a:solidFill>
              <a:round/>
              <a:headEnd/>
              <a:tailEnd/>
            </a:ln>
          </p:spPr>
          <p:txBody>
            <a:bodyPr wrap="none" anchor="ctr"/>
            <a:lstStyle/>
            <a:p>
              <a:pPr eaLnBrk="1" hangingPunct="1"/>
              <a:endParaRPr lang="en-US" sz="1800">
                <a:latin typeface="Arial" pitchFamily="34" charset="0"/>
              </a:endParaRPr>
            </a:p>
          </p:txBody>
        </p:sp>
        <p:sp>
          <p:nvSpPr>
            <p:cNvPr id="144420" name="Oval 58"/>
            <p:cNvSpPr>
              <a:spLocks noChangeArrowheads="1"/>
            </p:cNvSpPr>
            <p:nvPr/>
          </p:nvSpPr>
          <p:spPr bwMode="auto">
            <a:xfrm>
              <a:off x="1824" y="1680"/>
              <a:ext cx="144" cy="144"/>
            </a:xfrm>
            <a:prstGeom prst="ellipse">
              <a:avLst/>
            </a:prstGeom>
            <a:solidFill>
              <a:srgbClr val="FF0000">
                <a:alpha val="50195"/>
              </a:srgbClr>
            </a:solidFill>
            <a:ln w="9525">
              <a:solidFill>
                <a:schemeClr val="tx1"/>
              </a:solidFill>
              <a:round/>
              <a:headEnd/>
              <a:tailEnd/>
            </a:ln>
          </p:spPr>
          <p:txBody>
            <a:bodyPr wrap="none" anchor="ctr"/>
            <a:lstStyle/>
            <a:p>
              <a:pPr eaLnBrk="1" hangingPunct="1"/>
              <a:endParaRPr lang="en-US" sz="1800">
                <a:latin typeface="Arial" pitchFamily="34" charset="0"/>
              </a:endParaRPr>
            </a:p>
          </p:txBody>
        </p:sp>
        <p:sp>
          <p:nvSpPr>
            <p:cNvPr id="144421" name="Oval 59"/>
            <p:cNvSpPr>
              <a:spLocks noChangeArrowheads="1"/>
            </p:cNvSpPr>
            <p:nvPr/>
          </p:nvSpPr>
          <p:spPr bwMode="auto">
            <a:xfrm>
              <a:off x="2064" y="1776"/>
              <a:ext cx="144" cy="144"/>
            </a:xfrm>
            <a:prstGeom prst="ellipse">
              <a:avLst/>
            </a:prstGeom>
            <a:solidFill>
              <a:srgbClr val="FF0000">
                <a:alpha val="50195"/>
              </a:srgbClr>
            </a:solidFill>
            <a:ln w="9525">
              <a:solidFill>
                <a:schemeClr val="tx1"/>
              </a:solidFill>
              <a:round/>
              <a:headEnd/>
              <a:tailEnd/>
            </a:ln>
          </p:spPr>
          <p:txBody>
            <a:bodyPr wrap="none" anchor="ctr"/>
            <a:lstStyle/>
            <a:p>
              <a:pPr eaLnBrk="1" hangingPunct="1"/>
              <a:endParaRPr lang="en-US" sz="1800">
                <a:latin typeface="Arial" pitchFamily="34" charset="0"/>
              </a:endParaRPr>
            </a:p>
          </p:txBody>
        </p:sp>
        <p:sp>
          <p:nvSpPr>
            <p:cNvPr id="144422" name="Oval 60"/>
            <p:cNvSpPr>
              <a:spLocks noChangeArrowheads="1"/>
            </p:cNvSpPr>
            <p:nvPr/>
          </p:nvSpPr>
          <p:spPr bwMode="auto">
            <a:xfrm>
              <a:off x="1152" y="1584"/>
              <a:ext cx="144" cy="144"/>
            </a:xfrm>
            <a:prstGeom prst="ellipse">
              <a:avLst/>
            </a:prstGeom>
            <a:solidFill>
              <a:srgbClr val="FF0000">
                <a:alpha val="50195"/>
              </a:srgbClr>
            </a:solidFill>
            <a:ln w="9525">
              <a:solidFill>
                <a:schemeClr val="tx1"/>
              </a:solidFill>
              <a:round/>
              <a:headEnd/>
              <a:tailEnd/>
            </a:ln>
          </p:spPr>
          <p:txBody>
            <a:bodyPr wrap="none" anchor="ctr"/>
            <a:lstStyle/>
            <a:p>
              <a:pPr eaLnBrk="1" hangingPunct="1"/>
              <a:endParaRPr lang="en-US" sz="1800">
                <a:latin typeface="Arial" pitchFamily="34" charset="0"/>
              </a:endParaRPr>
            </a:p>
          </p:txBody>
        </p:sp>
        <p:sp>
          <p:nvSpPr>
            <p:cNvPr id="144423" name="Oval 61"/>
            <p:cNvSpPr>
              <a:spLocks noChangeArrowheads="1"/>
            </p:cNvSpPr>
            <p:nvPr/>
          </p:nvSpPr>
          <p:spPr bwMode="auto">
            <a:xfrm>
              <a:off x="1104" y="1968"/>
              <a:ext cx="144" cy="144"/>
            </a:xfrm>
            <a:prstGeom prst="ellipse">
              <a:avLst/>
            </a:prstGeom>
            <a:solidFill>
              <a:srgbClr val="FF0000">
                <a:alpha val="50195"/>
              </a:srgbClr>
            </a:solidFill>
            <a:ln w="9525">
              <a:solidFill>
                <a:schemeClr val="tx1"/>
              </a:solidFill>
              <a:round/>
              <a:headEnd/>
              <a:tailEnd/>
            </a:ln>
          </p:spPr>
          <p:txBody>
            <a:bodyPr wrap="none" anchor="ctr"/>
            <a:lstStyle/>
            <a:p>
              <a:pPr eaLnBrk="1" hangingPunct="1"/>
              <a:endParaRPr lang="en-US" sz="1800">
                <a:latin typeface="Arial" pitchFamily="34" charset="0"/>
              </a:endParaRPr>
            </a:p>
          </p:txBody>
        </p:sp>
        <p:sp>
          <p:nvSpPr>
            <p:cNvPr id="144424" name="Oval 62"/>
            <p:cNvSpPr>
              <a:spLocks noChangeArrowheads="1"/>
            </p:cNvSpPr>
            <p:nvPr/>
          </p:nvSpPr>
          <p:spPr bwMode="auto">
            <a:xfrm>
              <a:off x="1872" y="2064"/>
              <a:ext cx="144" cy="144"/>
            </a:xfrm>
            <a:prstGeom prst="ellipse">
              <a:avLst/>
            </a:prstGeom>
            <a:solidFill>
              <a:srgbClr val="FF0000">
                <a:alpha val="50195"/>
              </a:srgbClr>
            </a:solidFill>
            <a:ln w="9525">
              <a:solidFill>
                <a:schemeClr val="tx1"/>
              </a:solidFill>
              <a:round/>
              <a:headEnd/>
              <a:tailEnd/>
            </a:ln>
          </p:spPr>
          <p:txBody>
            <a:bodyPr wrap="none" anchor="ctr"/>
            <a:lstStyle/>
            <a:p>
              <a:pPr eaLnBrk="1" hangingPunct="1"/>
              <a:endParaRPr lang="en-US" sz="1800">
                <a:latin typeface="Arial" pitchFamily="34" charset="0"/>
              </a:endParaRPr>
            </a:p>
          </p:txBody>
        </p:sp>
      </p:grpSp>
      <p:grpSp>
        <p:nvGrpSpPr>
          <p:cNvPr id="144425" name="Group 64"/>
          <p:cNvGrpSpPr>
            <a:grpSpLocks/>
          </p:cNvGrpSpPr>
          <p:nvPr/>
        </p:nvGrpSpPr>
        <p:grpSpPr bwMode="auto">
          <a:xfrm rot="5400000">
            <a:off x="2423319" y="3417094"/>
            <a:ext cx="695325" cy="287337"/>
            <a:chOff x="1026" y="6270"/>
            <a:chExt cx="1539" cy="627"/>
          </a:xfrm>
        </p:grpSpPr>
        <p:sp>
          <p:nvSpPr>
            <p:cNvPr id="144426" name="AutoShape 65"/>
            <p:cNvSpPr>
              <a:spLocks noChangeArrowheads="1"/>
            </p:cNvSpPr>
            <p:nvPr/>
          </p:nvSpPr>
          <p:spPr bwMode="auto">
            <a:xfrm>
              <a:off x="1026" y="6270"/>
              <a:ext cx="1254" cy="627"/>
            </a:xfrm>
            <a:prstGeom prst="cube">
              <a:avLst>
                <a:gd name="adj" fmla="val 25000"/>
              </a:avLst>
            </a:prstGeom>
            <a:solidFill>
              <a:srgbClr val="0000FF"/>
            </a:solidFill>
            <a:ln w="9525">
              <a:solidFill>
                <a:srgbClr val="000000"/>
              </a:solidFill>
              <a:miter lim="800000"/>
              <a:headEnd/>
              <a:tailEnd/>
            </a:ln>
          </p:spPr>
          <p:txBody>
            <a:bodyPr rot="10800000" vert="eaVert"/>
            <a:lstStyle/>
            <a:p>
              <a:pPr eaLnBrk="1" hangingPunct="1"/>
              <a:endParaRPr lang="en-US" sz="1800">
                <a:latin typeface="Arial" pitchFamily="34" charset="0"/>
              </a:endParaRPr>
            </a:p>
          </p:txBody>
        </p:sp>
        <p:grpSp>
          <p:nvGrpSpPr>
            <p:cNvPr id="144427" name="Group 66"/>
            <p:cNvGrpSpPr>
              <a:grpSpLocks/>
            </p:cNvGrpSpPr>
            <p:nvPr/>
          </p:nvGrpSpPr>
          <p:grpSpPr bwMode="auto">
            <a:xfrm rot="5530995">
              <a:off x="2223" y="6441"/>
              <a:ext cx="342" cy="342"/>
              <a:chOff x="2679" y="6327"/>
              <a:chExt cx="342" cy="342"/>
            </a:xfrm>
          </p:grpSpPr>
          <p:sp>
            <p:nvSpPr>
              <p:cNvPr id="144428" name="AutoShape 67"/>
              <p:cNvSpPr>
                <a:spLocks noChangeArrowheads="1"/>
              </p:cNvSpPr>
              <p:nvPr/>
            </p:nvSpPr>
            <p:spPr bwMode="auto">
              <a:xfrm>
                <a:off x="2679" y="6384"/>
                <a:ext cx="342" cy="285"/>
              </a:xfrm>
              <a:custGeom>
                <a:avLst/>
                <a:gdLst>
                  <a:gd name="T0" fmla="*/ 299 w 21600"/>
                  <a:gd name="T1" fmla="*/ 143 h 21600"/>
                  <a:gd name="T2" fmla="*/ 171 w 21600"/>
                  <a:gd name="T3" fmla="*/ 285 h 21600"/>
                  <a:gd name="T4" fmla="*/ 43 w 21600"/>
                  <a:gd name="T5" fmla="*/ 143 h 21600"/>
                  <a:gd name="T6" fmla="*/ 171 w 21600"/>
                  <a:gd name="T7" fmla="*/ 0 h 21600"/>
                  <a:gd name="T8" fmla="*/ 0 60000 65536"/>
                  <a:gd name="T9" fmla="*/ 0 60000 65536"/>
                  <a:gd name="T10" fmla="*/ 0 60000 65536"/>
                  <a:gd name="T11" fmla="*/ 0 60000 65536"/>
                  <a:gd name="T12" fmla="*/ 4484 w 21600"/>
                  <a:gd name="T13" fmla="*/ 4472 h 21600"/>
                  <a:gd name="T14" fmla="*/ 17116 w 21600"/>
                  <a:gd name="T15" fmla="*/ 1712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C0C0C0"/>
              </a:solidFill>
              <a:ln w="9525">
                <a:solidFill>
                  <a:srgbClr val="000000"/>
                </a:solidFill>
                <a:miter lim="800000"/>
                <a:headEnd/>
                <a:tailEnd/>
              </a:ln>
            </p:spPr>
            <p:txBody>
              <a:bodyPr/>
              <a:lstStyle/>
              <a:p>
                <a:endParaRPr lang="en-GB"/>
              </a:p>
            </p:txBody>
          </p:sp>
          <p:sp>
            <p:nvSpPr>
              <p:cNvPr id="144429" name="Oval 68"/>
              <p:cNvSpPr>
                <a:spLocks noChangeArrowheads="1"/>
              </p:cNvSpPr>
              <p:nvPr/>
            </p:nvSpPr>
            <p:spPr bwMode="auto">
              <a:xfrm>
                <a:off x="2679" y="6327"/>
                <a:ext cx="342" cy="114"/>
              </a:xfrm>
              <a:prstGeom prst="ellipse">
                <a:avLst/>
              </a:prstGeom>
              <a:solidFill>
                <a:srgbClr val="FFFFFF"/>
              </a:solidFill>
              <a:ln w="9525">
                <a:solidFill>
                  <a:srgbClr val="000000"/>
                </a:solidFill>
                <a:round/>
                <a:headEnd/>
                <a:tailEnd/>
              </a:ln>
            </p:spPr>
            <p:txBody>
              <a:bodyPr rot="10800000"/>
              <a:lstStyle/>
              <a:p>
                <a:pPr eaLnBrk="1" hangingPunct="1"/>
                <a:endParaRPr lang="en-US" sz="1800">
                  <a:latin typeface="Arial" pitchFamily="34" charset="0"/>
                </a:endParaRPr>
              </a:p>
            </p:txBody>
          </p:sp>
        </p:grpSp>
        <p:sp>
          <p:nvSpPr>
            <p:cNvPr id="144430" name="Oval 69"/>
            <p:cNvSpPr>
              <a:spLocks noChangeArrowheads="1"/>
            </p:cNvSpPr>
            <p:nvPr/>
          </p:nvSpPr>
          <p:spPr bwMode="auto">
            <a:xfrm>
              <a:off x="1083" y="6669"/>
              <a:ext cx="171" cy="114"/>
            </a:xfrm>
            <a:prstGeom prst="ellipse">
              <a:avLst/>
            </a:prstGeom>
            <a:solidFill>
              <a:srgbClr val="FFFFFF"/>
            </a:solidFill>
            <a:ln w="9525">
              <a:solidFill>
                <a:srgbClr val="000000"/>
              </a:solidFill>
              <a:round/>
              <a:headEnd/>
              <a:tailEnd/>
            </a:ln>
          </p:spPr>
          <p:txBody>
            <a:bodyPr rot="10800000" vert="eaVert"/>
            <a:lstStyle/>
            <a:p>
              <a:pPr eaLnBrk="1" hangingPunct="1"/>
              <a:endParaRPr lang="en-US" sz="1800">
                <a:latin typeface="Arial" pitchFamily="34" charset="0"/>
              </a:endParaRPr>
            </a:p>
          </p:txBody>
        </p:sp>
        <p:sp>
          <p:nvSpPr>
            <p:cNvPr id="144431" name="Line 70"/>
            <p:cNvSpPr>
              <a:spLocks noChangeShapeType="1"/>
            </p:cNvSpPr>
            <p:nvPr/>
          </p:nvSpPr>
          <p:spPr bwMode="auto">
            <a:xfrm>
              <a:off x="1134" y="6705"/>
              <a:ext cx="33" cy="4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432" name="Line 71"/>
            <p:cNvSpPr>
              <a:spLocks noChangeShapeType="1"/>
            </p:cNvSpPr>
            <p:nvPr/>
          </p:nvSpPr>
          <p:spPr bwMode="auto">
            <a:xfrm flipV="1">
              <a:off x="1116" y="6711"/>
              <a:ext cx="108" cy="3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44433" name="Line 72"/>
            <p:cNvSpPr>
              <a:spLocks noChangeShapeType="1"/>
            </p:cNvSpPr>
            <p:nvPr/>
          </p:nvSpPr>
          <p:spPr bwMode="auto">
            <a:xfrm flipH="1">
              <a:off x="1167" y="6702"/>
              <a:ext cx="30" cy="4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144443" name="Text Box 31"/>
          <p:cNvSpPr txBox="1">
            <a:spLocks noChangeArrowheads="1"/>
          </p:cNvSpPr>
          <p:nvPr/>
        </p:nvSpPr>
        <p:spPr bwMode="auto">
          <a:xfrm>
            <a:off x="4643438" y="4797425"/>
            <a:ext cx="4241800"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038" rIns="90000" bIns="46038"/>
          <a:lstStyle>
            <a:lvl1pPr defTabSz="800100">
              <a:defRPr>
                <a:solidFill>
                  <a:schemeClr val="tx1"/>
                </a:solidFill>
                <a:latin typeface="Arial" pitchFamily="34" charset="0"/>
              </a:defRPr>
            </a:lvl1pPr>
            <a:lvl2pPr marL="742950" indent="-285750" defTabSz="800100">
              <a:defRPr>
                <a:solidFill>
                  <a:schemeClr val="tx1"/>
                </a:solidFill>
                <a:latin typeface="Arial" pitchFamily="34" charset="0"/>
              </a:defRPr>
            </a:lvl2pPr>
            <a:lvl3pPr marL="1143000" indent="-228600" defTabSz="800100">
              <a:defRPr>
                <a:solidFill>
                  <a:schemeClr val="tx1"/>
                </a:solidFill>
                <a:latin typeface="Arial" pitchFamily="34" charset="0"/>
              </a:defRPr>
            </a:lvl3pPr>
            <a:lvl4pPr marL="1600200" indent="-228600" defTabSz="800100">
              <a:defRPr>
                <a:solidFill>
                  <a:schemeClr val="tx1"/>
                </a:solidFill>
                <a:latin typeface="Arial" pitchFamily="34" charset="0"/>
              </a:defRPr>
            </a:lvl4pPr>
            <a:lvl5pPr marL="2057400" indent="-228600" defTabSz="800100">
              <a:defRPr>
                <a:solidFill>
                  <a:schemeClr val="tx1"/>
                </a:solidFill>
                <a:latin typeface="Arial" pitchFamily="34" charset="0"/>
              </a:defRPr>
            </a:lvl5pPr>
            <a:lvl6pPr marL="2514600" indent="-228600" defTabSz="800100" fontAlgn="base">
              <a:spcBef>
                <a:spcPct val="0"/>
              </a:spcBef>
              <a:spcAft>
                <a:spcPct val="0"/>
              </a:spcAft>
              <a:defRPr>
                <a:solidFill>
                  <a:schemeClr val="tx1"/>
                </a:solidFill>
                <a:latin typeface="Arial" pitchFamily="34" charset="0"/>
              </a:defRPr>
            </a:lvl6pPr>
            <a:lvl7pPr marL="2971800" indent="-228600" defTabSz="800100" fontAlgn="base">
              <a:spcBef>
                <a:spcPct val="0"/>
              </a:spcBef>
              <a:spcAft>
                <a:spcPct val="0"/>
              </a:spcAft>
              <a:defRPr>
                <a:solidFill>
                  <a:schemeClr val="tx1"/>
                </a:solidFill>
                <a:latin typeface="Arial" pitchFamily="34" charset="0"/>
              </a:defRPr>
            </a:lvl7pPr>
            <a:lvl8pPr marL="3429000" indent="-228600" defTabSz="800100" fontAlgn="base">
              <a:spcBef>
                <a:spcPct val="0"/>
              </a:spcBef>
              <a:spcAft>
                <a:spcPct val="0"/>
              </a:spcAft>
              <a:defRPr>
                <a:solidFill>
                  <a:schemeClr val="tx1"/>
                </a:solidFill>
                <a:latin typeface="Arial" pitchFamily="34" charset="0"/>
              </a:defRPr>
            </a:lvl8pPr>
            <a:lvl9pPr marL="3886200" indent="-228600" defTabSz="800100" fontAlgn="base">
              <a:spcBef>
                <a:spcPct val="0"/>
              </a:spcBef>
              <a:spcAft>
                <a:spcPct val="0"/>
              </a:spcAft>
              <a:defRPr>
                <a:solidFill>
                  <a:schemeClr val="tx1"/>
                </a:solidFill>
                <a:latin typeface="Arial" pitchFamily="34" charset="0"/>
              </a:defRPr>
            </a:lvl9pPr>
          </a:lstStyle>
          <a:p>
            <a:pPr eaLnBrk="1" hangingPunct="1">
              <a:lnSpc>
                <a:spcPct val="120000"/>
              </a:lnSpc>
              <a:spcBef>
                <a:spcPct val="50000"/>
              </a:spcBef>
              <a:buClr>
                <a:schemeClr val="hlink"/>
              </a:buClr>
              <a:buFont typeface="Webdings" pitchFamily="18" charset="2"/>
              <a:buNone/>
            </a:pPr>
            <a:r>
              <a:rPr lang="en-GB" sz="1800"/>
              <a:t>Image discretised into smaller interrogation windows</a:t>
            </a:r>
            <a:endParaRPr lang="en-GB" sz="1800" baseline="-25000"/>
          </a:p>
          <a:p>
            <a:pPr eaLnBrk="1" hangingPunct="1">
              <a:lnSpc>
                <a:spcPct val="120000"/>
              </a:lnSpc>
              <a:spcBef>
                <a:spcPct val="50000"/>
              </a:spcBef>
              <a:buClr>
                <a:schemeClr val="hlink"/>
              </a:buClr>
              <a:buFont typeface="Webdings" pitchFamily="18" charset="2"/>
              <a:buNone/>
            </a:pPr>
            <a:r>
              <a:rPr lang="en-GB" sz="1800"/>
              <a:t>Calculate displacement of surface pattern within each cell</a:t>
            </a:r>
            <a:endParaRPr lang="en-US" sz="1800"/>
          </a:p>
        </p:txBody>
      </p:sp>
    </p:spTree>
    <p:extLst>
      <p:ext uri="{BB962C8B-B14F-4D97-AF65-F5344CB8AC3E}">
        <p14:creationId xmlns:p14="http://schemas.microsoft.com/office/powerpoint/2010/main" val="387421508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VSHAPEID" val="YD5AR48UHpk176Dvfc5jyK"/>
</p:tagLst>
</file>

<file path=ppt/tags/tag2.xml><?xml version="1.0" encoding="utf-8"?>
<p:tagLst xmlns:a="http://schemas.openxmlformats.org/drawingml/2006/main" xmlns:r="http://schemas.openxmlformats.org/officeDocument/2006/relationships" xmlns:p="http://schemas.openxmlformats.org/presentationml/2006/main">
  <p:tag name="DVSHAPEID" val="YD5AR48UHpk176Dvfc5jyK"/>
</p:tagLst>
</file>

<file path=ppt/theme/theme1.xml><?xml version="1.0" encoding="utf-8"?>
<a:theme xmlns:a="http://schemas.openxmlformats.org/drawingml/2006/main" name="powerpoint-template">
  <a:themeElements>
    <a:clrScheme name="powerpoint-template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fontScheme name="powerpoint-template">
      <a:majorFont>
        <a:latin typeface="Georgia"/>
        <a:ea typeface="ＭＳ Ｐゴシック"/>
        <a:cs typeface=""/>
      </a:majorFont>
      <a:minorFont>
        <a:latin typeface="Georgi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FF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GB" sz="1600" b="0" i="0" u="none" strike="noStrike" cap="none" normalizeH="0" baseline="0" smtClean="0">
            <a:ln>
              <a:noFill/>
            </a:ln>
            <a:solidFill>
              <a:schemeClr val="tx1"/>
            </a:solidFill>
            <a:effectLst/>
            <a:latin typeface="Georgia" pitchFamily="18" charset="0"/>
            <a:ea typeface="ＭＳ Ｐゴシック" pitchFamily="34" charset="-128"/>
          </a:defRPr>
        </a:defPPr>
      </a:lstStyle>
    </a:spDef>
    <a:lnDef>
      <a:spPr bwMode="auto">
        <a:xfrm>
          <a:off x="0" y="0"/>
          <a:ext cx="1" cy="1"/>
        </a:xfrm>
        <a:custGeom>
          <a:avLst/>
          <a:gdLst/>
          <a:ahLst/>
          <a:cxnLst/>
          <a:rect l="0" t="0" r="0" b="0"/>
          <a:pathLst/>
        </a:custGeom>
        <a:noFill/>
        <a:ln w="25400" cap="flat" cmpd="sng" algn="ctr">
          <a:solidFill>
            <a:srgbClr val="FF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GB" sz="1600" b="0" i="0" u="none" strike="noStrike" cap="none" normalizeH="0" baseline="0" smtClean="0">
            <a:ln>
              <a:noFill/>
            </a:ln>
            <a:solidFill>
              <a:schemeClr val="tx1"/>
            </a:solidFill>
            <a:effectLst/>
            <a:latin typeface="Georgia" pitchFamily="18" charset="0"/>
            <a:ea typeface="ＭＳ Ｐゴシック" pitchFamily="34" charset="-128"/>
          </a:defRPr>
        </a:defPPr>
      </a:lstStyle>
    </a:lnDef>
  </a:objectDefaults>
  <a:extraClrSchemeLst>
    <a:extraClrScheme>
      <a:clrScheme name="powerpoint-template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UOS divider slide design">
  <a:themeElements>
    <a:clrScheme name="UOS divider slide design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fontScheme name="UOS divider slide design">
      <a:majorFont>
        <a:latin typeface="Georgia"/>
        <a:ea typeface=""/>
        <a:cs typeface=""/>
      </a:majorFont>
      <a:minorFont>
        <a:latin typeface="Georg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FF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GB" sz="1600" b="0" i="0" u="none" strike="noStrike" cap="none" normalizeH="0" baseline="0" smtClean="0">
            <a:ln>
              <a:noFill/>
            </a:ln>
            <a:solidFill>
              <a:schemeClr val="tx1"/>
            </a:solidFill>
            <a:effectLst/>
            <a:latin typeface="Georgia" pitchFamily="18" charset="0"/>
            <a:ea typeface="ＭＳ Ｐゴシック" pitchFamily="34" charset="-128"/>
          </a:defRPr>
        </a:defPPr>
      </a:lstStyle>
    </a:spDef>
    <a:lnDef>
      <a:spPr bwMode="auto">
        <a:xfrm>
          <a:off x="0" y="0"/>
          <a:ext cx="1" cy="1"/>
        </a:xfrm>
        <a:custGeom>
          <a:avLst/>
          <a:gdLst/>
          <a:ahLst/>
          <a:cxnLst/>
          <a:rect l="0" t="0" r="0" b="0"/>
          <a:pathLst/>
        </a:custGeom>
        <a:noFill/>
        <a:ln w="25400" cap="flat" cmpd="sng" algn="ctr">
          <a:solidFill>
            <a:srgbClr val="FF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GB" sz="1600" b="0" i="0" u="none" strike="noStrike" cap="none" normalizeH="0" baseline="0" smtClean="0">
            <a:ln>
              <a:noFill/>
            </a:ln>
            <a:solidFill>
              <a:schemeClr val="tx1"/>
            </a:solidFill>
            <a:effectLst/>
            <a:latin typeface="Georgia" pitchFamily="18" charset="0"/>
            <a:ea typeface="ＭＳ Ｐゴシック" pitchFamily="34" charset="-128"/>
          </a:defRPr>
        </a:defPPr>
      </a:lstStyle>
    </a:lnDef>
  </a:objectDefaults>
  <a:extraClrSchemeLst>
    <a:extraClrScheme>
      <a:clrScheme name="UOS divider slide design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UOS full bleed image">
  <a:themeElements>
    <a:clrScheme name="UOS full bleed image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fontScheme name="UOS full bleed image">
      <a:majorFont>
        <a:latin typeface="Georgia"/>
        <a:ea typeface=""/>
        <a:cs typeface=""/>
      </a:majorFont>
      <a:minorFont>
        <a:latin typeface="Georg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FF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GB" sz="1600" b="0" i="0" u="none" strike="noStrike" cap="none" normalizeH="0" baseline="0" smtClean="0">
            <a:ln>
              <a:noFill/>
            </a:ln>
            <a:solidFill>
              <a:schemeClr val="tx1"/>
            </a:solidFill>
            <a:effectLst/>
            <a:latin typeface="Georgia" pitchFamily="18" charset="0"/>
            <a:ea typeface="ＭＳ Ｐゴシック" pitchFamily="34" charset="-128"/>
          </a:defRPr>
        </a:defPPr>
      </a:lstStyle>
    </a:spDef>
    <a:lnDef>
      <a:spPr bwMode="auto">
        <a:xfrm>
          <a:off x="0" y="0"/>
          <a:ext cx="1" cy="1"/>
        </a:xfrm>
        <a:custGeom>
          <a:avLst/>
          <a:gdLst/>
          <a:ahLst/>
          <a:cxnLst/>
          <a:rect l="0" t="0" r="0" b="0"/>
          <a:pathLst/>
        </a:custGeom>
        <a:noFill/>
        <a:ln w="25400" cap="flat" cmpd="sng" algn="ctr">
          <a:solidFill>
            <a:srgbClr val="FF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GB" sz="1600" b="0" i="0" u="none" strike="noStrike" cap="none" normalizeH="0" baseline="0" smtClean="0">
            <a:ln>
              <a:noFill/>
            </a:ln>
            <a:solidFill>
              <a:schemeClr val="tx1"/>
            </a:solidFill>
            <a:effectLst/>
            <a:latin typeface="Georgia" pitchFamily="18" charset="0"/>
            <a:ea typeface="ＭＳ Ｐゴシック" pitchFamily="34" charset="-128"/>
          </a:defRPr>
        </a:defPPr>
      </a:lstStyle>
    </a:lnDef>
  </a:objectDefaults>
  <a:extraClrSchemeLst>
    <a:extraClrScheme>
      <a:clrScheme name="UOS full bleed image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powerpoint-template">
  <a:themeElements>
    <a:clrScheme name="powerpoint-template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fontScheme name="powerpoint-template">
      <a:majorFont>
        <a:latin typeface="Georgia"/>
        <a:ea typeface="ＭＳ Ｐゴシック"/>
        <a:cs typeface=""/>
      </a:majorFont>
      <a:minorFont>
        <a:latin typeface="Georgi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FF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GB" sz="1600" b="0" i="0" u="none" strike="noStrike" cap="none" normalizeH="0" baseline="0" smtClean="0">
            <a:ln>
              <a:noFill/>
            </a:ln>
            <a:solidFill>
              <a:schemeClr val="tx1"/>
            </a:solidFill>
            <a:effectLst/>
            <a:latin typeface="Georgia" pitchFamily="18" charset="0"/>
            <a:ea typeface="ＭＳ Ｐゴシック" pitchFamily="16" charset="-128"/>
          </a:defRPr>
        </a:defPPr>
      </a:lstStyle>
    </a:spDef>
    <a:lnDef>
      <a:spPr bwMode="auto">
        <a:xfrm>
          <a:off x="0" y="0"/>
          <a:ext cx="1" cy="1"/>
        </a:xfrm>
        <a:custGeom>
          <a:avLst/>
          <a:gdLst/>
          <a:ahLst/>
          <a:cxnLst/>
          <a:rect l="0" t="0" r="0" b="0"/>
          <a:pathLst/>
        </a:custGeom>
        <a:noFill/>
        <a:ln w="25400" cap="flat" cmpd="sng" algn="ctr">
          <a:solidFill>
            <a:srgbClr val="FF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GB" sz="1600" b="0" i="0" u="none" strike="noStrike" cap="none" normalizeH="0" baseline="0" smtClean="0">
            <a:ln>
              <a:noFill/>
            </a:ln>
            <a:solidFill>
              <a:schemeClr val="tx1"/>
            </a:solidFill>
            <a:effectLst/>
            <a:latin typeface="Georgia" pitchFamily="18" charset="0"/>
            <a:ea typeface="ＭＳ Ｐゴシック" pitchFamily="16" charset="-128"/>
          </a:defRPr>
        </a:defPPr>
      </a:lstStyle>
    </a:lnDef>
  </a:objectDefaults>
  <a:extraClrSchemeLst>
    <a:extraClrScheme>
      <a:clrScheme name="powerpoint-template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powerpoint-template">
  <a:themeElements>
    <a:clrScheme name="powerpoint-template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fontScheme name="powerpoint-template">
      <a:majorFont>
        <a:latin typeface="Georgia"/>
        <a:ea typeface="ＭＳ Ｐゴシック"/>
        <a:cs typeface=""/>
      </a:majorFont>
      <a:minorFont>
        <a:latin typeface="Georgi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accent2"/>
          </a:solidFill>
          <a:prstDash val="solid"/>
          <a:round/>
          <a:headEnd type="none" w="med" len="med"/>
          <a:tailEnd type="none" w="med" len="med"/>
        </a:ln>
        <a:effec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GB" sz="1200" b="0" i="0" u="none" strike="noStrike" cap="none" normalizeH="0" baseline="0" smtClean="0">
            <a:ln>
              <a:noFill/>
            </a:ln>
            <a:solidFill>
              <a:schemeClr val="tx1"/>
            </a:solidFill>
            <a:effectLst/>
            <a:latin typeface="Lucida Sans" pitchFamily="34" charset="0"/>
            <a:ea typeface="ＭＳ Ｐゴシック" pitchFamily="16" charset="-128"/>
          </a:defRPr>
        </a:defPPr>
      </a:lstStyle>
    </a:spDef>
    <a:lnDef>
      <a:spPr bwMode="auto">
        <a:xfrm>
          <a:off x="0" y="0"/>
          <a:ext cx="1" cy="1"/>
        </a:xfrm>
        <a:custGeom>
          <a:avLst/>
          <a:gdLst/>
          <a:ahLst/>
          <a:cxnLst/>
          <a:rect l="0" t="0" r="0" b="0"/>
          <a:pathLst/>
        </a:custGeom>
        <a:solidFill>
          <a:schemeClr val="accent1"/>
        </a:solidFill>
        <a:ln w="12700" cap="flat" cmpd="sng" algn="ctr">
          <a:solidFill>
            <a:schemeClr val="accent2"/>
          </a:solidFill>
          <a:prstDash val="solid"/>
          <a:round/>
          <a:headEnd type="none" w="med" len="med"/>
          <a:tailEnd type="none" w="med" len="med"/>
        </a:ln>
        <a:effec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GB" sz="1200" b="0" i="0" u="none" strike="noStrike" cap="none" normalizeH="0" baseline="0" smtClean="0">
            <a:ln>
              <a:noFill/>
            </a:ln>
            <a:solidFill>
              <a:schemeClr val="tx1"/>
            </a:solidFill>
            <a:effectLst/>
            <a:latin typeface="Lucida Sans" pitchFamily="34" charset="0"/>
            <a:ea typeface="ＭＳ Ｐゴシック" pitchFamily="16" charset="-128"/>
          </a:defRPr>
        </a:defPPr>
      </a:lstStyle>
    </a:lnDef>
  </a:objectDefaults>
  <a:extraClrSchemeLst>
    <a:extraClrScheme>
      <a:clrScheme name="powerpoint-template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owerpoint-template</Template>
  <TotalTime>16357</TotalTime>
  <Words>1902</Words>
  <Application>Microsoft Office PowerPoint</Application>
  <PresentationFormat>On-screen Show (4:3)</PresentationFormat>
  <Paragraphs>393</Paragraphs>
  <Slides>38</Slides>
  <Notes>3</Notes>
  <HiddenSlides>0</HiddenSlides>
  <MMClips>0</MMClips>
  <ScaleCrop>false</ScaleCrop>
  <HeadingPairs>
    <vt:vector size="8" baseType="variant">
      <vt:variant>
        <vt:lpstr>Fonts Used</vt:lpstr>
      </vt:variant>
      <vt:variant>
        <vt:i4>14</vt:i4>
      </vt:variant>
      <vt:variant>
        <vt:lpstr>Theme</vt:lpstr>
      </vt:variant>
      <vt:variant>
        <vt:i4>6</vt:i4>
      </vt:variant>
      <vt:variant>
        <vt:lpstr>Embedded OLE Servers</vt:lpstr>
      </vt:variant>
      <vt:variant>
        <vt:i4>1</vt:i4>
      </vt:variant>
      <vt:variant>
        <vt:lpstr>Slide Titles</vt:lpstr>
      </vt:variant>
      <vt:variant>
        <vt:i4>38</vt:i4>
      </vt:variant>
    </vt:vector>
  </HeadingPairs>
  <TitlesOfParts>
    <vt:vector size="59" baseType="lpstr">
      <vt:lpstr>ＭＳ Ｐゴシック</vt:lpstr>
      <vt:lpstr>ＭＳ Ｐゴシック</vt:lpstr>
      <vt:lpstr>PMingLiU</vt:lpstr>
      <vt:lpstr>SimSun</vt:lpstr>
      <vt:lpstr>Swis721 Cn BT</vt:lpstr>
      <vt:lpstr>Arial</vt:lpstr>
      <vt:lpstr>Calibri</vt:lpstr>
      <vt:lpstr>Cambria Math</vt:lpstr>
      <vt:lpstr>Georgia</vt:lpstr>
      <vt:lpstr>Lucida Sans</vt:lpstr>
      <vt:lpstr>Symbol</vt:lpstr>
      <vt:lpstr>Times New Roman</vt:lpstr>
      <vt:lpstr>Webdings</vt:lpstr>
      <vt:lpstr>Wingdings</vt:lpstr>
      <vt:lpstr>powerpoint-template</vt:lpstr>
      <vt:lpstr>UOS divider slide design</vt:lpstr>
      <vt:lpstr>UOS full bleed image</vt:lpstr>
      <vt:lpstr>1_powerpoint-template</vt:lpstr>
      <vt:lpstr>Office Theme</vt:lpstr>
      <vt:lpstr>2_powerpoint-template</vt:lpstr>
      <vt:lpstr>MathType 6.0 Equation</vt:lpstr>
      <vt:lpstr>Experimental Mechanics Digital Image Correlation</vt:lpstr>
      <vt:lpstr>Digital Image Correlation</vt:lpstr>
      <vt:lpstr>Equipment set-up</vt:lpstr>
      <vt:lpstr>Procedure</vt:lpstr>
      <vt:lpstr>PowerPoint Presentation</vt:lpstr>
      <vt:lpstr>2D single camera DIC</vt:lpstr>
      <vt:lpstr>PowerPoint Presentation</vt:lpstr>
      <vt:lpstr>PowerPoint Presentation</vt:lpstr>
      <vt:lpstr>Basic measurement</vt:lpstr>
      <vt:lpstr>Cells or facets and step size</vt:lpstr>
      <vt:lpstr>Concept of correlation</vt:lpstr>
      <vt:lpstr>Correlation </vt:lpstr>
      <vt:lpstr>Strain calculation </vt:lpstr>
      <vt:lpstr>Correlation values across a 150 x 150 pixel search area </vt:lpstr>
      <vt:lpstr>Optimising the matching  algorithm</vt:lpstr>
      <vt:lpstr>Zero order correlation</vt:lpstr>
      <vt:lpstr>1st order subset deformation</vt:lpstr>
      <vt:lpstr>Grey scale image interpolation</vt:lpstr>
      <vt:lpstr>Grey scale interpolation</vt:lpstr>
      <vt:lpstr>Processing space</vt:lpstr>
      <vt:lpstr>Measurement space</vt:lpstr>
      <vt:lpstr>2D DIC - out-of-plane displacement</vt:lpstr>
      <vt:lpstr>Camera misalignment</vt:lpstr>
      <vt:lpstr>What is the best speckle pattern?</vt:lpstr>
      <vt:lpstr>Scatter in strain data</vt:lpstr>
      <vt:lpstr>Image assessment</vt:lpstr>
      <vt:lpstr>Speckle pattern assessment</vt:lpstr>
      <vt:lpstr>PowerPoint Presentation</vt:lpstr>
      <vt:lpstr>PowerPoint Presentation</vt:lpstr>
      <vt:lpstr>PowerPoint Presentation</vt:lpstr>
      <vt:lpstr>Summary</vt:lpstr>
      <vt:lpstr>PowerPoint Presentation</vt:lpstr>
      <vt:lpstr>PowerPoint Presentation</vt:lpstr>
      <vt:lpstr>PowerPoint Presentation</vt:lpstr>
      <vt:lpstr>PowerPoint Presentation</vt:lpstr>
      <vt:lpstr>PowerPoint Presentation</vt:lpstr>
      <vt:lpstr>PowerPoint Presentation</vt:lpstr>
      <vt:lpstr>Correlate over multiple images</vt:lpstr>
    </vt:vector>
  </TitlesOfParts>
  <Company>sot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service TSA of composite structures using transient loading</dc:title>
  <dc:creator>rkf</dc:creator>
  <cp:lastModifiedBy>Barton J.M.</cp:lastModifiedBy>
  <cp:revision>176</cp:revision>
  <dcterms:created xsi:type="dcterms:W3CDTF">2008-05-27T16:12:35Z</dcterms:created>
  <dcterms:modified xsi:type="dcterms:W3CDTF">2018-04-12T07:05:21Z</dcterms:modified>
</cp:coreProperties>
</file>